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50136B" w14:textId="77777777" w:rsidR="006F7888" w:rsidRPr="00990EFA" w:rsidRDefault="00D42809" w:rsidP="000A3109">
      <w:pPr>
        <w:jc w:val="center"/>
        <w:rPr>
          <w:b/>
          <w:sz w:val="24"/>
          <w:szCs w:val="24"/>
          <w:lang w:val="uk-UA"/>
        </w:rPr>
      </w:pPr>
      <w:r w:rsidRPr="00990EFA">
        <w:rPr>
          <w:b/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779776" behindDoc="0" locked="0" layoutInCell="1" allowOverlap="1" wp14:anchorId="73292EB2" wp14:editId="0DF14BA4">
                <wp:simplePos x="0" y="0"/>
                <wp:positionH relativeFrom="column">
                  <wp:posOffset>4794004</wp:posOffset>
                </wp:positionH>
                <wp:positionV relativeFrom="paragraph">
                  <wp:posOffset>1421961</wp:posOffset>
                </wp:positionV>
                <wp:extent cx="47520" cy="9720"/>
                <wp:effectExtent l="19050" t="19050" r="29210" b="28575"/>
                <wp:wrapNone/>
                <wp:docPr id="268" name="Рукописные данные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475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8BBD4BA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е данные 268" o:spid="_x0000_s1026" type="#_x0000_t75" style="position:absolute;margin-left:376.55pt;margin-top:111pt;width:5.7pt;height:2.7pt;z-index:2487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">
                <v:imagedata r:id="rId6" o:title=""/>
              </v:shape>
            </w:pict>
          </mc:Fallback>
        </mc:AlternateContent>
      </w:r>
      <w:r w:rsidR="000A3109" w:rsidRPr="00990EFA">
        <w:rPr>
          <w:b/>
          <w:sz w:val="24"/>
          <w:szCs w:val="24"/>
          <w:lang w:val="uk-UA"/>
        </w:rPr>
        <w:t>Математичний аналіз</w:t>
      </w:r>
      <w:r w:rsidR="006F7888" w:rsidRPr="00990EFA">
        <w:rPr>
          <w:b/>
          <w:sz w:val="24"/>
          <w:szCs w:val="24"/>
          <w:lang w:val="uk-UA"/>
        </w:rPr>
        <w:t xml:space="preserve"> (</w:t>
      </w:r>
      <w:r w:rsidR="006F7888" w:rsidRPr="00990EFA">
        <w:rPr>
          <w:b/>
          <w:sz w:val="24"/>
          <w:szCs w:val="24"/>
          <w:lang w:val="en-US"/>
        </w:rPr>
        <w:t>calculus)</w:t>
      </w:r>
      <w:r w:rsidR="000A3109" w:rsidRPr="00990EFA">
        <w:rPr>
          <w:b/>
          <w:sz w:val="24"/>
          <w:szCs w:val="24"/>
          <w:lang w:val="uk-UA"/>
        </w:rPr>
        <w:t xml:space="preserve">. </w:t>
      </w:r>
    </w:p>
    <w:p w14:paraId="49059A48" w14:textId="77777777" w:rsidR="000A3109" w:rsidRPr="00990EFA" w:rsidRDefault="00072F49" w:rsidP="000A3109">
      <w:pPr>
        <w:jc w:val="center"/>
        <w:rPr>
          <w:b/>
          <w:sz w:val="24"/>
          <w:szCs w:val="24"/>
          <w:lang w:val="uk-UA"/>
        </w:rPr>
      </w:pPr>
      <w:r w:rsidRPr="00990EFA">
        <w:rPr>
          <w:b/>
          <w:sz w:val="24"/>
          <w:szCs w:val="24"/>
          <w:lang w:val="en-US"/>
        </w:rPr>
        <w:t xml:space="preserve">I. </w:t>
      </w:r>
      <w:r w:rsidR="000A3109" w:rsidRPr="00990EFA">
        <w:rPr>
          <w:b/>
          <w:sz w:val="24"/>
          <w:szCs w:val="24"/>
          <w:lang w:val="uk-UA"/>
        </w:rPr>
        <w:t>Диференціальне числення</w:t>
      </w:r>
      <w:r w:rsidR="006F7888" w:rsidRPr="00990EFA">
        <w:rPr>
          <w:b/>
          <w:sz w:val="24"/>
          <w:szCs w:val="24"/>
          <w:lang w:val="en-US"/>
        </w:rPr>
        <w:t xml:space="preserve"> </w:t>
      </w:r>
      <w:r w:rsidR="006F7888" w:rsidRPr="00990EFA">
        <w:rPr>
          <w:b/>
          <w:sz w:val="24"/>
          <w:szCs w:val="24"/>
          <w:lang w:val="uk-UA"/>
        </w:rPr>
        <w:t>функції одної дійсної змінної</w:t>
      </w:r>
      <w:r w:rsidR="000A3109" w:rsidRPr="00990EFA">
        <w:rPr>
          <w:b/>
          <w:sz w:val="24"/>
          <w:szCs w:val="24"/>
          <w:lang w:val="uk-UA"/>
        </w:rPr>
        <w:t>.</w:t>
      </w:r>
    </w:p>
    <w:p w14:paraId="76FC8EA6" w14:textId="25261537" w:rsidR="000A3109" w:rsidRPr="00990EFA" w:rsidRDefault="000A3109" w:rsidP="000A3109">
      <w:pPr>
        <w:jc w:val="center"/>
        <w:rPr>
          <w:b/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>І. Г</w:t>
      </w:r>
      <w:r w:rsidR="007E0815" w:rsidRPr="00990EFA">
        <w:rPr>
          <w:b/>
          <w:sz w:val="24"/>
          <w:szCs w:val="24"/>
          <w:lang w:val="uk-UA"/>
        </w:rPr>
        <w:t>раниця функції</w:t>
      </w:r>
    </w:p>
    <w:p w14:paraId="51F975FB" w14:textId="77777777" w:rsidR="007E0815" w:rsidRPr="00990EFA" w:rsidRDefault="007E0815" w:rsidP="000A3109">
      <w:pPr>
        <w:jc w:val="center"/>
        <w:rPr>
          <w:b/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>План</w:t>
      </w:r>
    </w:p>
    <w:p w14:paraId="6A300BCD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Функція. Способи завдання функції. Графік.</w:t>
      </w:r>
    </w:p>
    <w:p w14:paraId="5041ADB5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Область визначення, область значень, парність (непарність), періодичність функції. </w:t>
      </w:r>
    </w:p>
    <w:p w14:paraId="02B1EAB9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Основні елементарні функції та їх властивості.</w:t>
      </w:r>
    </w:p>
    <w:p w14:paraId="7E86793F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Гіперболічні функції.</w:t>
      </w:r>
    </w:p>
    <w:p w14:paraId="07E64F04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Числові послідовності. </w:t>
      </w:r>
    </w:p>
    <w:p w14:paraId="297210DD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Окіл точки.</w:t>
      </w:r>
    </w:p>
    <w:p w14:paraId="17FDC1E8" w14:textId="0334A9AB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 Границя послідовності. Збіжні та розбіжні</w:t>
      </w:r>
      <w:r w:rsidR="00350103" w:rsidRPr="00990EFA">
        <w:rPr>
          <w:sz w:val="24"/>
          <w:szCs w:val="24"/>
          <w:lang w:val="uk-UA"/>
        </w:rPr>
        <w:t>, обмежені, зростаючи (спадні)</w:t>
      </w:r>
      <w:r w:rsidRPr="00990EFA">
        <w:rPr>
          <w:sz w:val="24"/>
          <w:szCs w:val="24"/>
          <w:lang w:val="uk-UA"/>
        </w:rPr>
        <w:t xml:space="preserve"> послідовності.</w:t>
      </w:r>
      <w:r w:rsidR="009A4FC9" w:rsidRPr="00990EFA">
        <w:rPr>
          <w:sz w:val="24"/>
          <w:szCs w:val="24"/>
          <w:lang w:val="uk-UA"/>
        </w:rPr>
        <w:t xml:space="preserve"> Теореми про границі.</w:t>
      </w:r>
    </w:p>
    <w:p w14:paraId="7D04B007" w14:textId="77777777" w:rsidR="000A3109" w:rsidRPr="00990EFA" w:rsidRDefault="006516C2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Границя функції. </w:t>
      </w:r>
      <w:r w:rsidR="000A3109" w:rsidRPr="00990EFA">
        <w:rPr>
          <w:sz w:val="24"/>
          <w:szCs w:val="24"/>
          <w:lang w:val="uk-UA"/>
        </w:rPr>
        <w:t>Теореми про границі функції. Знаходження границь. Невизначеності.</w:t>
      </w:r>
    </w:p>
    <w:p w14:paraId="37E1F913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Нескінченно малі величини та їх властивості. Порівняння нескінченно малих. Еквівалентні нескінченно малі.</w:t>
      </w:r>
    </w:p>
    <w:p w14:paraId="731D238B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Нескінченно великі величини. Властивості. </w:t>
      </w:r>
    </w:p>
    <w:p w14:paraId="3FE97CF0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Обмежені та необмежені функції.</w:t>
      </w:r>
    </w:p>
    <w:p w14:paraId="7B6ADD53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Перша визначна границя та її наслідки.</w:t>
      </w:r>
    </w:p>
    <w:p w14:paraId="4DB9A6B2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Друга визначна границя та її наслідки. Число е.</w:t>
      </w:r>
    </w:p>
    <w:p w14:paraId="663CEA15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Односторонні границі.</w:t>
      </w:r>
    </w:p>
    <w:p w14:paraId="49ED054A" w14:textId="77777777" w:rsidR="000A3109" w:rsidRPr="00990EFA" w:rsidRDefault="000A3109" w:rsidP="000A3109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Неперервні функції. Властивості </w:t>
      </w:r>
      <w:proofErr w:type="spellStart"/>
      <w:r w:rsidRPr="00990EFA">
        <w:rPr>
          <w:sz w:val="24"/>
          <w:szCs w:val="24"/>
          <w:lang w:val="uk-UA"/>
        </w:rPr>
        <w:t>функцій,неперервних</w:t>
      </w:r>
      <w:proofErr w:type="spellEnd"/>
      <w:r w:rsidRPr="00990EFA">
        <w:rPr>
          <w:sz w:val="24"/>
          <w:szCs w:val="24"/>
          <w:lang w:val="uk-UA"/>
        </w:rPr>
        <w:t xml:space="preserve">  в точці; на інтервалі.</w:t>
      </w:r>
    </w:p>
    <w:p w14:paraId="15CE1A30" w14:textId="5C19695A" w:rsidR="005D6935" w:rsidRPr="002C1BB5" w:rsidRDefault="000A3109" w:rsidP="002C1BB5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Дослідження функцій на неперервність. Класифікація точок розриву.</w:t>
      </w:r>
    </w:p>
    <w:p w14:paraId="1ECF5C4F" w14:textId="77777777" w:rsidR="005D6935" w:rsidRPr="002C1BB5" w:rsidRDefault="005D6935" w:rsidP="002C1BB5">
      <w:pPr>
        <w:rPr>
          <w:sz w:val="24"/>
          <w:szCs w:val="24"/>
          <w:lang w:val="uk-UA"/>
        </w:rPr>
      </w:pPr>
    </w:p>
    <w:p w14:paraId="1415175F" w14:textId="77777777" w:rsidR="001C6F44" w:rsidRPr="00990EFA" w:rsidRDefault="001C6F44" w:rsidP="001C6F44">
      <w:pPr>
        <w:pStyle w:val="a3"/>
        <w:jc w:val="center"/>
        <w:rPr>
          <w:b/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>Функція</w:t>
      </w:r>
    </w:p>
    <w:p w14:paraId="082E54BB" w14:textId="77777777" w:rsidR="001C6F44" w:rsidRPr="00990EFA" w:rsidRDefault="001C6F44" w:rsidP="001C6F44">
      <w:pPr>
        <w:pStyle w:val="a3"/>
        <w:ind w:left="0"/>
        <w:jc w:val="center"/>
        <w:rPr>
          <w:b/>
          <w:sz w:val="24"/>
          <w:szCs w:val="24"/>
          <w:lang w:val="uk-UA"/>
        </w:rPr>
      </w:pPr>
    </w:p>
    <w:p w14:paraId="74754CC4" w14:textId="77777777" w:rsidR="001C6F44" w:rsidRPr="00990EFA" w:rsidRDefault="001C6F44" w:rsidP="001C6F44">
      <w:pPr>
        <w:pStyle w:val="a3"/>
        <w:ind w:left="0"/>
        <w:rPr>
          <w:i/>
          <w:sz w:val="24"/>
          <w:szCs w:val="24"/>
          <w:lang w:val="uk-UA"/>
        </w:rPr>
      </w:pPr>
      <w:r w:rsidRPr="00990EFA">
        <w:rPr>
          <w:i/>
          <w:sz w:val="24"/>
          <w:szCs w:val="24"/>
          <w:lang w:val="uk-UA"/>
        </w:rPr>
        <w:t xml:space="preserve">Змінні та сталі величини. </w:t>
      </w:r>
    </w:p>
    <w:p w14:paraId="00F214FB" w14:textId="7BF7206E" w:rsidR="001C6F44" w:rsidRPr="00990EFA" w:rsidRDefault="001C6F44" w:rsidP="00B33A44">
      <w:pPr>
        <w:pStyle w:val="a3"/>
        <w:ind w:left="0" w:firstLine="708"/>
        <w:jc w:val="both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Для описання процесів у реальному світі в природничих науках застосовуються різноманітні величини: довжина, площа, об’єм, час, швидкість та </w:t>
      </w:r>
      <w:proofErr w:type="spellStart"/>
      <w:r w:rsidRPr="00990EFA">
        <w:rPr>
          <w:sz w:val="24"/>
          <w:szCs w:val="24"/>
          <w:lang w:val="uk-UA"/>
        </w:rPr>
        <w:t>інш</w:t>
      </w:r>
      <w:proofErr w:type="spellEnd"/>
      <w:r w:rsidRPr="00990EFA">
        <w:rPr>
          <w:sz w:val="24"/>
          <w:szCs w:val="24"/>
          <w:lang w:val="uk-UA"/>
        </w:rPr>
        <w:t xml:space="preserve">. Для кожної величини обрано одиниці вимірювання, отже величина має числове значення та розмірність. Величини, що змінюються при вивченні того чи іншого процесу, називаються змінними величинами; ті, що не змінюються – сталими або константами. </w:t>
      </w:r>
      <w:r w:rsidR="00072F49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009728" behindDoc="0" locked="0" layoutInCell="1" allowOverlap="1" wp14:anchorId="3B47540B" wp14:editId="3A6FF141">
                <wp:simplePos x="0" y="0"/>
                <wp:positionH relativeFrom="column">
                  <wp:posOffset>5520124</wp:posOffset>
                </wp:positionH>
                <wp:positionV relativeFrom="paragraph">
                  <wp:posOffset>874350</wp:posOffset>
                </wp:positionV>
                <wp:extent cx="20160" cy="30600"/>
                <wp:effectExtent l="19050" t="19050" r="18415" b="26670"/>
                <wp:wrapNone/>
                <wp:docPr id="1560" name="Рукописные данные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201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A41EF" id="Рукописные данные 1560" o:spid="_x0000_s1026" type="#_x0000_t75" style="position:absolute;margin-left:433.7pt;margin-top:67.95pt;width:3.55pt;height:4.25pt;z-index:2480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">
                <v:imagedata r:id="rId8" o:title=""/>
              </v:shape>
            </w:pict>
          </mc:Fallback>
        </mc:AlternateContent>
      </w:r>
      <w:r w:rsidRPr="00990EFA">
        <w:rPr>
          <w:sz w:val="24"/>
          <w:szCs w:val="24"/>
          <w:lang w:val="uk-UA"/>
        </w:rPr>
        <w:t xml:space="preserve">Більшість явищ навколишнього світу безперервно змінюються, знаходяться в постійному русі. Завдяки введенню поняття змінної величини стало можливим вивчення динамічних процесів. Однак вчених цікавили не стільки самі змінні величини, скільки характер їх взаємодії. </w:t>
      </w:r>
      <w:r w:rsidRPr="00990EFA">
        <w:rPr>
          <w:b/>
          <w:sz w:val="24"/>
          <w:szCs w:val="24"/>
          <w:lang w:val="uk-UA"/>
        </w:rPr>
        <w:t xml:space="preserve">Залежності між змінними величинами описуються функціями. </w:t>
      </w:r>
    </w:p>
    <w:p w14:paraId="11BE2AB4" w14:textId="77777777" w:rsidR="00722293" w:rsidRPr="00990EFA" w:rsidRDefault="00722293">
      <w:pPr>
        <w:rPr>
          <w:sz w:val="24"/>
          <w:szCs w:val="24"/>
          <w:lang w:val="uk-UA"/>
        </w:rPr>
      </w:pPr>
    </w:p>
    <w:p w14:paraId="78AEDABE" w14:textId="48CEE755" w:rsidR="001C6F44" w:rsidRDefault="001C6F44" w:rsidP="001C6F44">
      <w:pPr>
        <w:pStyle w:val="a3"/>
        <w:ind w:left="0" w:firstLine="708"/>
        <w:jc w:val="both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Метою математичного аналізу є вивчення поведінки функцій за допомогою </w:t>
      </w:r>
      <w:r w:rsidRPr="00990EFA">
        <w:rPr>
          <w:b/>
          <w:sz w:val="24"/>
          <w:szCs w:val="24"/>
          <w:lang w:val="uk-UA"/>
        </w:rPr>
        <w:t>нової операції</w:t>
      </w:r>
      <w:r w:rsidRPr="00990EFA">
        <w:rPr>
          <w:sz w:val="24"/>
          <w:szCs w:val="24"/>
          <w:lang w:val="uk-UA"/>
        </w:rPr>
        <w:t xml:space="preserve"> диференціювання (операції знаходження похідної).</w:t>
      </w:r>
    </w:p>
    <w:p w14:paraId="448D9473" w14:textId="77777777" w:rsidR="002C1BB5" w:rsidRPr="00990EFA" w:rsidRDefault="002C1BB5" w:rsidP="001C6F44">
      <w:pPr>
        <w:pStyle w:val="a3"/>
        <w:ind w:left="0" w:firstLine="708"/>
        <w:jc w:val="both"/>
        <w:rPr>
          <w:sz w:val="24"/>
          <w:szCs w:val="24"/>
          <w:lang w:val="uk-UA"/>
        </w:rPr>
      </w:pPr>
    </w:p>
    <w:p w14:paraId="670AA36E" w14:textId="77777777" w:rsidR="001C6F44" w:rsidRPr="00990EFA" w:rsidRDefault="001C6F44" w:rsidP="001C6F44">
      <w:pPr>
        <w:pStyle w:val="a3"/>
        <w:ind w:left="0" w:firstLine="708"/>
        <w:jc w:val="center"/>
        <w:rPr>
          <w:b/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lastRenderedPageBreak/>
        <w:t>План дослідження функцій</w:t>
      </w:r>
    </w:p>
    <w:p w14:paraId="1E2CAF45" w14:textId="77777777" w:rsidR="001C6F44" w:rsidRPr="00990EFA" w:rsidRDefault="001C6F44" w:rsidP="001C6F44">
      <w:pPr>
        <w:pStyle w:val="a3"/>
        <w:ind w:left="0" w:firstLine="708"/>
        <w:jc w:val="center"/>
        <w:rPr>
          <w:b/>
          <w:sz w:val="24"/>
          <w:szCs w:val="24"/>
          <w:lang w:val="uk-UA"/>
        </w:rPr>
      </w:pPr>
    </w:p>
    <w:p w14:paraId="334CAAA8" w14:textId="672128E1" w:rsidR="001C6F44" w:rsidRPr="00990EFA" w:rsidRDefault="001C6F44" w:rsidP="001C6F44">
      <w:pPr>
        <w:pStyle w:val="a3"/>
        <w:numPr>
          <w:ilvl w:val="0"/>
          <w:numId w:val="11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Область визначення функції (Які значення може приймати незалежна змінна?)</w:t>
      </w:r>
    </w:p>
    <w:p w14:paraId="1F3BB88A" w14:textId="62162AB5" w:rsidR="001C6F44" w:rsidRPr="00990EFA" w:rsidRDefault="001C6F44" w:rsidP="001C6F44">
      <w:pPr>
        <w:pStyle w:val="a3"/>
        <w:numPr>
          <w:ilvl w:val="0"/>
          <w:numId w:val="11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Область значень функції.</w:t>
      </w:r>
    </w:p>
    <w:p w14:paraId="512340E0" w14:textId="7E2A3958" w:rsidR="001C6F44" w:rsidRPr="00990EFA" w:rsidRDefault="001C6F44" w:rsidP="001C6F44">
      <w:pPr>
        <w:pStyle w:val="a3"/>
        <w:numPr>
          <w:ilvl w:val="0"/>
          <w:numId w:val="11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Властивості, що полегшують побудову графіка (парність, непарність. Періодичність)</w:t>
      </w:r>
    </w:p>
    <w:p w14:paraId="507CBACC" w14:textId="0C3B0CCD" w:rsidR="001C6F44" w:rsidRPr="00990EFA" w:rsidRDefault="001C6F44" w:rsidP="001C6F44">
      <w:pPr>
        <w:pStyle w:val="a3"/>
        <w:numPr>
          <w:ilvl w:val="0"/>
          <w:numId w:val="11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Нулі функції та проміжки </w:t>
      </w:r>
      <w:proofErr w:type="spellStart"/>
      <w:r w:rsidRPr="00990EFA">
        <w:rPr>
          <w:sz w:val="24"/>
          <w:szCs w:val="24"/>
          <w:lang w:val="uk-UA"/>
        </w:rPr>
        <w:t>знакосталості</w:t>
      </w:r>
      <w:proofErr w:type="spellEnd"/>
      <w:r w:rsidRPr="00990EFA">
        <w:rPr>
          <w:sz w:val="24"/>
          <w:szCs w:val="24"/>
          <w:lang w:val="uk-UA"/>
        </w:rPr>
        <w:t>.</w:t>
      </w:r>
    </w:p>
    <w:p w14:paraId="5C1713C0" w14:textId="34E6DD9B" w:rsidR="001C6F44" w:rsidRPr="00990EFA" w:rsidRDefault="001C6F44" w:rsidP="001C6F44">
      <w:pPr>
        <w:pStyle w:val="a3"/>
        <w:numPr>
          <w:ilvl w:val="0"/>
          <w:numId w:val="11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Екстремуми та проміжки монотонності.</w:t>
      </w:r>
    </w:p>
    <w:p w14:paraId="7C5D9F50" w14:textId="232C4B93" w:rsidR="001C6F44" w:rsidRPr="00990EFA" w:rsidRDefault="001C6F44" w:rsidP="001C6F44">
      <w:pPr>
        <w:pStyle w:val="a3"/>
        <w:numPr>
          <w:ilvl w:val="0"/>
          <w:numId w:val="11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Точки перегину та проміжки опуклості.</w:t>
      </w:r>
    </w:p>
    <w:p w14:paraId="2EB5B5DA" w14:textId="77777777" w:rsidR="001C6F44" w:rsidRPr="00990EFA" w:rsidRDefault="001C6F44" w:rsidP="001C6F44">
      <w:pPr>
        <w:pStyle w:val="a3"/>
        <w:numPr>
          <w:ilvl w:val="0"/>
          <w:numId w:val="11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Асимптоти.</w:t>
      </w:r>
    </w:p>
    <w:p w14:paraId="0C0E345B" w14:textId="77777777" w:rsidR="001C6F44" w:rsidRPr="00990EFA" w:rsidRDefault="001C6F44" w:rsidP="001C6F44">
      <w:pPr>
        <w:pStyle w:val="a3"/>
        <w:numPr>
          <w:ilvl w:val="0"/>
          <w:numId w:val="11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Побудова графіка.</w:t>
      </w:r>
    </w:p>
    <w:p w14:paraId="17FB3777" w14:textId="77777777" w:rsidR="001C6F44" w:rsidRPr="00990EFA" w:rsidRDefault="001C6F44" w:rsidP="001C6F44">
      <w:pPr>
        <w:pStyle w:val="a3"/>
        <w:ind w:left="0" w:firstLine="708"/>
        <w:rPr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 xml:space="preserve">Пункти 1-4 </w:t>
      </w:r>
      <w:r w:rsidRPr="00990EFA">
        <w:rPr>
          <w:sz w:val="24"/>
          <w:szCs w:val="24"/>
          <w:lang w:val="uk-UA"/>
        </w:rPr>
        <w:t>докладно вивчались у шкільному курсі. Повторити самостійно. Пункти 5-7 будемо вивчати, поки розглядати не потрібно.</w:t>
      </w:r>
    </w:p>
    <w:p w14:paraId="1B8B90BF" w14:textId="77777777" w:rsidR="00ED47EE" w:rsidRPr="00990EFA" w:rsidRDefault="00ED47EE" w:rsidP="00ED47EE">
      <w:pPr>
        <w:pStyle w:val="a3"/>
        <w:rPr>
          <w:sz w:val="24"/>
          <w:szCs w:val="24"/>
          <w:lang w:val="uk-UA"/>
        </w:rPr>
      </w:pPr>
    </w:p>
    <w:p w14:paraId="543CB1EC" w14:textId="77777777" w:rsidR="006F56CD" w:rsidRPr="00990EFA" w:rsidRDefault="006F56CD" w:rsidP="006F56CD">
      <w:pPr>
        <w:jc w:val="center"/>
        <w:rPr>
          <w:b/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>Область визначення та область значень функції</w:t>
      </w:r>
    </w:p>
    <w:p w14:paraId="37828FF7" w14:textId="77777777" w:rsidR="006F56CD" w:rsidRPr="00990EFA" w:rsidRDefault="006F56CD" w:rsidP="006F56CD">
      <w:pPr>
        <w:pStyle w:val="a3"/>
        <w:jc w:val="both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Яким би способом не було задано функцію</w:t>
      </w:r>
      <w:r w:rsidRPr="00990EFA">
        <w:rPr>
          <w:position w:val="-14"/>
          <w:sz w:val="24"/>
          <w:szCs w:val="24"/>
          <w:lang w:val="uk-UA"/>
        </w:rPr>
        <w:object w:dxaOrig="1080" w:dyaOrig="420" w14:anchorId="0E095A65">
          <v:shape id="_x0000_i1025" type="#_x0000_t75" style="width:54pt;height:21pt" o:ole="">
            <v:imagedata r:id="rId9" o:title=""/>
          </v:shape>
          <o:OLEObject Type="Embed" ProgID="Equation.DSMT4" ShapeID="_x0000_i1025" DrawAspect="Content" ObjectID="_1760008669" r:id="rId10"/>
        </w:object>
      </w:r>
      <w:r w:rsidRPr="00990EFA">
        <w:rPr>
          <w:sz w:val="24"/>
          <w:szCs w:val="24"/>
          <w:lang w:val="uk-UA"/>
        </w:rPr>
        <w:t xml:space="preserve">, ми завжди маємо справу з двома </w:t>
      </w:r>
      <w:r w:rsidRPr="00990EFA">
        <w:rPr>
          <w:b/>
          <w:sz w:val="24"/>
          <w:szCs w:val="24"/>
          <w:lang w:val="uk-UA"/>
        </w:rPr>
        <w:t>множинами</w:t>
      </w:r>
      <w:r w:rsidRPr="00990EFA">
        <w:rPr>
          <w:sz w:val="24"/>
          <w:szCs w:val="24"/>
          <w:lang w:val="uk-UA"/>
        </w:rPr>
        <w:t xml:space="preserve">: областю визначення </w:t>
      </w:r>
      <w:r w:rsidRPr="00990EFA">
        <w:rPr>
          <w:position w:val="-14"/>
          <w:sz w:val="24"/>
          <w:szCs w:val="24"/>
          <w:lang w:val="uk-UA"/>
        </w:rPr>
        <w:object w:dxaOrig="720" w:dyaOrig="420" w14:anchorId="17DD80C1">
          <v:shape id="_x0000_i1026" type="#_x0000_t75" style="width:36pt;height:21pt" o:ole="">
            <v:imagedata r:id="rId11" o:title=""/>
          </v:shape>
          <o:OLEObject Type="Embed" ProgID="Equation.DSMT4" ShapeID="_x0000_i1026" DrawAspect="Content" ObjectID="_1760008670" r:id="rId12"/>
        </w:object>
      </w:r>
      <w:r w:rsidRPr="00990EFA">
        <w:rPr>
          <w:sz w:val="24"/>
          <w:szCs w:val="24"/>
          <w:lang w:val="uk-UA"/>
        </w:rPr>
        <w:t xml:space="preserve"> та областю значень функції </w:t>
      </w:r>
      <w:r w:rsidRPr="00990EFA">
        <w:rPr>
          <w:position w:val="-14"/>
          <w:sz w:val="24"/>
          <w:szCs w:val="24"/>
          <w:lang w:val="uk-UA"/>
        </w:rPr>
        <w:object w:dxaOrig="700" w:dyaOrig="420" w14:anchorId="27A11819">
          <v:shape id="_x0000_i1027" type="#_x0000_t75" style="width:35pt;height:21pt" o:ole="">
            <v:imagedata r:id="rId13" o:title=""/>
          </v:shape>
          <o:OLEObject Type="Embed" ProgID="Equation.DSMT4" ShapeID="_x0000_i1027" DrawAspect="Content" ObjectID="_1760008671" r:id="rId14"/>
        </w:object>
      </w:r>
      <w:r w:rsidRPr="00990EFA">
        <w:rPr>
          <w:sz w:val="24"/>
          <w:szCs w:val="24"/>
          <w:lang w:val="uk-UA"/>
        </w:rPr>
        <w:t xml:space="preserve">Всі значення незалежної змінної утворюють область визначення функції. </w:t>
      </w:r>
    </w:p>
    <w:p w14:paraId="26D9B96B" w14:textId="77777777" w:rsidR="006F56CD" w:rsidRPr="00990EFA" w:rsidRDefault="006F56CD" w:rsidP="006F56CD">
      <w:pPr>
        <w:pStyle w:val="a3"/>
        <w:jc w:val="both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При знаходженні області визначення функції слід відповісти на запитання: які значення може приймати незалежна змінна (аргумент) </w:t>
      </w:r>
      <w:r w:rsidRPr="00990EFA">
        <w:rPr>
          <w:position w:val="-6"/>
          <w:sz w:val="24"/>
          <w:szCs w:val="24"/>
          <w:lang w:val="uk-UA"/>
        </w:rPr>
        <w:object w:dxaOrig="220" w:dyaOrig="240" w14:anchorId="6A264275">
          <v:shape id="_x0000_i1028" type="#_x0000_t75" style="width:11.5pt;height:11.5pt" o:ole="">
            <v:imagedata r:id="rId15" o:title=""/>
          </v:shape>
          <o:OLEObject Type="Embed" ProgID="Equation.DSMT4" ShapeID="_x0000_i1028" DrawAspect="Content" ObjectID="_1760008672" r:id="rId16"/>
        </w:object>
      </w:r>
      <w:r w:rsidRPr="00990EFA">
        <w:rPr>
          <w:sz w:val="24"/>
          <w:szCs w:val="24"/>
          <w:lang w:val="uk-UA"/>
        </w:rPr>
        <w:t xml:space="preserve">? </w:t>
      </w:r>
    </w:p>
    <w:p w14:paraId="09AB0AAD" w14:textId="77777777" w:rsidR="006F56CD" w:rsidRPr="00990EFA" w:rsidRDefault="006F56CD" w:rsidP="006F56CD">
      <w:pPr>
        <w:pStyle w:val="a3"/>
        <w:jc w:val="both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Всі значення, які приймає залежна змінна (функція) </w:t>
      </w:r>
      <w:r w:rsidRPr="00990EFA">
        <w:rPr>
          <w:position w:val="-12"/>
          <w:sz w:val="24"/>
          <w:szCs w:val="24"/>
          <w:lang w:val="uk-UA"/>
        </w:rPr>
        <w:object w:dxaOrig="240" w:dyaOrig="300" w14:anchorId="58D0785D">
          <v:shape id="_x0000_i1029" type="#_x0000_t75" style="width:11.5pt;height:15pt" o:ole="">
            <v:imagedata r:id="rId17" o:title=""/>
          </v:shape>
          <o:OLEObject Type="Embed" ProgID="Equation.DSMT4" ShapeID="_x0000_i1029" DrawAspect="Content" ObjectID="_1760008673" r:id="rId18"/>
        </w:object>
      </w:r>
      <w:r w:rsidRPr="00990EFA">
        <w:rPr>
          <w:sz w:val="24"/>
          <w:szCs w:val="24"/>
          <w:lang w:val="uk-UA"/>
        </w:rPr>
        <w:t xml:space="preserve">при </w:t>
      </w:r>
      <w:r w:rsidRPr="00990EFA">
        <w:rPr>
          <w:position w:val="-14"/>
          <w:sz w:val="24"/>
          <w:szCs w:val="24"/>
          <w:lang w:val="uk-UA"/>
        </w:rPr>
        <w:object w:dxaOrig="1140" w:dyaOrig="420" w14:anchorId="50A67D46">
          <v:shape id="_x0000_i1030" type="#_x0000_t75" style="width:57pt;height:21pt" o:ole="">
            <v:imagedata r:id="rId19" o:title=""/>
          </v:shape>
          <o:OLEObject Type="Embed" ProgID="Equation.DSMT4" ShapeID="_x0000_i1030" DrawAspect="Content" ObjectID="_1760008674" r:id="rId20"/>
        </w:object>
      </w:r>
      <w:r w:rsidRPr="00990EFA">
        <w:rPr>
          <w:sz w:val="24"/>
          <w:szCs w:val="24"/>
          <w:lang w:val="uk-UA"/>
        </w:rPr>
        <w:t xml:space="preserve">, утворюють область значень функції. Наприклад: </w:t>
      </w:r>
    </w:p>
    <w:p w14:paraId="01C5494C" w14:textId="77777777" w:rsidR="006F56CD" w:rsidRPr="00990EFA" w:rsidRDefault="006F56CD" w:rsidP="006F56CD">
      <w:pPr>
        <w:pStyle w:val="a3"/>
        <w:jc w:val="both"/>
        <w:rPr>
          <w:sz w:val="24"/>
          <w:szCs w:val="24"/>
          <w:lang w:val="uk-UA"/>
        </w:rPr>
      </w:pPr>
      <w:r w:rsidRPr="00990EFA">
        <w:rPr>
          <w:position w:val="-14"/>
          <w:sz w:val="24"/>
          <w:szCs w:val="24"/>
          <w:lang w:val="uk-UA"/>
        </w:rPr>
        <w:object w:dxaOrig="3860" w:dyaOrig="420" w14:anchorId="1E20B914">
          <v:shape id="_x0000_i1031" type="#_x0000_t75" style="width:193.5pt;height:21pt" o:ole="">
            <v:imagedata r:id="rId21" o:title=""/>
          </v:shape>
          <o:OLEObject Type="Embed" ProgID="Equation.DSMT4" ShapeID="_x0000_i1031" DrawAspect="Content" ObjectID="_1760008675" r:id="rId22"/>
        </w:object>
      </w:r>
      <w:r w:rsidRPr="00990EFA">
        <w:rPr>
          <w:sz w:val="24"/>
          <w:szCs w:val="24"/>
          <w:lang w:val="uk-UA"/>
        </w:rPr>
        <w:t>,</w:t>
      </w:r>
    </w:p>
    <w:p w14:paraId="08998FCD" w14:textId="77777777" w:rsidR="006F56CD" w:rsidRPr="00990EFA" w:rsidRDefault="006F56CD" w:rsidP="006F56CD">
      <w:pPr>
        <w:pStyle w:val="a3"/>
        <w:jc w:val="both"/>
        <w:rPr>
          <w:sz w:val="24"/>
          <w:szCs w:val="24"/>
          <w:lang w:val="uk-UA"/>
        </w:rPr>
      </w:pPr>
      <w:r w:rsidRPr="00990EFA">
        <w:rPr>
          <w:position w:val="-14"/>
          <w:sz w:val="24"/>
          <w:szCs w:val="24"/>
          <w:lang w:val="uk-UA"/>
        </w:rPr>
        <w:object w:dxaOrig="4760" w:dyaOrig="480" w14:anchorId="6868F527">
          <v:shape id="_x0000_i1032" type="#_x0000_t75" style="width:238.5pt;height:24pt" o:ole="">
            <v:imagedata r:id="rId23" o:title=""/>
          </v:shape>
          <o:OLEObject Type="Embed" ProgID="Equation.DSMT4" ShapeID="_x0000_i1032" DrawAspect="Content" ObjectID="_1760008676" r:id="rId24"/>
        </w:object>
      </w:r>
    </w:p>
    <w:p w14:paraId="062E5EE1" w14:textId="77777777" w:rsidR="006F56CD" w:rsidRPr="00990EFA" w:rsidRDefault="006F56CD" w:rsidP="006F56CD">
      <w:pPr>
        <w:pStyle w:val="a3"/>
        <w:jc w:val="both"/>
        <w:rPr>
          <w:sz w:val="24"/>
          <w:szCs w:val="24"/>
          <w:lang w:val="uk-UA"/>
        </w:rPr>
      </w:pPr>
      <w:r w:rsidRPr="00990EFA">
        <w:rPr>
          <w:position w:val="-14"/>
          <w:sz w:val="24"/>
          <w:szCs w:val="24"/>
          <w:lang w:val="uk-UA"/>
        </w:rPr>
        <w:object w:dxaOrig="3780" w:dyaOrig="440" w14:anchorId="1D91BE8C">
          <v:shape id="_x0000_i1033" type="#_x0000_t75" style="width:190pt;height:22.5pt" o:ole="">
            <v:imagedata r:id="rId25" o:title=""/>
          </v:shape>
          <o:OLEObject Type="Embed" ProgID="Equation.DSMT4" ShapeID="_x0000_i1033" DrawAspect="Content" ObjectID="_1760008677" r:id="rId26"/>
        </w:object>
      </w:r>
    </w:p>
    <w:p w14:paraId="3BFA9913" w14:textId="77777777" w:rsidR="006F56CD" w:rsidRPr="00990EFA" w:rsidRDefault="006F56CD" w:rsidP="006F56CD">
      <w:pPr>
        <w:pStyle w:val="a3"/>
        <w:jc w:val="both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При знаходженні області визначення функції на множині дійсних чисел враховують </w:t>
      </w:r>
      <w:r w:rsidRPr="00990EFA">
        <w:rPr>
          <w:b/>
          <w:sz w:val="24"/>
          <w:szCs w:val="24"/>
          <w:lang w:val="uk-UA"/>
        </w:rPr>
        <w:t>обмеження,</w:t>
      </w:r>
      <w:r w:rsidRPr="00990EFA">
        <w:rPr>
          <w:sz w:val="24"/>
          <w:szCs w:val="24"/>
          <w:lang w:val="uk-UA"/>
        </w:rPr>
        <w:t xml:space="preserve"> що виникають, якщо функція містить:</w:t>
      </w:r>
    </w:p>
    <w:p w14:paraId="17CF3318" w14:textId="7BADC3C1" w:rsidR="006F56CD" w:rsidRPr="00990EFA" w:rsidRDefault="006F56CD" w:rsidP="006F56CD">
      <w:pPr>
        <w:pStyle w:val="a3"/>
        <w:numPr>
          <w:ilvl w:val="0"/>
          <w:numId w:val="9"/>
        </w:numPr>
        <w:ind w:hanging="11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Ділення на нуль   </w:t>
      </w:r>
      <w:r w:rsidRPr="00990EFA">
        <w:rPr>
          <w:position w:val="-26"/>
          <w:sz w:val="24"/>
          <w:szCs w:val="24"/>
          <w:lang w:val="uk-UA"/>
        </w:rPr>
        <w:object w:dxaOrig="1020" w:dyaOrig="700" w14:anchorId="65DACF56">
          <v:shape id="_x0000_i1034" type="#_x0000_t75" style="width:51pt;height:35pt" o:ole="">
            <v:imagedata r:id="rId27" o:title=""/>
          </v:shape>
          <o:OLEObject Type="Embed" ProgID="Equation.DSMT4" ShapeID="_x0000_i1034" DrawAspect="Content" ObjectID="_1760008678" r:id="rId28"/>
        </w:object>
      </w:r>
    </w:p>
    <w:p w14:paraId="02E7CD5B" w14:textId="446F44C3" w:rsidR="006F56CD" w:rsidRPr="00990EFA" w:rsidRDefault="006F56CD" w:rsidP="006F56CD">
      <w:pPr>
        <w:pStyle w:val="a3"/>
        <w:numPr>
          <w:ilvl w:val="0"/>
          <w:numId w:val="9"/>
        </w:numPr>
        <w:ind w:hanging="11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Виключення кореня парного </w:t>
      </w:r>
      <w:proofErr w:type="spellStart"/>
      <w:r w:rsidRPr="00990EFA">
        <w:rPr>
          <w:sz w:val="24"/>
          <w:szCs w:val="24"/>
          <w:lang w:val="uk-UA"/>
        </w:rPr>
        <w:t>степеня</w:t>
      </w:r>
      <w:proofErr w:type="spellEnd"/>
      <w:r w:rsidRPr="00990EFA">
        <w:rPr>
          <w:sz w:val="24"/>
          <w:szCs w:val="24"/>
          <w:lang w:val="uk-UA"/>
        </w:rPr>
        <w:t xml:space="preserve">   </w:t>
      </w:r>
      <w:r w:rsidRPr="00990EFA">
        <w:rPr>
          <w:position w:val="-10"/>
          <w:sz w:val="24"/>
          <w:szCs w:val="24"/>
          <w:lang w:val="uk-UA"/>
        </w:rPr>
        <w:object w:dxaOrig="1200" w:dyaOrig="420" w14:anchorId="4DF6F258">
          <v:shape id="_x0000_i1035" type="#_x0000_t75" style="width:61pt;height:21pt" o:ole="">
            <v:imagedata r:id="rId29" o:title=""/>
          </v:shape>
          <o:OLEObject Type="Embed" ProgID="Equation.DSMT4" ShapeID="_x0000_i1035" DrawAspect="Content" ObjectID="_1760008679" r:id="rId30"/>
        </w:object>
      </w:r>
    </w:p>
    <w:p w14:paraId="11BDC0ED" w14:textId="77777777" w:rsidR="006F56CD" w:rsidRPr="00990EFA" w:rsidRDefault="006F56CD" w:rsidP="006F56CD">
      <w:pPr>
        <w:pStyle w:val="a3"/>
        <w:numPr>
          <w:ilvl w:val="0"/>
          <w:numId w:val="9"/>
        </w:numPr>
        <w:ind w:hanging="11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Логарифми   </w:t>
      </w:r>
      <w:r w:rsidRPr="00990EFA">
        <w:rPr>
          <w:position w:val="-12"/>
          <w:sz w:val="24"/>
          <w:szCs w:val="24"/>
          <w:lang w:val="uk-UA"/>
        </w:rPr>
        <w:object w:dxaOrig="2820" w:dyaOrig="380" w14:anchorId="15BBFE3A">
          <v:shape id="_x0000_i1036" type="#_x0000_t75" style="width:141pt;height:18pt" o:ole="">
            <v:imagedata r:id="rId31" o:title=""/>
          </v:shape>
          <o:OLEObject Type="Embed" ProgID="Equation.DSMT4" ShapeID="_x0000_i1036" DrawAspect="Content" ObjectID="_1760008680" r:id="rId32"/>
        </w:object>
      </w:r>
    </w:p>
    <w:p w14:paraId="379F05AA" w14:textId="17D047DF" w:rsidR="006F56CD" w:rsidRPr="00990EFA" w:rsidRDefault="006F56CD" w:rsidP="006F56CD">
      <w:pPr>
        <w:pStyle w:val="a3"/>
        <w:numPr>
          <w:ilvl w:val="0"/>
          <w:numId w:val="9"/>
        </w:numPr>
        <w:ind w:hanging="11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Арксинус, арккосинус   </w:t>
      </w:r>
      <w:r w:rsidRPr="00990EFA">
        <w:rPr>
          <w:position w:val="-10"/>
          <w:sz w:val="24"/>
          <w:szCs w:val="24"/>
          <w:lang w:val="uk-UA"/>
        </w:rPr>
        <w:object w:dxaOrig="2140" w:dyaOrig="340" w14:anchorId="0B5F42D5">
          <v:shape id="_x0000_i1037" type="#_x0000_t75" style="width:107pt;height:17.5pt" o:ole="">
            <v:imagedata r:id="rId33" o:title=""/>
          </v:shape>
          <o:OLEObject Type="Embed" ProgID="Equation.DSMT4" ShapeID="_x0000_i1037" DrawAspect="Content" ObjectID="_1760008681" r:id="rId34"/>
        </w:object>
      </w:r>
    </w:p>
    <w:p w14:paraId="6AA912C3" w14:textId="543BB7ED" w:rsidR="006F56CD" w:rsidRPr="00990EFA" w:rsidRDefault="007C0708" w:rsidP="006F56CD">
      <w:pPr>
        <w:pStyle w:val="a3"/>
        <w:numPr>
          <w:ilvl w:val="0"/>
          <w:numId w:val="9"/>
        </w:numPr>
        <w:ind w:hanging="11"/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745408" behindDoc="0" locked="0" layoutInCell="1" allowOverlap="1" wp14:anchorId="6093940F" wp14:editId="18A3E383">
                <wp:simplePos x="0" y="0"/>
                <wp:positionH relativeFrom="column">
                  <wp:posOffset>3519604</wp:posOffset>
                </wp:positionH>
                <wp:positionV relativeFrom="paragraph">
                  <wp:posOffset>-75563</wp:posOffset>
                </wp:positionV>
                <wp:extent cx="47160" cy="62640"/>
                <wp:effectExtent l="19050" t="19050" r="29210" b="33020"/>
                <wp:wrapNone/>
                <wp:docPr id="1882" name="Рукописные данные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471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BD2BC" id="Рукописные данные 1882" o:spid="_x0000_s1026" type="#_x0000_t75" style="position:absolute;margin-left:276.2pt;margin-top:-6.9pt;width:5.6pt;height:6.85pt;z-index:2497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">
                <v:imagedata r:id="rId36" o:title=""/>
              </v:shape>
            </w:pict>
          </mc:Fallback>
        </mc:AlternateContent>
      </w:r>
      <w:r w:rsidR="006F56CD" w:rsidRPr="00990EFA">
        <w:rPr>
          <w:sz w:val="24"/>
          <w:szCs w:val="24"/>
          <w:lang w:val="uk-UA"/>
        </w:rPr>
        <w:t xml:space="preserve">Нульовий степінь   </w:t>
      </w:r>
      <w:r w:rsidR="006F56CD" w:rsidRPr="00990EFA">
        <w:rPr>
          <w:position w:val="-10"/>
          <w:sz w:val="24"/>
          <w:szCs w:val="24"/>
          <w:lang w:val="uk-UA"/>
        </w:rPr>
        <w:object w:dxaOrig="1060" w:dyaOrig="400" w14:anchorId="43FE5EE0">
          <v:shape id="_x0000_i1038" type="#_x0000_t75" style="width:54pt;height:20.5pt" o:ole="">
            <v:imagedata r:id="rId37" o:title=""/>
          </v:shape>
          <o:OLEObject Type="Embed" ProgID="Equation.DSMT4" ShapeID="_x0000_i1038" DrawAspect="Content" ObjectID="_1760008682" r:id="rId38"/>
        </w:object>
      </w:r>
    </w:p>
    <w:p w14:paraId="7341B208" w14:textId="120BDFD5" w:rsidR="006F56CD" w:rsidRPr="00990EFA" w:rsidRDefault="006F56CD" w:rsidP="006F56CD">
      <w:pPr>
        <w:pStyle w:val="a3"/>
        <w:numPr>
          <w:ilvl w:val="0"/>
          <w:numId w:val="9"/>
        </w:numPr>
        <w:ind w:hanging="11"/>
        <w:rPr>
          <w:sz w:val="24"/>
          <w:szCs w:val="24"/>
          <w:lang w:val="uk-UA"/>
        </w:rPr>
      </w:pPr>
      <w:r w:rsidRPr="00990EFA">
        <w:rPr>
          <w:position w:val="-10"/>
          <w:sz w:val="24"/>
          <w:szCs w:val="24"/>
          <w:lang w:val="uk-UA"/>
        </w:rPr>
        <w:object w:dxaOrig="3580" w:dyaOrig="760" w14:anchorId="7D127B2E">
          <v:shape id="_x0000_i1039" type="#_x0000_t75" style="width:179pt;height:38.5pt" o:ole="">
            <v:imagedata r:id="rId39" o:title=""/>
          </v:shape>
          <o:OLEObject Type="Embed" ProgID="Equation.DSMT4" ShapeID="_x0000_i1039" DrawAspect="Content" ObjectID="_1760008683" r:id="rId40"/>
        </w:object>
      </w:r>
      <w:r w:rsidRPr="00990EFA">
        <w:rPr>
          <w:position w:val="-10"/>
          <w:sz w:val="24"/>
          <w:szCs w:val="24"/>
          <w:lang w:val="uk-UA"/>
        </w:rPr>
        <w:t xml:space="preserve"> </w:t>
      </w:r>
    </w:p>
    <w:p w14:paraId="3A57CC07" w14:textId="77777777" w:rsidR="006F56CD" w:rsidRPr="00990EFA" w:rsidRDefault="006F56CD" w:rsidP="006F56CD">
      <w:pPr>
        <w:pStyle w:val="a3"/>
        <w:rPr>
          <w:sz w:val="24"/>
          <w:szCs w:val="24"/>
          <w:lang w:val="uk-UA"/>
        </w:rPr>
      </w:pPr>
    </w:p>
    <w:p w14:paraId="773F712B" w14:textId="77777777" w:rsidR="008966A4" w:rsidRPr="00990EFA" w:rsidRDefault="008966A4" w:rsidP="006F56CD">
      <w:pPr>
        <w:pStyle w:val="a3"/>
        <w:rPr>
          <w:b/>
          <w:bCs/>
          <w:sz w:val="24"/>
          <w:szCs w:val="24"/>
          <w:lang w:val="uk-UA"/>
        </w:rPr>
      </w:pPr>
      <w:r w:rsidRPr="00990EFA">
        <w:rPr>
          <w:b/>
          <w:bCs/>
          <w:sz w:val="24"/>
          <w:szCs w:val="24"/>
          <w:lang w:val="uk-UA"/>
        </w:rPr>
        <w:t xml:space="preserve">Як можна задати функцію? </w:t>
      </w:r>
    </w:p>
    <w:p w14:paraId="503F64A8" w14:textId="253EDA0A" w:rsidR="006F56CD" w:rsidRPr="00990EFA" w:rsidRDefault="008966A4" w:rsidP="006F56CD">
      <w:pPr>
        <w:pStyle w:val="a3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Формулою (аналітично), графічно, </w:t>
      </w:r>
      <w:proofErr w:type="spellStart"/>
      <w:r w:rsidRPr="00990EFA">
        <w:rPr>
          <w:sz w:val="24"/>
          <w:szCs w:val="24"/>
          <w:lang w:val="uk-UA"/>
        </w:rPr>
        <w:t>таблично</w:t>
      </w:r>
      <w:proofErr w:type="spellEnd"/>
      <w:r w:rsidRPr="00990EFA">
        <w:rPr>
          <w:sz w:val="24"/>
          <w:szCs w:val="24"/>
          <w:lang w:val="uk-UA"/>
        </w:rPr>
        <w:t>, словесно</w:t>
      </w:r>
    </w:p>
    <w:p w14:paraId="5DD4E836" w14:textId="40B73675" w:rsidR="005D6935" w:rsidRPr="00990EFA" w:rsidRDefault="005D6935" w:rsidP="007E0815">
      <w:pPr>
        <w:ind w:left="360"/>
        <w:rPr>
          <w:b/>
          <w:sz w:val="24"/>
          <w:szCs w:val="24"/>
          <w:lang w:val="uk-UA"/>
        </w:rPr>
      </w:pPr>
    </w:p>
    <w:p w14:paraId="0314BD5F" w14:textId="125717B8" w:rsidR="005D6935" w:rsidRPr="00990EFA" w:rsidRDefault="007E0815" w:rsidP="008966A4">
      <w:pPr>
        <w:ind w:left="360"/>
        <w:rPr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>3. Основні елементарні функції</w:t>
      </w:r>
      <w:r w:rsidRPr="00990EFA">
        <w:rPr>
          <w:sz w:val="24"/>
          <w:szCs w:val="24"/>
          <w:lang w:val="uk-UA"/>
        </w:rPr>
        <w:t xml:space="preserve">: степеневі </w:t>
      </w:r>
      <w:r w:rsidRPr="00990EFA">
        <w:rPr>
          <w:position w:val="-18"/>
          <w:sz w:val="24"/>
          <w:szCs w:val="24"/>
          <w:lang w:val="uk-UA"/>
        </w:rPr>
        <w:object w:dxaOrig="980" w:dyaOrig="499" w14:anchorId="48DB2325">
          <v:shape id="_x0000_i1063" type="#_x0000_t75" style="width:49pt;height:24pt" o:ole="">
            <v:imagedata r:id="rId41" o:title=""/>
          </v:shape>
          <o:OLEObject Type="Embed" ProgID="Equation.DSMT4" ShapeID="_x0000_i1063" DrawAspect="Content" ObjectID="_1760008684" r:id="rId42"/>
        </w:object>
      </w:r>
      <w:r w:rsidRPr="00990EFA">
        <w:rPr>
          <w:sz w:val="24"/>
          <w:szCs w:val="24"/>
          <w:lang w:val="uk-UA"/>
        </w:rPr>
        <w:t xml:space="preserve">, </w:t>
      </w:r>
      <w:proofErr w:type="spellStart"/>
      <w:r w:rsidRPr="00990EFA">
        <w:rPr>
          <w:sz w:val="24"/>
          <w:szCs w:val="24"/>
          <w:lang w:val="uk-UA"/>
        </w:rPr>
        <w:t>показникова</w:t>
      </w:r>
      <w:proofErr w:type="spellEnd"/>
      <w:r w:rsidRPr="00990EFA">
        <w:rPr>
          <w:sz w:val="24"/>
          <w:szCs w:val="24"/>
          <w:lang w:val="uk-UA"/>
        </w:rPr>
        <w:t xml:space="preserve"> </w:t>
      </w:r>
      <w:r w:rsidRPr="00990EFA">
        <w:rPr>
          <w:position w:val="-18"/>
          <w:sz w:val="24"/>
          <w:szCs w:val="24"/>
          <w:lang w:val="uk-UA"/>
        </w:rPr>
        <w:object w:dxaOrig="2240" w:dyaOrig="499" w14:anchorId="19E0165D">
          <v:shape id="_x0000_i1064" type="#_x0000_t75" style="width:112pt;height:24pt" o:ole="">
            <v:imagedata r:id="rId43" o:title=""/>
          </v:shape>
          <o:OLEObject Type="Embed" ProgID="Equation.DSMT4" ShapeID="_x0000_i1064" DrawAspect="Content" ObjectID="_1760008685" r:id="rId44"/>
        </w:object>
      </w:r>
      <w:r w:rsidRPr="00990EFA">
        <w:rPr>
          <w:sz w:val="24"/>
          <w:szCs w:val="24"/>
          <w:lang w:val="uk-UA"/>
        </w:rPr>
        <w:t xml:space="preserve">, логарифмічна </w:t>
      </w:r>
      <w:r w:rsidRPr="00990EFA">
        <w:rPr>
          <w:position w:val="-14"/>
          <w:sz w:val="24"/>
          <w:szCs w:val="24"/>
          <w:lang w:val="uk-UA"/>
        </w:rPr>
        <w:object w:dxaOrig="2620" w:dyaOrig="420" w14:anchorId="44C6B20B">
          <v:shape id="_x0000_i1065" type="#_x0000_t75" style="width:131.5pt;height:21pt" o:ole="">
            <v:imagedata r:id="rId45" o:title=""/>
          </v:shape>
          <o:OLEObject Type="Embed" ProgID="Equation.DSMT4" ShapeID="_x0000_i1065" DrawAspect="Content" ObjectID="_1760008686" r:id="rId46"/>
        </w:object>
      </w:r>
      <w:r w:rsidRPr="00990EFA">
        <w:rPr>
          <w:sz w:val="24"/>
          <w:szCs w:val="24"/>
          <w:lang w:val="uk-UA"/>
        </w:rPr>
        <w:t xml:space="preserve">, тригонометричні та обернені тригонометричні  </w:t>
      </w:r>
      <w:r w:rsidRPr="00990EFA">
        <w:rPr>
          <w:position w:val="-14"/>
          <w:sz w:val="24"/>
          <w:szCs w:val="24"/>
          <w:lang w:val="uk-UA"/>
        </w:rPr>
        <w:object w:dxaOrig="5740" w:dyaOrig="420" w14:anchorId="15A93C0C">
          <v:shape id="_x0000_i1066" type="#_x0000_t75" style="width:286.5pt;height:21pt" o:ole="">
            <v:imagedata r:id="rId47" o:title=""/>
          </v:shape>
          <o:OLEObject Type="Embed" ProgID="Equation.DSMT4" ShapeID="_x0000_i1066" DrawAspect="Content" ObjectID="_1760008687" r:id="rId48"/>
        </w:object>
      </w:r>
      <w:r w:rsidRPr="00990EFA">
        <w:rPr>
          <w:sz w:val="24"/>
          <w:szCs w:val="24"/>
          <w:lang w:val="uk-UA"/>
        </w:rPr>
        <w:t xml:space="preserve">. </w:t>
      </w:r>
    </w:p>
    <w:p w14:paraId="3235A2BF" w14:textId="0ED1327E" w:rsidR="00722293" w:rsidRPr="00990EFA" w:rsidRDefault="00722293" w:rsidP="008966A4">
      <w:pPr>
        <w:ind w:left="360"/>
        <w:rPr>
          <w:sz w:val="24"/>
          <w:szCs w:val="24"/>
          <w:lang w:val="uk-UA"/>
        </w:rPr>
      </w:pPr>
    </w:p>
    <w:p w14:paraId="58500EDD" w14:textId="0684E130" w:rsidR="00722293" w:rsidRDefault="00722293" w:rsidP="003E4F3C">
      <w:pPr>
        <w:rPr>
          <w:b/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br w:type="page"/>
      </w:r>
    </w:p>
    <w:p w14:paraId="32BFA702" w14:textId="77777777" w:rsidR="002C1BB5" w:rsidRPr="00990EFA" w:rsidRDefault="002C1BB5" w:rsidP="003E4F3C">
      <w:pPr>
        <w:rPr>
          <w:b/>
          <w:sz w:val="24"/>
          <w:szCs w:val="24"/>
          <w:lang w:val="uk-UA"/>
        </w:rPr>
      </w:pPr>
    </w:p>
    <w:p w14:paraId="4DB18B94" w14:textId="64F6B7DB" w:rsidR="005D6935" w:rsidRPr="00990EFA" w:rsidRDefault="005D6935" w:rsidP="005D6935">
      <w:pPr>
        <w:jc w:val="center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Степеневі функції</w:t>
      </w:r>
    </w:p>
    <w:p w14:paraId="2F44791B" w14:textId="77777777" w:rsidR="005D6935" w:rsidRPr="00990EFA" w:rsidRDefault="005D6935" w:rsidP="005D6935">
      <w:pPr>
        <w:jc w:val="center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Функція виду </w:t>
      </w:r>
      <w:r w:rsidRPr="00990EFA">
        <w:rPr>
          <w:position w:val="-12"/>
          <w:sz w:val="24"/>
          <w:szCs w:val="24"/>
          <w:lang w:val="uk-UA"/>
        </w:rPr>
        <w:object w:dxaOrig="1700" w:dyaOrig="499" w14:anchorId="4EE9723D">
          <v:shape id="_x0000_i1067" type="#_x0000_t75" style="width:84.5pt;height:25.5pt" o:ole="">
            <v:imagedata r:id="rId49" o:title=""/>
          </v:shape>
          <o:OLEObject Type="Embed" ProgID="Equation.DSMT4" ShapeID="_x0000_i1067" DrawAspect="Content" ObjectID="_1760008688" r:id="rId50"/>
        </w:object>
      </w:r>
    </w:p>
    <w:tbl>
      <w:tblPr>
        <w:tblStyle w:val="a8"/>
        <w:tblW w:w="10619" w:type="dxa"/>
        <w:tblInd w:w="-1013" w:type="dxa"/>
        <w:tblLook w:val="04A0" w:firstRow="1" w:lastRow="0" w:firstColumn="1" w:lastColumn="0" w:noHBand="0" w:noVBand="1"/>
      </w:tblPr>
      <w:tblGrid>
        <w:gridCol w:w="1619"/>
        <w:gridCol w:w="1143"/>
        <w:gridCol w:w="1143"/>
        <w:gridCol w:w="1231"/>
        <w:gridCol w:w="1474"/>
        <w:gridCol w:w="1442"/>
        <w:gridCol w:w="1536"/>
        <w:gridCol w:w="1031"/>
      </w:tblGrid>
      <w:tr w:rsidR="005D6935" w:rsidRPr="00990EFA" w14:paraId="32516099" w14:textId="77777777" w:rsidTr="005D6935">
        <w:tc>
          <w:tcPr>
            <w:tcW w:w="1385" w:type="dxa"/>
            <w:vAlign w:val="center"/>
          </w:tcPr>
          <w:p w14:paraId="70E6DE3E" w14:textId="77777777" w:rsidR="005D6935" w:rsidRPr="00990EFA" w:rsidRDefault="005D6935" w:rsidP="005D6935">
            <w:pPr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63E8DDC4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en-US"/>
              </w:rPr>
              <w:t>a</w:t>
            </w:r>
            <w:r w:rsidRPr="00990EFA">
              <w:rPr>
                <w:sz w:val="24"/>
                <w:szCs w:val="24"/>
                <w:lang w:val="en-US"/>
              </w:rPr>
              <w:t xml:space="preserve"> </w:t>
            </w:r>
            <w:r w:rsidRPr="00990EFA">
              <w:rPr>
                <w:sz w:val="24"/>
                <w:szCs w:val="24"/>
                <w:lang w:val="uk-UA"/>
              </w:rPr>
              <w:t xml:space="preserve">- </w:t>
            </w:r>
            <w:r w:rsidRPr="00990EFA">
              <w:rPr>
                <w:i/>
                <w:sz w:val="24"/>
                <w:szCs w:val="24"/>
                <w:lang w:val="uk-UA"/>
              </w:rPr>
              <w:t>додатне ціле, парне</w:t>
            </w:r>
          </w:p>
        </w:tc>
        <w:tc>
          <w:tcPr>
            <w:tcW w:w="1154" w:type="dxa"/>
          </w:tcPr>
          <w:p w14:paraId="7790A21C" w14:textId="77777777" w:rsidR="005D6935" w:rsidRPr="00990EFA" w:rsidRDefault="005D6935" w:rsidP="005D6935">
            <w:pPr>
              <w:rPr>
                <w:i/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en-US"/>
              </w:rPr>
              <w:t>a</w:t>
            </w:r>
            <w:r w:rsidRPr="00990EFA">
              <w:rPr>
                <w:i/>
                <w:sz w:val="24"/>
                <w:szCs w:val="24"/>
                <w:lang w:val="uk-UA"/>
              </w:rPr>
              <w:t xml:space="preserve"> – додатне ціле, непарне</w:t>
            </w:r>
          </w:p>
        </w:tc>
        <w:tc>
          <w:tcPr>
            <w:tcW w:w="1256" w:type="dxa"/>
          </w:tcPr>
          <w:p w14:paraId="02A7FA52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en-US"/>
              </w:rPr>
              <w:t>a</w:t>
            </w:r>
            <w:r w:rsidRPr="00990EFA">
              <w:rPr>
                <w:i/>
                <w:sz w:val="24"/>
                <w:szCs w:val="24"/>
                <w:lang w:val="uk-UA"/>
              </w:rPr>
              <w:t xml:space="preserve"> – від’ємне, ціле, парне</w:t>
            </w:r>
          </w:p>
        </w:tc>
        <w:tc>
          <w:tcPr>
            <w:tcW w:w="1559" w:type="dxa"/>
          </w:tcPr>
          <w:p w14:paraId="013ACFDE" w14:textId="77777777" w:rsidR="005D6935" w:rsidRPr="00990EFA" w:rsidRDefault="005D6935" w:rsidP="005D6935">
            <w:pPr>
              <w:rPr>
                <w:i/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uk-UA"/>
              </w:rPr>
              <w:t>а-</w:t>
            </w:r>
          </w:p>
          <w:p w14:paraId="48453458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uk-UA"/>
              </w:rPr>
              <w:t>від’ємне, ціле, непарне</w:t>
            </w:r>
          </w:p>
        </w:tc>
        <w:tc>
          <w:tcPr>
            <w:tcW w:w="1417" w:type="dxa"/>
          </w:tcPr>
          <w:p w14:paraId="21F5E364" w14:textId="77777777" w:rsidR="005D6935" w:rsidRPr="00990EFA" w:rsidRDefault="005D6935" w:rsidP="005D6935">
            <w:pPr>
              <w:rPr>
                <w:i/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en-US"/>
              </w:rPr>
              <w:t>a</w:t>
            </w:r>
            <w:r w:rsidRPr="00990EFA">
              <w:rPr>
                <w:i/>
                <w:sz w:val="24"/>
                <w:szCs w:val="24"/>
                <w:lang w:val="uk-UA"/>
              </w:rPr>
              <w:t xml:space="preserve">- </w:t>
            </w:r>
          </w:p>
          <w:p w14:paraId="71212860" w14:textId="77777777" w:rsidR="005D6935" w:rsidRPr="00990EFA" w:rsidRDefault="005D6935" w:rsidP="005D6935">
            <w:pPr>
              <w:rPr>
                <w:i/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uk-UA"/>
              </w:rPr>
              <w:t>додатне,</w:t>
            </w:r>
          </w:p>
          <w:p w14:paraId="2016DBCB" w14:textId="77777777" w:rsidR="005D6935" w:rsidRPr="00990EFA" w:rsidRDefault="005D6935" w:rsidP="005D6935">
            <w:pPr>
              <w:rPr>
                <w:i/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uk-UA"/>
              </w:rPr>
              <w:t>раціональне</w:t>
            </w:r>
          </w:p>
          <w:p w14:paraId="27FACA66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uk-UA"/>
              </w:rPr>
              <w:t>(не ціле)</w:t>
            </w:r>
          </w:p>
        </w:tc>
        <w:tc>
          <w:tcPr>
            <w:tcW w:w="1560" w:type="dxa"/>
          </w:tcPr>
          <w:p w14:paraId="5B3361C0" w14:textId="77777777" w:rsidR="005D6935" w:rsidRPr="00990EFA" w:rsidRDefault="005D6935" w:rsidP="005D6935">
            <w:pPr>
              <w:rPr>
                <w:i/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en-US"/>
              </w:rPr>
              <w:t>a</w:t>
            </w:r>
            <w:r w:rsidRPr="00990EFA">
              <w:rPr>
                <w:i/>
                <w:sz w:val="24"/>
                <w:szCs w:val="24"/>
                <w:lang w:val="uk-UA"/>
              </w:rPr>
              <w:t xml:space="preserve"> - від’ємне,</w:t>
            </w:r>
          </w:p>
          <w:p w14:paraId="5D39F384" w14:textId="77777777" w:rsidR="005D6935" w:rsidRPr="00990EFA" w:rsidRDefault="005D6935" w:rsidP="005D6935">
            <w:pPr>
              <w:rPr>
                <w:i/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uk-UA"/>
              </w:rPr>
              <w:t>раціональне</w:t>
            </w:r>
          </w:p>
          <w:p w14:paraId="133FF6F5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uk-UA"/>
              </w:rPr>
              <w:t>(не ціле)</w:t>
            </w:r>
          </w:p>
        </w:tc>
        <w:tc>
          <w:tcPr>
            <w:tcW w:w="1134" w:type="dxa"/>
          </w:tcPr>
          <w:p w14:paraId="17F1CCFA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i/>
                <w:sz w:val="24"/>
                <w:szCs w:val="24"/>
                <w:lang w:val="en-US"/>
              </w:rPr>
              <w:t>a</w:t>
            </w:r>
            <w:r w:rsidRPr="00990EFA">
              <w:rPr>
                <w:i/>
                <w:sz w:val="24"/>
                <w:szCs w:val="24"/>
                <w:lang w:val="uk-UA"/>
              </w:rPr>
              <w:t>=0</w:t>
            </w:r>
          </w:p>
        </w:tc>
      </w:tr>
      <w:tr w:rsidR="005D6935" w:rsidRPr="00990EFA" w14:paraId="7AFC9E7F" w14:textId="77777777" w:rsidTr="005D6935">
        <w:tc>
          <w:tcPr>
            <w:tcW w:w="1385" w:type="dxa"/>
          </w:tcPr>
          <w:p w14:paraId="76F395E3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Графік</w:t>
            </w:r>
          </w:p>
          <w:p w14:paraId="79CA0A2A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56F4F241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0DFE9157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7A1A7564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641685C5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256" w:type="dxa"/>
          </w:tcPr>
          <w:p w14:paraId="4F16CDED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14:paraId="38E6E480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417" w:type="dxa"/>
          </w:tcPr>
          <w:p w14:paraId="0CD8CF74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14:paraId="749B5D85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34" w:type="dxa"/>
          </w:tcPr>
          <w:p w14:paraId="075FA2FE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</w:tr>
      <w:tr w:rsidR="005D6935" w:rsidRPr="00990EFA" w14:paraId="7A47D71B" w14:textId="77777777" w:rsidTr="005D6935">
        <w:tc>
          <w:tcPr>
            <w:tcW w:w="1385" w:type="dxa"/>
          </w:tcPr>
          <w:p w14:paraId="48595F21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Область визначення</w:t>
            </w:r>
          </w:p>
          <w:p w14:paraId="27A34B88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3E957261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0651C224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09919CD3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256" w:type="dxa"/>
          </w:tcPr>
          <w:p w14:paraId="3239F18B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14:paraId="73F41F62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417" w:type="dxa"/>
          </w:tcPr>
          <w:p w14:paraId="7764F426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14:paraId="76F75840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34" w:type="dxa"/>
          </w:tcPr>
          <w:p w14:paraId="0A019899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</w:tr>
      <w:tr w:rsidR="005D6935" w:rsidRPr="00990EFA" w14:paraId="1174F732" w14:textId="77777777" w:rsidTr="005D6935">
        <w:tc>
          <w:tcPr>
            <w:tcW w:w="1385" w:type="dxa"/>
          </w:tcPr>
          <w:p w14:paraId="3114297C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Область значень</w:t>
            </w:r>
          </w:p>
          <w:p w14:paraId="6D884B7E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20C50BA0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425BAD80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521BE011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256" w:type="dxa"/>
          </w:tcPr>
          <w:p w14:paraId="126FBA7B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14:paraId="6351AD0A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417" w:type="dxa"/>
          </w:tcPr>
          <w:p w14:paraId="4F6846DA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14:paraId="6E72FA73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34" w:type="dxa"/>
          </w:tcPr>
          <w:p w14:paraId="4BFF0523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</w:tr>
      <w:tr w:rsidR="005D6935" w:rsidRPr="00990EFA" w14:paraId="625E8EB1" w14:textId="77777777" w:rsidTr="005D6935">
        <w:tc>
          <w:tcPr>
            <w:tcW w:w="1385" w:type="dxa"/>
          </w:tcPr>
          <w:p w14:paraId="4F3BE6B8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Парність (непарність)</w:t>
            </w:r>
          </w:p>
          <w:p w14:paraId="480F0B77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0437C048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3BF8249E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199895DC" w14:textId="77777777" w:rsidR="00722293" w:rsidRPr="00990EFA" w:rsidRDefault="00722293" w:rsidP="005D6935">
            <w:pPr>
              <w:rPr>
                <w:sz w:val="24"/>
                <w:szCs w:val="24"/>
                <w:lang w:val="uk-UA"/>
              </w:rPr>
            </w:pPr>
          </w:p>
          <w:p w14:paraId="69D83AC8" w14:textId="53AC71DA" w:rsidR="00722293" w:rsidRPr="00990EFA" w:rsidRDefault="00722293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27540671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256" w:type="dxa"/>
          </w:tcPr>
          <w:p w14:paraId="5D87D339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14:paraId="3EBF180F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417" w:type="dxa"/>
          </w:tcPr>
          <w:p w14:paraId="440AD5EF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14:paraId="6EBE0D89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34" w:type="dxa"/>
          </w:tcPr>
          <w:p w14:paraId="0C1A2733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</w:tr>
      <w:tr w:rsidR="005D6935" w:rsidRPr="00990EFA" w14:paraId="6C0EE319" w14:textId="77777777" w:rsidTr="005D6935">
        <w:tc>
          <w:tcPr>
            <w:tcW w:w="1385" w:type="dxa"/>
          </w:tcPr>
          <w:p w14:paraId="6094FADC" w14:textId="3F267F15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Нулі функції</w:t>
            </w:r>
          </w:p>
          <w:p w14:paraId="4E68AC9A" w14:textId="4CD8F31E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20B27241" w14:textId="34736860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78D5E713" w14:textId="78AD39E9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410EBE56" w14:textId="28938A1F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256" w:type="dxa"/>
          </w:tcPr>
          <w:p w14:paraId="6DA8BB96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14:paraId="7D315B3B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417" w:type="dxa"/>
          </w:tcPr>
          <w:p w14:paraId="6985DC72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14:paraId="4F66DE8D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34" w:type="dxa"/>
          </w:tcPr>
          <w:p w14:paraId="38749898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</w:tr>
      <w:tr w:rsidR="005D6935" w:rsidRPr="00990EFA" w14:paraId="5331D041" w14:textId="77777777" w:rsidTr="005D6935">
        <w:tc>
          <w:tcPr>
            <w:tcW w:w="1385" w:type="dxa"/>
          </w:tcPr>
          <w:p w14:paraId="122B14CB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 xml:space="preserve">Проміжки </w:t>
            </w:r>
            <w:proofErr w:type="spellStart"/>
            <w:r w:rsidRPr="00990EFA">
              <w:rPr>
                <w:sz w:val="24"/>
                <w:szCs w:val="24"/>
                <w:lang w:val="uk-UA"/>
              </w:rPr>
              <w:t>знакосталості</w:t>
            </w:r>
            <w:proofErr w:type="spellEnd"/>
          </w:p>
          <w:p w14:paraId="19C97A01" w14:textId="2E534DB5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615A2C10" w14:textId="529A2374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5B594863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0B3AF15C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256" w:type="dxa"/>
          </w:tcPr>
          <w:p w14:paraId="6F49FF68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14:paraId="04D82056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417" w:type="dxa"/>
          </w:tcPr>
          <w:p w14:paraId="725D37EA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14:paraId="7D370071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34" w:type="dxa"/>
          </w:tcPr>
          <w:p w14:paraId="4218F9BE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</w:tr>
      <w:tr w:rsidR="005D6935" w:rsidRPr="00990EFA" w14:paraId="419DE0D4" w14:textId="77777777" w:rsidTr="005D6935">
        <w:tc>
          <w:tcPr>
            <w:tcW w:w="1385" w:type="dxa"/>
          </w:tcPr>
          <w:p w14:paraId="390F2C79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Проміжки монотонності</w:t>
            </w:r>
          </w:p>
          <w:p w14:paraId="1629F627" w14:textId="4A780038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62D4E1A0" w14:textId="792209A4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1BE09E74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132B8E20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256" w:type="dxa"/>
          </w:tcPr>
          <w:p w14:paraId="08F82E21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14:paraId="340E6CEC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417" w:type="dxa"/>
          </w:tcPr>
          <w:p w14:paraId="287577C5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14:paraId="3D8098D5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34" w:type="dxa"/>
          </w:tcPr>
          <w:p w14:paraId="0973FC2C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</w:tr>
      <w:tr w:rsidR="005D6935" w:rsidRPr="00990EFA" w14:paraId="01102DF0" w14:textId="77777777" w:rsidTr="005D6935">
        <w:tc>
          <w:tcPr>
            <w:tcW w:w="1385" w:type="dxa"/>
          </w:tcPr>
          <w:p w14:paraId="60C6EB5F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Екстремуми</w:t>
            </w:r>
          </w:p>
          <w:p w14:paraId="4A408ADB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291BCA41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2A2AD929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48D9C08D" w14:textId="62450AB5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256" w:type="dxa"/>
          </w:tcPr>
          <w:p w14:paraId="64BCC613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14:paraId="3907B379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417" w:type="dxa"/>
          </w:tcPr>
          <w:p w14:paraId="777D0A5C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14:paraId="130370B9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34" w:type="dxa"/>
          </w:tcPr>
          <w:p w14:paraId="06082215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</w:tr>
      <w:tr w:rsidR="005D6935" w:rsidRPr="00990EFA" w14:paraId="4518C852" w14:textId="77777777" w:rsidTr="005D6935">
        <w:tc>
          <w:tcPr>
            <w:tcW w:w="1385" w:type="dxa"/>
          </w:tcPr>
          <w:p w14:paraId="64BF0D67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Характерні точки</w:t>
            </w:r>
          </w:p>
          <w:p w14:paraId="1072119F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031AC09B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345BA47F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3AC259BB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4CF93140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256" w:type="dxa"/>
          </w:tcPr>
          <w:p w14:paraId="0EE347AF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14:paraId="4041B979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417" w:type="dxa"/>
          </w:tcPr>
          <w:p w14:paraId="347539F0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14:paraId="103C8402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34" w:type="dxa"/>
          </w:tcPr>
          <w:p w14:paraId="7CA0EFB4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</w:tr>
      <w:tr w:rsidR="005D6935" w:rsidRPr="00990EFA" w14:paraId="247CECB1" w14:textId="77777777" w:rsidTr="005D6935">
        <w:tc>
          <w:tcPr>
            <w:tcW w:w="1385" w:type="dxa"/>
          </w:tcPr>
          <w:p w14:paraId="62C9DC69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Приклади</w:t>
            </w:r>
          </w:p>
          <w:p w14:paraId="75199430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7156F2CA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2FAD2B3E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2160A6BE" w14:textId="1ED78A8A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13E989DD" w14:textId="43E3694B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256" w:type="dxa"/>
          </w:tcPr>
          <w:p w14:paraId="015A97AA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14:paraId="0B7906F7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417" w:type="dxa"/>
          </w:tcPr>
          <w:p w14:paraId="3D0CD9AB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14:paraId="31075358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34" w:type="dxa"/>
          </w:tcPr>
          <w:p w14:paraId="01152D71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</w:tr>
      <w:tr w:rsidR="005D6935" w:rsidRPr="00990EFA" w14:paraId="64484D4E" w14:textId="77777777" w:rsidTr="005D6935">
        <w:tc>
          <w:tcPr>
            <w:tcW w:w="1385" w:type="dxa"/>
          </w:tcPr>
          <w:p w14:paraId="67911552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Примітки</w:t>
            </w:r>
          </w:p>
          <w:p w14:paraId="43EBDA05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4A17D146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  <w:p w14:paraId="0EC45402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1CD78195" w14:textId="7D95C83C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54" w:type="dxa"/>
          </w:tcPr>
          <w:p w14:paraId="1292F518" w14:textId="792CB9DE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256" w:type="dxa"/>
          </w:tcPr>
          <w:p w14:paraId="2AD14388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59" w:type="dxa"/>
          </w:tcPr>
          <w:p w14:paraId="39187985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417" w:type="dxa"/>
          </w:tcPr>
          <w:p w14:paraId="7AFAB73C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560" w:type="dxa"/>
          </w:tcPr>
          <w:p w14:paraId="7F54636B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  <w:tc>
          <w:tcPr>
            <w:tcW w:w="1134" w:type="dxa"/>
          </w:tcPr>
          <w:p w14:paraId="6376EBFE" w14:textId="77777777" w:rsidR="005D6935" w:rsidRPr="00990EFA" w:rsidRDefault="005D6935" w:rsidP="005D6935">
            <w:pPr>
              <w:rPr>
                <w:sz w:val="24"/>
                <w:szCs w:val="24"/>
                <w:lang w:val="uk-UA"/>
              </w:rPr>
            </w:pPr>
          </w:p>
        </w:tc>
      </w:tr>
    </w:tbl>
    <w:p w14:paraId="44CAA7F7" w14:textId="77777777" w:rsidR="005D6935" w:rsidRPr="00990EFA" w:rsidRDefault="005D6935" w:rsidP="005D6935">
      <w:pPr>
        <w:rPr>
          <w:sz w:val="24"/>
          <w:szCs w:val="24"/>
          <w:lang w:val="uk-UA"/>
        </w:rPr>
      </w:pPr>
    </w:p>
    <w:p w14:paraId="2D9A8786" w14:textId="77777777" w:rsidR="005D6935" w:rsidRPr="00990EFA" w:rsidRDefault="005D6935" w:rsidP="00833658">
      <w:pPr>
        <w:pStyle w:val="a3"/>
        <w:ind w:left="567"/>
        <w:rPr>
          <w:b/>
          <w:sz w:val="24"/>
          <w:szCs w:val="24"/>
          <w:lang w:val="uk-UA"/>
        </w:rPr>
      </w:pPr>
    </w:p>
    <w:p w14:paraId="2F0D939D" w14:textId="39A6DCB6" w:rsidR="005D6935" w:rsidRPr="00990EFA" w:rsidRDefault="005D6935">
      <w:pPr>
        <w:rPr>
          <w:b/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br w:type="page"/>
      </w:r>
    </w:p>
    <w:p w14:paraId="36E4C4E1" w14:textId="77777777" w:rsidR="007E0815" w:rsidRPr="00990EFA" w:rsidRDefault="007E0815" w:rsidP="003E4F3C">
      <w:pPr>
        <w:rPr>
          <w:sz w:val="24"/>
          <w:szCs w:val="24"/>
          <w:lang w:val="uk-UA"/>
        </w:rPr>
      </w:pPr>
    </w:p>
    <w:p w14:paraId="0161B339" w14:textId="34C08768" w:rsidR="00257A7A" w:rsidRPr="00990EFA" w:rsidRDefault="007E0815" w:rsidP="007E0815">
      <w:pPr>
        <w:pStyle w:val="a3"/>
        <w:rPr>
          <w:b/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>За</w:t>
      </w:r>
      <w:r w:rsidR="00257A7A" w:rsidRPr="00990EFA">
        <w:rPr>
          <w:b/>
          <w:sz w:val="24"/>
          <w:szCs w:val="24"/>
          <w:lang w:val="uk-UA"/>
        </w:rPr>
        <w:t>вдання</w:t>
      </w:r>
      <w:r w:rsidRPr="00990EFA">
        <w:rPr>
          <w:b/>
          <w:sz w:val="24"/>
          <w:szCs w:val="24"/>
          <w:lang w:val="uk-UA"/>
        </w:rPr>
        <w:t xml:space="preserve">: </w:t>
      </w:r>
      <w:r w:rsidR="00257A7A" w:rsidRPr="00990EFA">
        <w:rPr>
          <w:sz w:val="24"/>
          <w:szCs w:val="24"/>
          <w:lang w:val="uk-UA"/>
        </w:rPr>
        <w:t xml:space="preserve">самостійно записати властивості основних елементарних </w:t>
      </w:r>
      <w:r w:rsidR="002C1BB5">
        <w:rPr>
          <w:sz w:val="24"/>
          <w:szCs w:val="24"/>
          <w:lang w:val="uk-UA"/>
        </w:rPr>
        <w:t xml:space="preserve">(без степеневих) </w:t>
      </w:r>
      <w:r w:rsidR="00257A7A" w:rsidRPr="00990EFA">
        <w:rPr>
          <w:sz w:val="24"/>
          <w:szCs w:val="24"/>
          <w:lang w:val="uk-UA"/>
        </w:rPr>
        <w:t>функцій та побудувати графіки</w:t>
      </w:r>
      <w:r w:rsidR="009278BB" w:rsidRPr="00990EFA">
        <w:rPr>
          <w:b/>
          <w:sz w:val="24"/>
          <w:szCs w:val="24"/>
          <w:lang w:val="uk-UA"/>
        </w:rPr>
        <w:t xml:space="preserve">. Дані занести в таблицю. </w:t>
      </w:r>
    </w:p>
    <w:p w14:paraId="2F805FF6" w14:textId="77777777" w:rsidR="003E4F3C" w:rsidRPr="00990EFA" w:rsidRDefault="003E4F3C" w:rsidP="007E0815">
      <w:pPr>
        <w:pStyle w:val="a3"/>
        <w:rPr>
          <w:b/>
          <w:sz w:val="24"/>
          <w:szCs w:val="24"/>
          <w:lang w:val="uk-UA"/>
        </w:rPr>
      </w:pPr>
    </w:p>
    <w:tbl>
      <w:tblPr>
        <w:tblStyle w:val="a8"/>
        <w:tblW w:w="0" w:type="auto"/>
        <w:tblInd w:w="720" w:type="dxa"/>
        <w:tblLook w:val="04A0" w:firstRow="1" w:lastRow="0" w:firstColumn="1" w:lastColumn="0" w:noHBand="0" w:noVBand="1"/>
      </w:tblPr>
      <w:tblGrid>
        <w:gridCol w:w="522"/>
        <w:gridCol w:w="1418"/>
        <w:gridCol w:w="1701"/>
        <w:gridCol w:w="1701"/>
        <w:gridCol w:w="3509"/>
      </w:tblGrid>
      <w:tr w:rsidR="009278BB" w:rsidRPr="00990EFA" w14:paraId="7B54F9EC" w14:textId="77777777" w:rsidTr="009278BB">
        <w:tc>
          <w:tcPr>
            <w:tcW w:w="522" w:type="dxa"/>
          </w:tcPr>
          <w:p w14:paraId="1C255020" w14:textId="77777777" w:rsidR="009278BB" w:rsidRPr="00990EFA" w:rsidRDefault="009278BB" w:rsidP="007E0815">
            <w:pPr>
              <w:pStyle w:val="a3"/>
              <w:ind w:left="0"/>
              <w:rPr>
                <w:b/>
                <w:sz w:val="24"/>
                <w:szCs w:val="24"/>
                <w:lang w:val="uk-UA"/>
              </w:rPr>
            </w:pPr>
            <w:r w:rsidRPr="00990EFA">
              <w:rPr>
                <w:b/>
                <w:sz w:val="24"/>
                <w:szCs w:val="24"/>
                <w:lang w:val="uk-UA"/>
              </w:rPr>
              <w:t>№</w:t>
            </w:r>
          </w:p>
        </w:tc>
        <w:tc>
          <w:tcPr>
            <w:tcW w:w="1418" w:type="dxa"/>
          </w:tcPr>
          <w:p w14:paraId="5E7F9ADD" w14:textId="77777777" w:rsidR="009278BB" w:rsidRPr="00990EFA" w:rsidRDefault="009278BB" w:rsidP="009278BB">
            <w:pPr>
              <w:pStyle w:val="a3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Назва</w:t>
            </w:r>
          </w:p>
        </w:tc>
        <w:tc>
          <w:tcPr>
            <w:tcW w:w="1701" w:type="dxa"/>
          </w:tcPr>
          <w:p w14:paraId="60650150" w14:textId="77777777" w:rsidR="009278BB" w:rsidRPr="00990EFA" w:rsidRDefault="009278BB" w:rsidP="009278BB">
            <w:pPr>
              <w:pStyle w:val="a3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Рівняння</w:t>
            </w:r>
          </w:p>
        </w:tc>
        <w:tc>
          <w:tcPr>
            <w:tcW w:w="1701" w:type="dxa"/>
          </w:tcPr>
          <w:p w14:paraId="1DF0474F" w14:textId="77777777" w:rsidR="009278BB" w:rsidRPr="00990EFA" w:rsidRDefault="009278BB" w:rsidP="009278BB">
            <w:pPr>
              <w:pStyle w:val="a3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Графік</w:t>
            </w:r>
          </w:p>
        </w:tc>
        <w:tc>
          <w:tcPr>
            <w:tcW w:w="3509" w:type="dxa"/>
          </w:tcPr>
          <w:p w14:paraId="25EC7519" w14:textId="77777777" w:rsidR="009278BB" w:rsidRPr="00990EFA" w:rsidRDefault="009278BB" w:rsidP="009278BB">
            <w:pPr>
              <w:pStyle w:val="a3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90EFA">
              <w:rPr>
                <w:sz w:val="24"/>
                <w:szCs w:val="24"/>
                <w:lang w:val="uk-UA"/>
              </w:rPr>
              <w:t>Властивості</w:t>
            </w:r>
          </w:p>
        </w:tc>
      </w:tr>
      <w:tr w:rsidR="009278BB" w:rsidRPr="00990EFA" w14:paraId="1ED2A5B6" w14:textId="77777777" w:rsidTr="009278BB">
        <w:tc>
          <w:tcPr>
            <w:tcW w:w="522" w:type="dxa"/>
          </w:tcPr>
          <w:p w14:paraId="0604DBA2" w14:textId="65C6A697" w:rsidR="009278BB" w:rsidRPr="00990EFA" w:rsidRDefault="009278BB" w:rsidP="007E0815">
            <w:pPr>
              <w:pStyle w:val="a3"/>
              <w:ind w:left="0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418" w:type="dxa"/>
          </w:tcPr>
          <w:p w14:paraId="036A83F0" w14:textId="677130DC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701" w:type="dxa"/>
          </w:tcPr>
          <w:p w14:paraId="28543680" w14:textId="7C6C675F" w:rsidR="009278BB" w:rsidRPr="00990EFA" w:rsidRDefault="00A56B1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  <w:r w:rsidRPr="00990EFA">
              <w:rPr>
                <w:b/>
                <w:noProof/>
                <w:sz w:val="24"/>
                <w:szCs w:val="24"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0225664" behindDoc="0" locked="0" layoutInCell="1" allowOverlap="1" wp14:anchorId="10F904DA" wp14:editId="3C3BD572">
                      <wp:simplePos x="0" y="0"/>
                      <wp:positionH relativeFrom="column">
                        <wp:posOffset>819624</wp:posOffset>
                      </wp:positionH>
                      <wp:positionV relativeFrom="paragraph">
                        <wp:posOffset>-7498</wp:posOffset>
                      </wp:positionV>
                      <wp:extent cx="6120" cy="21600"/>
                      <wp:effectExtent l="19050" t="19050" r="32385" b="16510"/>
                      <wp:wrapNone/>
                      <wp:docPr id="2484" name="Рукописные данные 24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" cy="2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9B1135" id="Рукописные данные 2484" o:spid="_x0000_s1026" type="#_x0000_t75" style="position:absolute;margin-left:63.55pt;margin-top:-1.55pt;width:2.5pt;height:3.55pt;z-index:2502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">
                      <v:imagedata r:id="rId52" o:title=""/>
                    </v:shape>
                  </w:pict>
                </mc:Fallback>
              </mc:AlternateContent>
            </w:r>
          </w:p>
        </w:tc>
        <w:tc>
          <w:tcPr>
            <w:tcW w:w="1701" w:type="dxa"/>
          </w:tcPr>
          <w:p w14:paraId="41BB9BB3" w14:textId="77777777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3509" w:type="dxa"/>
          </w:tcPr>
          <w:p w14:paraId="5550FBA4" w14:textId="77777777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</w:tr>
      <w:tr w:rsidR="009278BB" w:rsidRPr="00990EFA" w14:paraId="731F51D8" w14:textId="77777777" w:rsidTr="009278BB">
        <w:tc>
          <w:tcPr>
            <w:tcW w:w="522" w:type="dxa"/>
          </w:tcPr>
          <w:p w14:paraId="122BF682" w14:textId="77777777" w:rsidR="009278BB" w:rsidRPr="00990EFA" w:rsidRDefault="009278BB" w:rsidP="007E0815">
            <w:pPr>
              <w:pStyle w:val="a3"/>
              <w:ind w:left="0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418" w:type="dxa"/>
          </w:tcPr>
          <w:p w14:paraId="3B9CA654" w14:textId="77777777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701" w:type="dxa"/>
          </w:tcPr>
          <w:p w14:paraId="03A5BAD6" w14:textId="27092233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701" w:type="dxa"/>
          </w:tcPr>
          <w:p w14:paraId="07FD60D0" w14:textId="1CE9479E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3509" w:type="dxa"/>
          </w:tcPr>
          <w:p w14:paraId="1E77C077" w14:textId="77777777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</w:tr>
      <w:tr w:rsidR="009278BB" w:rsidRPr="00990EFA" w14:paraId="7EE0DBC4" w14:textId="77777777" w:rsidTr="009278BB">
        <w:tc>
          <w:tcPr>
            <w:tcW w:w="522" w:type="dxa"/>
          </w:tcPr>
          <w:p w14:paraId="1393C9A7" w14:textId="77777777" w:rsidR="009278BB" w:rsidRPr="00990EFA" w:rsidRDefault="009278BB" w:rsidP="007E0815">
            <w:pPr>
              <w:pStyle w:val="a3"/>
              <w:ind w:left="0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418" w:type="dxa"/>
          </w:tcPr>
          <w:p w14:paraId="27ABBAA6" w14:textId="2471C723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701" w:type="dxa"/>
          </w:tcPr>
          <w:p w14:paraId="022447E0" w14:textId="10F1CB18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701" w:type="dxa"/>
          </w:tcPr>
          <w:p w14:paraId="44E6207C" w14:textId="47805E20" w:rsidR="009278BB" w:rsidRPr="00990EFA" w:rsidRDefault="00A56B1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  <w:r w:rsidRPr="00990EFA">
              <w:rPr>
                <w:b/>
                <w:noProof/>
                <w:sz w:val="24"/>
                <w:szCs w:val="24"/>
                <w:lang w:eastAsia="ru-RU"/>
              </w:rPr>
              <mc:AlternateContent>
                <mc:Choice Requires="wpi">
                  <w:drawing>
                    <wp:anchor distT="0" distB="0" distL="114300" distR="114300" simplePos="0" relativeHeight="250245120" behindDoc="0" locked="0" layoutInCell="1" allowOverlap="1" wp14:anchorId="51E40777" wp14:editId="33FF5040">
                      <wp:simplePos x="0" y="0"/>
                      <wp:positionH relativeFrom="column">
                        <wp:posOffset>328809</wp:posOffset>
                      </wp:positionH>
                      <wp:positionV relativeFrom="paragraph">
                        <wp:posOffset>74862</wp:posOffset>
                      </wp:positionV>
                      <wp:extent cx="42120" cy="20520"/>
                      <wp:effectExtent l="19050" t="19050" r="34290" b="17780"/>
                      <wp:wrapNone/>
                      <wp:docPr id="2502" name="Рукописные данные 25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120" cy="2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8500F7" id="Рукописные данные 2502" o:spid="_x0000_s1026" type="#_x0000_t75" style="position:absolute;margin-left:24.95pt;margin-top:4.95pt;width:5.2pt;height:3.5pt;z-index:2502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">
                      <v:imagedata r:id="rId54" o:title=""/>
                    </v:shape>
                  </w:pict>
                </mc:Fallback>
              </mc:AlternateContent>
            </w:r>
          </w:p>
        </w:tc>
        <w:tc>
          <w:tcPr>
            <w:tcW w:w="3509" w:type="dxa"/>
          </w:tcPr>
          <w:p w14:paraId="4B791329" w14:textId="77777777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</w:tr>
      <w:tr w:rsidR="009278BB" w:rsidRPr="00990EFA" w14:paraId="09FA1A4E" w14:textId="77777777" w:rsidTr="009278BB">
        <w:tc>
          <w:tcPr>
            <w:tcW w:w="522" w:type="dxa"/>
          </w:tcPr>
          <w:p w14:paraId="135BE02C" w14:textId="3C6D364A" w:rsidR="009278BB" w:rsidRPr="00990EFA" w:rsidRDefault="009278BB" w:rsidP="007E0815">
            <w:pPr>
              <w:pStyle w:val="a3"/>
              <w:ind w:left="0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418" w:type="dxa"/>
          </w:tcPr>
          <w:p w14:paraId="46B3B61A" w14:textId="77777777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701" w:type="dxa"/>
          </w:tcPr>
          <w:p w14:paraId="775DCD2C" w14:textId="77777777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1701" w:type="dxa"/>
          </w:tcPr>
          <w:p w14:paraId="649506FF" w14:textId="77777777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3509" w:type="dxa"/>
          </w:tcPr>
          <w:p w14:paraId="443A41C6" w14:textId="77777777" w:rsidR="009278BB" w:rsidRPr="00990EFA" w:rsidRDefault="009278BB" w:rsidP="009278BB">
            <w:pPr>
              <w:pStyle w:val="a3"/>
              <w:ind w:left="0"/>
              <w:jc w:val="center"/>
              <w:rPr>
                <w:b/>
                <w:sz w:val="24"/>
                <w:szCs w:val="24"/>
                <w:lang w:val="uk-UA"/>
              </w:rPr>
            </w:pPr>
          </w:p>
        </w:tc>
      </w:tr>
    </w:tbl>
    <w:p w14:paraId="5ACFDFDA" w14:textId="77777777" w:rsidR="009278BB" w:rsidRPr="00990EFA" w:rsidRDefault="009278BB" w:rsidP="007E0815">
      <w:pPr>
        <w:pStyle w:val="a3"/>
        <w:rPr>
          <w:b/>
          <w:sz w:val="24"/>
          <w:szCs w:val="24"/>
          <w:lang w:val="uk-UA"/>
        </w:rPr>
      </w:pPr>
    </w:p>
    <w:p w14:paraId="73CB8CE7" w14:textId="77777777" w:rsidR="00257A7A" w:rsidRPr="00990EFA" w:rsidRDefault="00257A7A" w:rsidP="007E0815">
      <w:pPr>
        <w:pStyle w:val="a3"/>
        <w:rPr>
          <w:sz w:val="24"/>
          <w:szCs w:val="24"/>
          <w:lang w:val="uk-UA"/>
        </w:rPr>
      </w:pPr>
    </w:p>
    <w:p w14:paraId="62E96A89" w14:textId="3BF13D91" w:rsidR="006F7888" w:rsidRPr="00990EFA" w:rsidRDefault="00B756F8" w:rsidP="006F56CD">
      <w:pPr>
        <w:pStyle w:val="a3"/>
        <w:ind w:left="0" w:firstLine="720"/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750528" behindDoc="0" locked="0" layoutInCell="1" allowOverlap="1" wp14:anchorId="20A2CC30" wp14:editId="20801C0A">
                <wp:simplePos x="0" y="0"/>
                <wp:positionH relativeFrom="column">
                  <wp:posOffset>3977524</wp:posOffset>
                </wp:positionH>
                <wp:positionV relativeFrom="paragraph">
                  <wp:posOffset>474990</wp:posOffset>
                </wp:positionV>
                <wp:extent cx="360" cy="360"/>
                <wp:effectExtent l="0" t="0" r="0" b="0"/>
                <wp:wrapNone/>
                <wp:docPr id="2043" name="Рукописные данные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4FCED" id="Рукописные данные 2043" o:spid="_x0000_s1026" type="#_x0000_t75" style="position:absolute;margin-left:312.25pt;margin-top:36.45pt;width:1.95pt;height:1.95pt;z-index:2497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">
                <v:imagedata r:id="rId56" o:title=""/>
              </v:shape>
            </w:pict>
          </mc:Fallback>
        </mc:AlternateContent>
      </w:r>
      <w:r w:rsidR="006F7888" w:rsidRPr="00990EFA">
        <w:rPr>
          <w:sz w:val="24"/>
          <w:szCs w:val="24"/>
          <w:lang w:val="uk-UA"/>
        </w:rPr>
        <w:t>Функції</w:t>
      </w:r>
      <w:r w:rsidR="007E0815" w:rsidRPr="00990EFA">
        <w:rPr>
          <w:sz w:val="24"/>
          <w:szCs w:val="24"/>
          <w:lang w:val="uk-UA"/>
        </w:rPr>
        <w:t xml:space="preserve">, </w:t>
      </w:r>
      <w:r w:rsidR="006F7888" w:rsidRPr="00990EFA">
        <w:rPr>
          <w:sz w:val="24"/>
          <w:szCs w:val="24"/>
          <w:lang w:val="uk-UA"/>
        </w:rPr>
        <w:t>які отримано з основних елементарних функцій в результаті скінченого числа алгебраїчних операцій ті скінченої кількості суперпозицій,  нази</w:t>
      </w:r>
      <w:r w:rsidR="007E0815" w:rsidRPr="00990EFA">
        <w:rPr>
          <w:sz w:val="24"/>
          <w:szCs w:val="24"/>
          <w:lang w:val="uk-UA"/>
        </w:rPr>
        <w:t>вают</w:t>
      </w:r>
      <w:r w:rsidR="006F7888" w:rsidRPr="00990EFA">
        <w:rPr>
          <w:sz w:val="24"/>
          <w:szCs w:val="24"/>
          <w:lang w:val="uk-UA"/>
        </w:rPr>
        <w:t xml:space="preserve">ься </w:t>
      </w:r>
      <w:r w:rsidR="006F7888" w:rsidRPr="00990EFA">
        <w:rPr>
          <w:b/>
          <w:sz w:val="24"/>
          <w:szCs w:val="24"/>
          <w:lang w:val="uk-UA"/>
        </w:rPr>
        <w:t>елементарни</w:t>
      </w:r>
      <w:r w:rsidR="007E0815" w:rsidRPr="00990EFA">
        <w:rPr>
          <w:b/>
          <w:sz w:val="24"/>
          <w:szCs w:val="24"/>
          <w:lang w:val="uk-UA"/>
        </w:rPr>
        <w:t>ми</w:t>
      </w:r>
      <w:r w:rsidR="006F7888" w:rsidRPr="00990EFA">
        <w:rPr>
          <w:b/>
          <w:sz w:val="24"/>
          <w:szCs w:val="24"/>
          <w:lang w:val="uk-UA"/>
        </w:rPr>
        <w:t xml:space="preserve"> </w:t>
      </w:r>
      <w:r w:rsidR="006F7888" w:rsidRPr="00990EFA">
        <w:rPr>
          <w:sz w:val="24"/>
          <w:szCs w:val="24"/>
          <w:lang w:val="uk-UA"/>
        </w:rPr>
        <w:t>функціями.</w:t>
      </w:r>
      <w:r w:rsidR="007E0815" w:rsidRPr="00990EFA">
        <w:rPr>
          <w:sz w:val="24"/>
          <w:szCs w:val="24"/>
          <w:lang w:val="uk-UA"/>
        </w:rPr>
        <w:t xml:space="preserve"> </w:t>
      </w:r>
    </w:p>
    <w:p w14:paraId="2FA8E3E9" w14:textId="77777777" w:rsidR="005D6935" w:rsidRPr="00990EFA" w:rsidRDefault="007E0815" w:rsidP="007E0815">
      <w:pPr>
        <w:pStyle w:val="a3"/>
        <w:rPr>
          <w:b/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Напри</w:t>
      </w:r>
      <w:r w:rsidR="006F7888" w:rsidRPr="00990EFA">
        <w:rPr>
          <w:sz w:val="24"/>
          <w:szCs w:val="24"/>
          <w:lang w:val="uk-UA"/>
        </w:rPr>
        <w:t>клад</w:t>
      </w:r>
      <w:r w:rsidRPr="00990EFA">
        <w:rPr>
          <w:sz w:val="24"/>
          <w:szCs w:val="24"/>
          <w:lang w:val="uk-UA"/>
        </w:rPr>
        <w:t xml:space="preserve">: </w:t>
      </w:r>
      <w:r w:rsidRPr="00990EFA">
        <w:rPr>
          <w:position w:val="-12"/>
          <w:sz w:val="24"/>
          <w:szCs w:val="24"/>
          <w:lang w:val="uk-UA"/>
        </w:rPr>
        <w:object w:dxaOrig="2240" w:dyaOrig="440" w14:anchorId="1E83D423">
          <v:shape id="_x0000_i1068" type="#_x0000_t75" style="width:112pt;height:21pt" o:ole="">
            <v:imagedata r:id="rId57" o:title=""/>
          </v:shape>
          <o:OLEObject Type="Embed" ProgID="Equation.DSMT4" ShapeID="_x0000_i1068" DrawAspect="Content" ObjectID="_1760008689" r:id="rId58"/>
        </w:object>
      </w:r>
      <w:r w:rsidRPr="00990EFA">
        <w:rPr>
          <w:sz w:val="24"/>
          <w:szCs w:val="24"/>
          <w:lang w:val="uk-UA"/>
        </w:rPr>
        <w:t>.</w:t>
      </w:r>
      <w:r w:rsidR="005D6935" w:rsidRPr="00990EFA">
        <w:rPr>
          <w:b/>
          <w:sz w:val="24"/>
          <w:szCs w:val="24"/>
          <w:lang w:val="uk-UA"/>
        </w:rPr>
        <w:t xml:space="preserve"> </w:t>
      </w:r>
    </w:p>
    <w:p w14:paraId="7D3C28D3" w14:textId="77777777" w:rsidR="005D6935" w:rsidRPr="00990EFA" w:rsidRDefault="005D6935" w:rsidP="007E0815">
      <w:pPr>
        <w:pStyle w:val="a3"/>
        <w:rPr>
          <w:b/>
          <w:sz w:val="24"/>
          <w:szCs w:val="24"/>
          <w:lang w:val="uk-UA"/>
        </w:rPr>
      </w:pPr>
    </w:p>
    <w:p w14:paraId="07F715ED" w14:textId="45924692" w:rsidR="007E0815" w:rsidRPr="00990EFA" w:rsidRDefault="005D6935" w:rsidP="007E0815">
      <w:pPr>
        <w:pStyle w:val="a3"/>
        <w:rPr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>Гіперболічні функції</w:t>
      </w:r>
      <w:r w:rsidRPr="00990EFA">
        <w:rPr>
          <w:sz w:val="24"/>
          <w:szCs w:val="24"/>
          <w:lang w:val="uk-UA"/>
        </w:rPr>
        <w:t xml:space="preserve">: </w:t>
      </w:r>
      <w:r w:rsidRPr="00990EFA">
        <w:rPr>
          <w:position w:val="-12"/>
          <w:sz w:val="24"/>
          <w:szCs w:val="24"/>
          <w:lang w:val="uk-UA"/>
        </w:rPr>
        <w:object w:dxaOrig="3720" w:dyaOrig="360" w14:anchorId="20C5F173">
          <v:shape id="_x0000_i1069" type="#_x0000_t75" style="width:186.5pt;height:18pt" o:ole="">
            <v:imagedata r:id="rId59" o:title=""/>
          </v:shape>
          <o:OLEObject Type="Embed" ProgID="Equation.DSMT4" ShapeID="_x0000_i1069" DrawAspect="Content" ObjectID="_1760008690" r:id="rId60"/>
        </w:object>
      </w:r>
    </w:p>
    <w:p w14:paraId="2D10CE89" w14:textId="2551FF73" w:rsidR="008B3790" w:rsidRPr="00990EFA" w:rsidRDefault="008B3790" w:rsidP="007E0815">
      <w:pPr>
        <w:pStyle w:val="a3"/>
        <w:rPr>
          <w:sz w:val="24"/>
          <w:szCs w:val="24"/>
          <w:lang w:val="uk-UA"/>
        </w:rPr>
      </w:pPr>
    </w:p>
    <w:p w14:paraId="6CC4528A" w14:textId="591773BA" w:rsidR="0042036D" w:rsidRPr="00990EFA" w:rsidRDefault="00B756F8" w:rsidP="002C1BB5">
      <w:pPr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938944" behindDoc="0" locked="0" layoutInCell="1" allowOverlap="1" wp14:anchorId="1CC5F6AB" wp14:editId="7194CCB8">
                <wp:simplePos x="0" y="0"/>
                <wp:positionH relativeFrom="column">
                  <wp:posOffset>4966084</wp:posOffset>
                </wp:positionH>
                <wp:positionV relativeFrom="paragraph">
                  <wp:posOffset>90657</wp:posOffset>
                </wp:positionV>
                <wp:extent cx="6120" cy="6840"/>
                <wp:effectExtent l="19050" t="19050" r="32385" b="31750"/>
                <wp:wrapNone/>
                <wp:docPr id="2213" name="Рукописные данные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6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FB0A2" id="Рукописные данные 2213" o:spid="_x0000_s1026" type="#_x0000_t75" style="position:absolute;margin-left:390.05pt;margin-top:6.15pt;width:2.5pt;height:2.55pt;z-index:2499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">
                <v:imagedata r:id="rId62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817088" behindDoc="0" locked="0" layoutInCell="1" allowOverlap="1" wp14:anchorId="50DBFF81" wp14:editId="22E5C8CA">
                <wp:simplePos x="0" y="0"/>
                <wp:positionH relativeFrom="column">
                  <wp:posOffset>1618084</wp:posOffset>
                </wp:positionH>
                <wp:positionV relativeFrom="paragraph">
                  <wp:posOffset>189557</wp:posOffset>
                </wp:positionV>
                <wp:extent cx="10080" cy="2520"/>
                <wp:effectExtent l="19050" t="19050" r="28575" b="17145"/>
                <wp:wrapNone/>
                <wp:docPr id="2104" name="Рукописные данные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0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B40E8" id="Рукописные данные 2104" o:spid="_x0000_s1026" type="#_x0000_t75" style="position:absolute;margin-left:126.4pt;margin-top:13.65pt;width:2.85pt;height:2.85pt;z-index:2498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">
                <v:imagedata r:id="rId64" o:title=""/>
              </v:shape>
            </w:pict>
          </mc:Fallback>
        </mc:AlternateContent>
      </w:r>
      <w:r w:rsidR="0095105D" w:rsidRPr="00990EFA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49971712" behindDoc="0" locked="0" layoutInCell="1" allowOverlap="1" wp14:anchorId="792D2B9B" wp14:editId="54EEE32D">
                <wp:simplePos x="0" y="0"/>
                <wp:positionH relativeFrom="column">
                  <wp:posOffset>1533844</wp:posOffset>
                </wp:positionH>
                <wp:positionV relativeFrom="paragraph">
                  <wp:posOffset>218342</wp:posOffset>
                </wp:positionV>
                <wp:extent cx="15480" cy="8280"/>
                <wp:effectExtent l="19050" t="19050" r="22860" b="29845"/>
                <wp:wrapNone/>
                <wp:docPr id="2239" name="Рукописные данные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5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F58B8" id="Рукописные данные 2239" o:spid="_x0000_s1026" type="#_x0000_t75" style="position:absolute;margin-left:119.85pt;margin-top:16.25pt;width:3.1pt;height:2.5pt;z-index:2499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">
                <v:imagedata r:id="rId66" o:title=""/>
              </v:shape>
            </w:pict>
          </mc:Fallback>
        </mc:AlternateContent>
      </w:r>
      <w:r w:rsidRPr="00990EFA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49894912" behindDoc="0" locked="0" layoutInCell="1" allowOverlap="1" wp14:anchorId="2D8A704F" wp14:editId="330352C1">
                <wp:simplePos x="0" y="0"/>
                <wp:positionH relativeFrom="column">
                  <wp:posOffset>513244</wp:posOffset>
                </wp:positionH>
                <wp:positionV relativeFrom="paragraph">
                  <wp:posOffset>557</wp:posOffset>
                </wp:positionV>
                <wp:extent cx="55440" cy="10440"/>
                <wp:effectExtent l="38100" t="38100" r="40005" b="46990"/>
                <wp:wrapNone/>
                <wp:docPr id="2172" name="Рукописные данные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554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E2A96" id="Рукописные данные 2172" o:spid="_x0000_s1026" type="#_x0000_t75" style="position:absolute;margin-left:39.45pt;margin-top:-.9pt;width:6.2pt;height:2.7pt;z-index:2498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">
                <v:imagedata r:id="rId68" o:title=""/>
              </v:shape>
            </w:pict>
          </mc:Fallback>
        </mc:AlternateContent>
      </w:r>
      <w:r w:rsidR="0095105D" w:rsidRPr="00990EFA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160128" behindDoc="0" locked="0" layoutInCell="1" allowOverlap="1" wp14:anchorId="3E5138E5" wp14:editId="4D007A30">
                <wp:simplePos x="0" y="0"/>
                <wp:positionH relativeFrom="column">
                  <wp:posOffset>5772844</wp:posOffset>
                </wp:positionH>
                <wp:positionV relativeFrom="paragraph">
                  <wp:posOffset>41954</wp:posOffset>
                </wp:positionV>
                <wp:extent cx="9000" cy="5760"/>
                <wp:effectExtent l="19050" t="19050" r="29210" b="32385"/>
                <wp:wrapNone/>
                <wp:docPr id="2403" name="Рукописные данные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90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7E340" id="Рукописные данные 2403" o:spid="_x0000_s1026" type="#_x0000_t75" style="position:absolute;margin-left:453.6pt;margin-top:2.35pt;width:2.6pt;height:2.3pt;z-index:2501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">
                <v:imagedata r:id="rId70" o:title=""/>
              </v:shape>
            </w:pict>
          </mc:Fallback>
        </mc:AlternateContent>
      </w:r>
      <w:r w:rsidR="0095105D" w:rsidRPr="00990EFA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148864" behindDoc="0" locked="0" layoutInCell="1" allowOverlap="1" wp14:anchorId="265C6AD7" wp14:editId="427B870F">
                <wp:simplePos x="0" y="0"/>
                <wp:positionH relativeFrom="column">
                  <wp:posOffset>5704444</wp:posOffset>
                </wp:positionH>
                <wp:positionV relativeFrom="paragraph">
                  <wp:posOffset>35474</wp:posOffset>
                </wp:positionV>
                <wp:extent cx="22680" cy="24840"/>
                <wp:effectExtent l="19050" t="19050" r="15875" b="32385"/>
                <wp:wrapNone/>
                <wp:docPr id="2402" name="Рукописные данные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26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3B1B0" id="Рукописные данные 2402" o:spid="_x0000_s1026" type="#_x0000_t75" style="position:absolute;margin-left:448.2pt;margin-top:1.85pt;width:3.75pt;height:3.85pt;z-index:2501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">
                <v:imagedata r:id="rId72" o:title=""/>
              </v:shape>
            </w:pict>
          </mc:Fallback>
        </mc:AlternateContent>
      </w:r>
      <w:r w:rsidR="0095105D" w:rsidRPr="00990EFA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214400" behindDoc="0" locked="0" layoutInCell="1" allowOverlap="1" wp14:anchorId="3F5C4C74" wp14:editId="52EDC1CD">
                <wp:simplePos x="0" y="0"/>
                <wp:positionH relativeFrom="column">
                  <wp:posOffset>4417444</wp:posOffset>
                </wp:positionH>
                <wp:positionV relativeFrom="paragraph">
                  <wp:posOffset>941004</wp:posOffset>
                </wp:positionV>
                <wp:extent cx="5400" cy="21600"/>
                <wp:effectExtent l="19050" t="19050" r="33020" b="16510"/>
                <wp:wrapNone/>
                <wp:docPr id="2449" name="Рукописные данные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54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70BF4" id="Рукописные данные 2449" o:spid="_x0000_s1026" type="#_x0000_t75" style="position:absolute;margin-left:346.9pt;margin-top:73.15pt;width:2.35pt;height:3.55pt;z-index:2502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">
                <v:imagedata r:id="rId74" o:title=""/>
              </v:shape>
            </w:pict>
          </mc:Fallback>
        </mc:AlternateContent>
      </w:r>
      <w:r w:rsidR="006F7888" w:rsidRPr="00990EFA">
        <w:rPr>
          <w:sz w:val="24"/>
          <w:szCs w:val="24"/>
          <w:lang w:val="uk-UA"/>
        </w:rPr>
        <w:t xml:space="preserve">5. </w:t>
      </w:r>
      <w:r w:rsidR="006F7888" w:rsidRPr="00990EFA">
        <w:rPr>
          <w:b/>
          <w:sz w:val="24"/>
          <w:szCs w:val="24"/>
          <w:lang w:val="uk-UA"/>
        </w:rPr>
        <w:t>Числові послідовності</w:t>
      </w:r>
      <w:r w:rsidR="006F7888" w:rsidRPr="00990EFA">
        <w:rPr>
          <w:sz w:val="24"/>
          <w:szCs w:val="24"/>
          <w:lang w:val="uk-UA"/>
        </w:rPr>
        <w:t xml:space="preserve">. </w:t>
      </w:r>
    </w:p>
    <w:p w14:paraId="429F7018" w14:textId="77777777" w:rsidR="006F7888" w:rsidRPr="00990EFA" w:rsidRDefault="000B542F" w:rsidP="006F56CD">
      <w:pPr>
        <w:pStyle w:val="a3"/>
        <w:ind w:left="0"/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1187200" behindDoc="0" locked="0" layoutInCell="1" allowOverlap="1" wp14:anchorId="591E04E2" wp14:editId="6FAE27E4">
                <wp:simplePos x="0" y="0"/>
                <wp:positionH relativeFrom="column">
                  <wp:posOffset>3801124</wp:posOffset>
                </wp:positionH>
                <wp:positionV relativeFrom="paragraph">
                  <wp:posOffset>588236</wp:posOffset>
                </wp:positionV>
                <wp:extent cx="86040" cy="14400"/>
                <wp:effectExtent l="19050" t="19050" r="28575" b="24130"/>
                <wp:wrapNone/>
                <wp:docPr id="3899" name="Рукописные данные 3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860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5DD76" id="Рукописные данные 3899" o:spid="_x0000_s1026" type="#_x0000_t75" style="position:absolute;margin-left:298.35pt;margin-top:45.35pt;width:8.65pt;height:3.1pt;z-index:2511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">
                <v:imagedata r:id="rId76" o:title=""/>
              </v:shape>
            </w:pict>
          </mc:Fallback>
        </mc:AlternateContent>
      </w:r>
      <w:r w:rsidR="00D47FD6" w:rsidRPr="00990EFA">
        <w:rPr>
          <w:sz w:val="24"/>
          <w:szCs w:val="24"/>
          <w:lang w:val="uk-UA"/>
        </w:rPr>
        <w:t xml:space="preserve">Послідовність – одне з важливіших понять математики. Послідовність може бути складена з чисел, точок, функцій, векторів та </w:t>
      </w:r>
      <w:proofErr w:type="spellStart"/>
      <w:r w:rsidR="00D47FD6" w:rsidRPr="00990EFA">
        <w:rPr>
          <w:sz w:val="24"/>
          <w:szCs w:val="24"/>
          <w:lang w:val="uk-UA"/>
        </w:rPr>
        <w:t>інш</w:t>
      </w:r>
      <w:proofErr w:type="spellEnd"/>
      <w:r w:rsidR="00D47FD6" w:rsidRPr="00990EFA">
        <w:rPr>
          <w:sz w:val="24"/>
          <w:szCs w:val="24"/>
          <w:lang w:val="uk-UA"/>
        </w:rPr>
        <w:t xml:space="preserve">. Послідовність вважається заданою, якщо задано </w:t>
      </w:r>
      <w:r w:rsidR="00D47FD6" w:rsidRPr="00990EFA">
        <w:rPr>
          <w:b/>
          <w:sz w:val="24"/>
          <w:szCs w:val="24"/>
          <w:lang w:val="uk-UA"/>
        </w:rPr>
        <w:t xml:space="preserve">закон, </w:t>
      </w:r>
      <w:r w:rsidR="00D47FD6" w:rsidRPr="00990EFA">
        <w:rPr>
          <w:sz w:val="24"/>
          <w:szCs w:val="24"/>
          <w:lang w:val="uk-UA"/>
        </w:rPr>
        <w:t xml:space="preserve">за яким кожному натуральному числу </w:t>
      </w:r>
      <w:r w:rsidR="00D47FD6" w:rsidRPr="00990EFA">
        <w:rPr>
          <w:position w:val="-6"/>
          <w:sz w:val="24"/>
          <w:szCs w:val="24"/>
          <w:lang w:val="uk-UA"/>
        </w:rPr>
        <w:object w:dxaOrig="800" w:dyaOrig="320" w14:anchorId="073D5536">
          <v:shape id="_x0000_i1070" type="#_x0000_t75" style="width:40.5pt;height:15.5pt" o:ole="">
            <v:imagedata r:id="rId77" o:title=""/>
          </v:shape>
          <o:OLEObject Type="Embed" ProgID="Equation.DSMT4" ShapeID="_x0000_i1070" DrawAspect="Content" ObjectID="_1760008691" r:id="rId78"/>
        </w:object>
      </w:r>
      <w:r w:rsidR="00D47FD6" w:rsidRPr="00990EFA">
        <w:rPr>
          <w:sz w:val="24"/>
          <w:szCs w:val="24"/>
          <w:lang w:val="uk-UA"/>
        </w:rPr>
        <w:t xml:space="preserve"> ставиться у відповідність елемент </w:t>
      </w:r>
      <w:r w:rsidR="00D47FD6" w:rsidRPr="00990EFA">
        <w:rPr>
          <w:position w:val="-14"/>
          <w:sz w:val="24"/>
          <w:szCs w:val="24"/>
          <w:lang w:val="uk-UA"/>
        </w:rPr>
        <w:object w:dxaOrig="360" w:dyaOrig="440" w14:anchorId="56FAA400">
          <v:shape id="_x0000_i1071" type="#_x0000_t75" style="width:18pt;height:22.5pt" o:ole="">
            <v:imagedata r:id="rId79" o:title=""/>
          </v:shape>
          <o:OLEObject Type="Embed" ProgID="Equation.DSMT4" ShapeID="_x0000_i1071" DrawAspect="Content" ObjectID="_1760008692" r:id="rId80"/>
        </w:object>
      </w:r>
      <w:r w:rsidR="00D47FD6" w:rsidRPr="00990EFA">
        <w:rPr>
          <w:sz w:val="24"/>
          <w:szCs w:val="24"/>
          <w:lang w:val="uk-UA"/>
        </w:rPr>
        <w:t xml:space="preserve"> деякої множини. Послідовність записується </w:t>
      </w:r>
      <w:r w:rsidR="00D47FD6" w:rsidRPr="00990EFA">
        <w:rPr>
          <w:position w:val="-14"/>
          <w:sz w:val="24"/>
          <w:szCs w:val="24"/>
          <w:lang w:val="uk-UA"/>
        </w:rPr>
        <w:object w:dxaOrig="1460" w:dyaOrig="440" w14:anchorId="6872745B">
          <v:shape id="_x0000_i1072" type="#_x0000_t75" style="width:73.5pt;height:22.5pt" o:ole="">
            <v:imagedata r:id="rId81" o:title=""/>
          </v:shape>
          <o:OLEObject Type="Embed" ProgID="Equation.DSMT4" ShapeID="_x0000_i1072" DrawAspect="Content" ObjectID="_1760008693" r:id="rId82"/>
        </w:object>
      </w:r>
      <w:r w:rsidR="00D47FD6" w:rsidRPr="00990EFA">
        <w:rPr>
          <w:sz w:val="24"/>
          <w:szCs w:val="24"/>
          <w:lang w:val="uk-UA"/>
        </w:rPr>
        <w:t xml:space="preserve"> або стисло </w:t>
      </w:r>
      <w:r w:rsidR="00D47FD6" w:rsidRPr="00990EFA">
        <w:rPr>
          <w:position w:val="-14"/>
          <w:sz w:val="24"/>
          <w:szCs w:val="24"/>
          <w:lang w:val="uk-UA"/>
        </w:rPr>
        <w:object w:dxaOrig="999" w:dyaOrig="400" w14:anchorId="09E6B788">
          <v:shape id="_x0000_i1073" type="#_x0000_t75" style="width:49.5pt;height:20.5pt" o:ole="" fillcolor="window">
            <v:imagedata r:id="rId83" o:title=""/>
          </v:shape>
          <o:OLEObject Type="Embed" ProgID="Equation.DSMT4" ShapeID="_x0000_i1073" DrawAspect="Content" ObjectID="_1760008694" r:id="rId84"/>
        </w:object>
      </w:r>
      <w:r w:rsidR="00D47FD6" w:rsidRPr="00990EFA">
        <w:rPr>
          <w:sz w:val="24"/>
          <w:szCs w:val="24"/>
          <w:lang w:val="uk-UA"/>
        </w:rPr>
        <w:t xml:space="preserve">. Елементи </w:t>
      </w:r>
      <w:r w:rsidR="00D47FD6" w:rsidRPr="00990EFA">
        <w:rPr>
          <w:position w:val="-14"/>
          <w:sz w:val="24"/>
          <w:szCs w:val="24"/>
          <w:lang w:val="uk-UA"/>
        </w:rPr>
        <w:object w:dxaOrig="1460" w:dyaOrig="440" w14:anchorId="731B822B">
          <v:shape id="_x0000_i1074" type="#_x0000_t75" style="width:73.5pt;height:22.5pt" o:ole="">
            <v:imagedata r:id="rId81" o:title=""/>
          </v:shape>
          <o:OLEObject Type="Embed" ProgID="Equation.DSMT4" ShapeID="_x0000_i1074" DrawAspect="Content" ObjectID="_1760008695" r:id="rId85"/>
        </w:object>
      </w:r>
      <w:r w:rsidR="00D47FD6" w:rsidRPr="00990EFA">
        <w:rPr>
          <w:sz w:val="24"/>
          <w:szCs w:val="24"/>
          <w:lang w:val="uk-UA"/>
        </w:rPr>
        <w:t xml:space="preserve"> називаються членами послідовності. </w:t>
      </w:r>
      <w:r w:rsidR="00AF21C5" w:rsidRPr="00990EFA">
        <w:rPr>
          <w:sz w:val="24"/>
          <w:szCs w:val="24"/>
          <w:lang w:val="uk-UA"/>
        </w:rPr>
        <w:t xml:space="preserve">Якщо члени послідовності є числа, то послідовність називається </w:t>
      </w:r>
      <w:r w:rsidR="00AF21C5" w:rsidRPr="00990EFA">
        <w:rPr>
          <w:b/>
          <w:sz w:val="24"/>
          <w:szCs w:val="24"/>
          <w:lang w:val="uk-UA"/>
        </w:rPr>
        <w:t>числовою</w:t>
      </w:r>
      <w:r w:rsidR="00AF21C5" w:rsidRPr="00990EFA">
        <w:rPr>
          <w:sz w:val="24"/>
          <w:szCs w:val="24"/>
          <w:lang w:val="uk-UA"/>
        </w:rPr>
        <w:t>.</w:t>
      </w:r>
    </w:p>
    <w:p w14:paraId="799C1B36" w14:textId="77777777" w:rsidR="00B96186" w:rsidRPr="00990EFA" w:rsidRDefault="008B3790" w:rsidP="00B96186">
      <w:pPr>
        <w:rPr>
          <w:sz w:val="24"/>
          <w:szCs w:val="24"/>
          <w:lang w:val="uk-UA"/>
        </w:rPr>
      </w:pPr>
      <w:r w:rsidRPr="00990EFA">
        <w:rPr>
          <w:position w:val="-24"/>
          <w:sz w:val="24"/>
          <w:szCs w:val="24"/>
          <w:lang w:val="uk-UA"/>
        </w:rPr>
        <w:object w:dxaOrig="1820" w:dyaOrig="620" w14:anchorId="015D9A72">
          <v:shape id="_x0000_i1075" type="#_x0000_t75" style="width:90.5pt;height:31pt" o:ole="" fillcolor="window">
            <v:imagedata r:id="rId86" o:title=""/>
          </v:shape>
          <o:OLEObject Type="Embed" ProgID="Equation.DSMT4" ShapeID="_x0000_i1075" DrawAspect="Content" ObjectID="_1760008696" r:id="rId87"/>
        </w:object>
      </w:r>
      <w:r w:rsidRPr="00990EFA">
        <w:rPr>
          <w:sz w:val="24"/>
          <w:szCs w:val="24"/>
          <w:lang w:val="uk-UA"/>
        </w:rPr>
        <w:t xml:space="preserve"> – числова послідовність</w:t>
      </w:r>
      <w:r w:rsidR="00D119D3" w:rsidRPr="00990EFA">
        <w:rPr>
          <w:sz w:val="24"/>
          <w:szCs w:val="24"/>
          <w:lang w:val="uk-UA"/>
        </w:rPr>
        <w:t xml:space="preserve">. </w:t>
      </w:r>
      <w:r w:rsidR="00D47FD6" w:rsidRPr="00990EFA">
        <w:rPr>
          <w:sz w:val="24"/>
          <w:szCs w:val="24"/>
          <w:lang w:val="uk-UA"/>
        </w:rPr>
        <w:t xml:space="preserve">Для послідовності </w:t>
      </w:r>
      <w:r w:rsidR="00D47FD6" w:rsidRPr="00990EFA">
        <w:rPr>
          <w:position w:val="-42"/>
          <w:sz w:val="24"/>
          <w:szCs w:val="24"/>
          <w:lang w:val="uk-UA"/>
        </w:rPr>
        <w:object w:dxaOrig="3500" w:dyaOrig="800" w14:anchorId="7EFAAD66">
          <v:shape id="_x0000_i1076" type="#_x0000_t75" style="width:175pt;height:40.5pt" o:ole="" fillcolor="window">
            <v:imagedata r:id="rId88" o:title=""/>
          </v:shape>
          <o:OLEObject Type="Embed" ProgID="Equation.DSMT4" ShapeID="_x0000_i1076" DrawAspect="Content" ObjectID="_1760008697" r:id="rId89"/>
        </w:object>
      </w:r>
      <w:r w:rsidR="00D47FD6" w:rsidRPr="00990EFA">
        <w:rPr>
          <w:sz w:val="24"/>
          <w:szCs w:val="24"/>
          <w:lang w:val="uk-UA"/>
        </w:rPr>
        <w:t xml:space="preserve"> - </w:t>
      </w:r>
      <w:r w:rsidR="00B96186" w:rsidRPr="00990EFA">
        <w:rPr>
          <w:sz w:val="24"/>
          <w:szCs w:val="24"/>
          <w:lang w:val="uk-UA"/>
        </w:rPr>
        <w:t xml:space="preserve">члени послідовності, </w:t>
      </w:r>
      <w:r w:rsidR="00B96186" w:rsidRPr="00990EFA">
        <w:rPr>
          <w:i/>
          <w:sz w:val="24"/>
          <w:szCs w:val="24"/>
          <w:lang w:val="uk-UA"/>
        </w:rPr>
        <w:t>n</w:t>
      </w:r>
      <w:r w:rsidR="00B96186" w:rsidRPr="00990EFA">
        <w:rPr>
          <w:sz w:val="24"/>
          <w:szCs w:val="24"/>
          <w:lang w:val="uk-UA"/>
        </w:rPr>
        <w:t xml:space="preserve"> – номер члена послідовності. </w:t>
      </w:r>
    </w:p>
    <w:p w14:paraId="74CCE64B" w14:textId="77777777" w:rsidR="00D119D3" w:rsidRPr="00990EFA" w:rsidRDefault="00D119D3" w:rsidP="008B3790">
      <w:p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Задати послідовність можна формулою загального (</w:t>
      </w:r>
      <w:r w:rsidRPr="00990EFA">
        <w:rPr>
          <w:i/>
          <w:sz w:val="24"/>
          <w:szCs w:val="24"/>
          <w:lang w:val="uk-UA"/>
        </w:rPr>
        <w:t>n</w:t>
      </w:r>
      <w:r w:rsidRPr="00990EFA">
        <w:rPr>
          <w:sz w:val="24"/>
          <w:szCs w:val="24"/>
          <w:lang w:val="uk-UA"/>
        </w:rPr>
        <w:t>–го) члена:</w:t>
      </w:r>
    </w:p>
    <w:p w14:paraId="73ABB8DD" w14:textId="6E0BBB65" w:rsidR="008B3790" w:rsidRPr="00990EFA" w:rsidRDefault="00AF21C5" w:rsidP="008B3790">
      <w:pPr>
        <w:rPr>
          <w:sz w:val="24"/>
          <w:szCs w:val="24"/>
          <w:lang w:val="uk-UA"/>
        </w:rPr>
      </w:pPr>
      <w:r w:rsidRPr="00990EFA">
        <w:rPr>
          <w:position w:val="-24"/>
          <w:sz w:val="24"/>
          <w:szCs w:val="24"/>
          <w:lang w:val="uk-UA"/>
        </w:rPr>
        <w:object w:dxaOrig="2380" w:dyaOrig="620" w14:anchorId="6671D22C">
          <v:shape id="_x0000_i1077" type="#_x0000_t75" style="width:118.5pt;height:31pt" o:ole="" fillcolor="window">
            <v:imagedata r:id="rId90" o:title=""/>
          </v:shape>
          <o:OLEObject Type="Embed" ProgID="Equation.DSMT4" ShapeID="_x0000_i1077" DrawAspect="Content" ObjectID="_1760008698" r:id="rId91"/>
        </w:object>
      </w:r>
      <w:r w:rsidR="008B3790" w:rsidRPr="00990EFA">
        <w:rPr>
          <w:sz w:val="24"/>
          <w:szCs w:val="24"/>
          <w:lang w:val="uk-UA"/>
        </w:rPr>
        <w:t xml:space="preserve"> – формула </w:t>
      </w:r>
      <w:r w:rsidR="008B3790" w:rsidRPr="00990EFA">
        <w:rPr>
          <w:i/>
          <w:sz w:val="24"/>
          <w:szCs w:val="24"/>
          <w:lang w:val="uk-UA"/>
        </w:rPr>
        <w:t>n</w:t>
      </w:r>
      <w:r w:rsidR="008B3790" w:rsidRPr="00990EFA">
        <w:rPr>
          <w:sz w:val="24"/>
          <w:szCs w:val="24"/>
          <w:lang w:val="uk-UA"/>
        </w:rPr>
        <w:t>–го члена послідовності;</w:t>
      </w:r>
    </w:p>
    <w:p w14:paraId="1DDFEC99" w14:textId="5320F5CB" w:rsidR="008B3790" w:rsidRPr="00990EFA" w:rsidRDefault="0042036D" w:rsidP="008B3790">
      <w:pPr>
        <w:rPr>
          <w:sz w:val="24"/>
          <w:szCs w:val="24"/>
          <w:lang w:val="uk-UA"/>
        </w:rPr>
      </w:pPr>
      <w:r w:rsidRPr="00990EFA">
        <w:rPr>
          <w:noProof/>
          <w:position w:val="-2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378240" behindDoc="0" locked="0" layoutInCell="1" allowOverlap="1" wp14:anchorId="7F3BB9D4" wp14:editId="3154E863">
                <wp:simplePos x="0" y="0"/>
                <wp:positionH relativeFrom="column">
                  <wp:posOffset>4485844</wp:posOffset>
                </wp:positionH>
                <wp:positionV relativeFrom="paragraph">
                  <wp:posOffset>558773</wp:posOffset>
                </wp:positionV>
                <wp:extent cx="7560" cy="9000"/>
                <wp:effectExtent l="19050" t="19050" r="31115" b="29210"/>
                <wp:wrapNone/>
                <wp:docPr id="3113" name="Рукописные данные 3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75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F1A61" id="Рукописные данные 3113" o:spid="_x0000_s1026" type="#_x0000_t75" style="position:absolute;margin-left:352.15pt;margin-top:43.05pt;width:2.7pt;height:2.6pt;z-index:2503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">
                <v:imagedata r:id="rId93" o:title=""/>
              </v:shape>
            </w:pict>
          </mc:Fallback>
        </mc:AlternateContent>
      </w:r>
      <w:r w:rsidRPr="00990EFA">
        <w:rPr>
          <w:noProof/>
          <w:position w:val="-2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369024" behindDoc="0" locked="0" layoutInCell="1" allowOverlap="1" wp14:anchorId="7A48E15F" wp14:editId="58FAF2AB">
                <wp:simplePos x="0" y="0"/>
                <wp:positionH relativeFrom="column">
                  <wp:posOffset>4681684</wp:posOffset>
                </wp:positionH>
                <wp:positionV relativeFrom="paragraph">
                  <wp:posOffset>290213</wp:posOffset>
                </wp:positionV>
                <wp:extent cx="1080" cy="3600"/>
                <wp:effectExtent l="38100" t="19050" r="37465" b="34925"/>
                <wp:wrapNone/>
                <wp:docPr id="3105" name="Рукописные данные 3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0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80011" id="Рукописные данные 3105" o:spid="_x0000_s1026" type="#_x0000_t75" style="position:absolute;margin-left:367.25pt;margin-top:21.9pt;width:2.95pt;height:2.2pt;z-index:2503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">
                <v:imagedata r:id="rId95" o:title=""/>
              </v:shape>
            </w:pict>
          </mc:Fallback>
        </mc:AlternateContent>
      </w:r>
      <w:r w:rsidR="00AF21C5" w:rsidRPr="00990EFA">
        <w:rPr>
          <w:position w:val="-24"/>
          <w:sz w:val="24"/>
          <w:szCs w:val="24"/>
          <w:lang w:val="uk-UA"/>
        </w:rPr>
        <w:object w:dxaOrig="2640" w:dyaOrig="720" w14:anchorId="51C35FB7">
          <v:shape id="_x0000_i1078" type="#_x0000_t75" style="width:133pt;height:36pt" o:ole="" fillcolor="window">
            <v:imagedata r:id="rId96" o:title=""/>
          </v:shape>
          <o:OLEObject Type="Embed" ProgID="Equation.DSMT4" ShapeID="_x0000_i1078" DrawAspect="Content" ObjectID="_1760008699" r:id="rId97"/>
        </w:object>
      </w:r>
      <w:r w:rsidR="008B3790" w:rsidRPr="00990EFA">
        <w:rPr>
          <w:sz w:val="24"/>
          <w:szCs w:val="24"/>
          <w:lang w:val="uk-UA"/>
        </w:rPr>
        <w:t>;</w:t>
      </w:r>
    </w:p>
    <w:p w14:paraId="32847C3B" w14:textId="3282605D" w:rsidR="00D119D3" w:rsidRPr="00990EFA" w:rsidRDefault="0042036D" w:rsidP="00AF21C5">
      <w:pPr>
        <w:rPr>
          <w:sz w:val="24"/>
          <w:szCs w:val="24"/>
          <w:lang w:val="uk-UA"/>
        </w:rPr>
      </w:pPr>
      <w:r w:rsidRPr="00990EFA">
        <w:rPr>
          <w:noProof/>
          <w:position w:val="-1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403840" behindDoc="0" locked="0" layoutInCell="1" allowOverlap="1" wp14:anchorId="16FB4A31" wp14:editId="4159E795">
                <wp:simplePos x="0" y="0"/>
                <wp:positionH relativeFrom="column">
                  <wp:posOffset>5578444</wp:posOffset>
                </wp:positionH>
                <wp:positionV relativeFrom="paragraph">
                  <wp:posOffset>82333</wp:posOffset>
                </wp:positionV>
                <wp:extent cx="1800" cy="4320"/>
                <wp:effectExtent l="19050" t="19050" r="17780" b="34290"/>
                <wp:wrapNone/>
                <wp:docPr id="3136" name="Рукописные данные 3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F52EE" id="Рукописные данные 3136" o:spid="_x0000_s1026" type="#_x0000_t75" style="position:absolute;margin-left:438.3pt;margin-top:5.5pt;width:2.05pt;height:2.45pt;z-index:2504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">
                <v:imagedata r:id="rId99" o:title=""/>
              </v:shape>
            </w:pict>
          </mc:Fallback>
        </mc:AlternateContent>
      </w:r>
      <w:r w:rsidRPr="00990EFA">
        <w:rPr>
          <w:noProof/>
          <w:position w:val="-1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389504" behindDoc="0" locked="0" layoutInCell="1" allowOverlap="1" wp14:anchorId="6CBADAD1" wp14:editId="576966FB">
                <wp:simplePos x="0" y="0"/>
                <wp:positionH relativeFrom="column">
                  <wp:posOffset>5559724</wp:posOffset>
                </wp:positionH>
                <wp:positionV relativeFrom="paragraph">
                  <wp:posOffset>75133</wp:posOffset>
                </wp:positionV>
                <wp:extent cx="1080" cy="9360"/>
                <wp:effectExtent l="19050" t="19050" r="18415" b="29210"/>
                <wp:wrapNone/>
                <wp:docPr id="3123" name="Рукописные данные 3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43F85" id="Рукописные данные 3123" o:spid="_x0000_s1026" type="#_x0000_t75" style="position:absolute;margin-left:436.35pt;margin-top:4.9pt;width:2.95pt;height:2.8pt;z-index:2503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">
                <v:imagedata r:id="rId101" o:title=""/>
              </v:shape>
            </w:pict>
          </mc:Fallback>
        </mc:AlternateContent>
      </w:r>
      <w:r w:rsidR="00AF21C5" w:rsidRPr="00990EFA">
        <w:rPr>
          <w:position w:val="-14"/>
          <w:sz w:val="24"/>
          <w:szCs w:val="24"/>
          <w:lang w:val="uk-UA"/>
        </w:rPr>
        <w:object w:dxaOrig="2240" w:dyaOrig="440" w14:anchorId="367912AF">
          <v:shape id="_x0000_i1079" type="#_x0000_t75" style="width:112pt;height:22.5pt" o:ole="" fillcolor="window">
            <v:imagedata r:id="rId102" o:title=""/>
          </v:shape>
          <o:OLEObject Type="Embed" ProgID="Equation.DSMT4" ShapeID="_x0000_i1079" DrawAspect="Content" ObjectID="_1760008700" r:id="rId103"/>
        </w:object>
      </w:r>
      <w:r w:rsidR="00AF21C5" w:rsidRPr="00990EFA">
        <w:rPr>
          <w:sz w:val="24"/>
          <w:szCs w:val="24"/>
          <w:lang w:val="uk-UA"/>
        </w:rPr>
        <w:t xml:space="preserve"> </w:t>
      </w:r>
    </w:p>
    <w:p w14:paraId="1F9EA453" w14:textId="4F979442" w:rsidR="008B3790" w:rsidRPr="00990EFA" w:rsidRDefault="009D17C4" w:rsidP="006F56CD">
      <w:pPr>
        <w:pStyle w:val="a3"/>
        <w:ind w:left="0"/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50464256" behindDoc="0" locked="0" layoutInCell="1" allowOverlap="1" wp14:anchorId="5BC33D4E" wp14:editId="6C13B616">
                <wp:simplePos x="0" y="0"/>
                <wp:positionH relativeFrom="column">
                  <wp:posOffset>6128164</wp:posOffset>
                </wp:positionH>
                <wp:positionV relativeFrom="paragraph">
                  <wp:posOffset>685815</wp:posOffset>
                </wp:positionV>
                <wp:extent cx="3960" cy="10080"/>
                <wp:effectExtent l="19050" t="19050" r="34290" b="28575"/>
                <wp:wrapNone/>
                <wp:docPr id="3193" name="Рукописные данные 3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3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AC1A2" id="Рукописные данные 3193" o:spid="_x0000_s1026" type="#_x0000_t75" style="position:absolute;margin-left:481.6pt;margin-top:53pt;width:2.2pt;height:2.85pt;z-index:2504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">
                <v:imagedata r:id="rId105" o:title=""/>
              </v:shape>
            </w:pict>
          </mc:Fallback>
        </mc:AlternateContent>
      </w:r>
      <w:r w:rsidR="00842C0C" w:rsidRPr="00990EFA">
        <w:rPr>
          <w:sz w:val="24"/>
          <w:szCs w:val="24"/>
          <w:lang w:val="uk-UA"/>
        </w:rPr>
        <w:t>Послідовність м</w:t>
      </w:r>
      <w:r w:rsidR="001137FB" w:rsidRPr="00990EFA">
        <w:rPr>
          <w:sz w:val="24"/>
          <w:szCs w:val="24"/>
          <w:lang w:val="uk-UA"/>
        </w:rPr>
        <w:t xml:space="preserve">ожна задати </w:t>
      </w:r>
      <w:proofErr w:type="spellStart"/>
      <w:r w:rsidR="001137FB" w:rsidRPr="00990EFA">
        <w:rPr>
          <w:sz w:val="24"/>
          <w:szCs w:val="24"/>
          <w:lang w:val="uk-UA"/>
        </w:rPr>
        <w:t>рекурентно</w:t>
      </w:r>
      <w:proofErr w:type="spellEnd"/>
      <w:r w:rsidR="001137FB" w:rsidRPr="00990EFA">
        <w:rPr>
          <w:sz w:val="24"/>
          <w:szCs w:val="24"/>
          <w:lang w:val="uk-UA"/>
        </w:rPr>
        <w:t xml:space="preserve"> (від лат. </w:t>
      </w:r>
      <w:proofErr w:type="spellStart"/>
      <w:r w:rsidR="001137FB" w:rsidRPr="00990EFA">
        <w:rPr>
          <w:sz w:val="24"/>
          <w:szCs w:val="24"/>
          <w:lang w:val="en-US"/>
        </w:rPr>
        <w:t>Recurrens</w:t>
      </w:r>
      <w:proofErr w:type="spellEnd"/>
      <w:r w:rsidR="001137FB" w:rsidRPr="00990EFA">
        <w:rPr>
          <w:sz w:val="24"/>
          <w:szCs w:val="24"/>
        </w:rPr>
        <w:t xml:space="preserve"> </w:t>
      </w:r>
      <w:r w:rsidR="00350103" w:rsidRPr="00990EFA">
        <w:rPr>
          <w:sz w:val="24"/>
          <w:szCs w:val="24"/>
          <w:lang w:val="uk-UA"/>
        </w:rPr>
        <w:t xml:space="preserve">- </w:t>
      </w:r>
      <w:r w:rsidR="00833658" w:rsidRPr="00990EFA">
        <w:rPr>
          <w:sz w:val="24"/>
          <w:szCs w:val="24"/>
          <w:lang w:val="uk-UA"/>
        </w:rPr>
        <w:t xml:space="preserve">той, що повертається). </w:t>
      </w:r>
      <w:r w:rsidR="001137FB" w:rsidRPr="00990EFA">
        <w:rPr>
          <w:sz w:val="24"/>
          <w:szCs w:val="24"/>
          <w:lang w:val="uk-UA"/>
        </w:rPr>
        <w:t>Дає змогу знаходити значення якоїсь величини за попереднім</w:t>
      </w:r>
      <w:r w:rsidR="00842C0C" w:rsidRPr="00990EFA">
        <w:rPr>
          <w:sz w:val="24"/>
          <w:szCs w:val="24"/>
          <w:lang w:val="uk-UA"/>
        </w:rPr>
        <w:t xml:space="preserve">и значеннями цієї величини </w:t>
      </w:r>
      <w:r w:rsidR="00842C0C" w:rsidRPr="00990EFA">
        <w:rPr>
          <w:position w:val="-16"/>
          <w:sz w:val="24"/>
          <w:szCs w:val="24"/>
          <w:lang w:val="uk-UA"/>
        </w:rPr>
        <w:object w:dxaOrig="1740" w:dyaOrig="480" w14:anchorId="27A33CD8">
          <v:shape id="_x0000_i1080" type="#_x0000_t75" style="width:87pt;height:24pt" o:ole="">
            <v:imagedata r:id="rId106" o:title=""/>
          </v:shape>
          <o:OLEObject Type="Embed" ProgID="Equation.DSMT4" ShapeID="_x0000_i1080" DrawAspect="Content" ObjectID="_1760008701" r:id="rId107"/>
        </w:object>
      </w:r>
      <w:r w:rsidR="00842C0C" w:rsidRPr="00990EFA">
        <w:rPr>
          <w:sz w:val="24"/>
          <w:szCs w:val="24"/>
          <w:lang w:val="uk-UA"/>
        </w:rPr>
        <w:t xml:space="preserve"> </w:t>
      </w:r>
    </w:p>
    <w:p w14:paraId="2412C32B" w14:textId="1E98FCDD" w:rsidR="00D119D3" w:rsidRPr="00990EFA" w:rsidRDefault="00D119D3" w:rsidP="00D119D3">
      <w:p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Для скорочення записів в математичному аналізі часто застосовують спеціальні символи:</w:t>
      </w:r>
    </w:p>
    <w:p w14:paraId="7ED6193E" w14:textId="07BAA6AD" w:rsidR="00D119D3" w:rsidRPr="00990EFA" w:rsidRDefault="009D17C4" w:rsidP="00D119D3">
      <w:pPr>
        <w:rPr>
          <w:sz w:val="24"/>
          <w:szCs w:val="24"/>
          <w:lang w:val="uk-UA"/>
        </w:rPr>
      </w:pPr>
      <w:r w:rsidRPr="00990EFA">
        <w:rPr>
          <w:noProof/>
          <w:position w:val="-4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448896" behindDoc="0" locked="0" layoutInCell="1" allowOverlap="1" wp14:anchorId="65D3F769" wp14:editId="0FC7727B">
                <wp:simplePos x="0" y="0"/>
                <wp:positionH relativeFrom="column">
                  <wp:posOffset>1947124</wp:posOffset>
                </wp:positionH>
                <wp:positionV relativeFrom="paragraph">
                  <wp:posOffset>314353</wp:posOffset>
                </wp:positionV>
                <wp:extent cx="4320" cy="6120"/>
                <wp:effectExtent l="19050" t="19050" r="34290" b="32385"/>
                <wp:wrapNone/>
                <wp:docPr id="3179" name="Рукописные данные 3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43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5612A" id="Рукописные данные 3179" o:spid="_x0000_s1026" type="#_x0000_t75" style="position:absolute;margin-left:152.3pt;margin-top:23.75pt;width:2.45pt;height:2.5pt;z-index:2504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">
                <v:imagedata r:id="rId62" o:title=""/>
              </v:shape>
            </w:pict>
          </mc:Fallback>
        </mc:AlternateContent>
      </w:r>
      <w:r w:rsidR="00D119D3" w:rsidRPr="00990EFA">
        <w:rPr>
          <w:position w:val="-4"/>
          <w:sz w:val="24"/>
          <w:szCs w:val="24"/>
          <w:lang w:val="uk-UA"/>
        </w:rPr>
        <w:object w:dxaOrig="279" w:dyaOrig="300" w14:anchorId="6BE56E7C">
          <v:shape id="_x0000_i1081" type="#_x0000_t75" style="width:14.5pt;height:15pt" o:ole="">
            <v:imagedata r:id="rId109" o:title=""/>
          </v:shape>
          <o:OLEObject Type="Embed" ProgID="Equation.DSMT4" ShapeID="_x0000_i1081" DrawAspect="Content" ObjectID="_1760008702" r:id="rId110"/>
        </w:object>
      </w:r>
      <w:r w:rsidR="00D119D3" w:rsidRPr="00990EFA">
        <w:rPr>
          <w:sz w:val="24"/>
          <w:szCs w:val="24"/>
          <w:lang w:val="uk-UA"/>
        </w:rPr>
        <w:t xml:space="preserve"> - будь-який </w:t>
      </w:r>
    </w:p>
    <w:p w14:paraId="76934A71" w14:textId="3B9882A2" w:rsidR="00C06AE5" w:rsidRPr="00990EFA" w:rsidRDefault="00D119D3" w:rsidP="00D119D3">
      <w:pPr>
        <w:rPr>
          <w:sz w:val="24"/>
          <w:szCs w:val="24"/>
          <w:lang w:val="uk-UA"/>
        </w:rPr>
      </w:pPr>
      <w:r w:rsidRPr="00990EFA">
        <w:rPr>
          <w:position w:val="-4"/>
          <w:sz w:val="24"/>
          <w:szCs w:val="24"/>
          <w:lang w:val="uk-UA"/>
        </w:rPr>
        <w:object w:dxaOrig="220" w:dyaOrig="300" w14:anchorId="6D5768BF">
          <v:shape id="_x0000_i1082" type="#_x0000_t75" style="width:10.5pt;height:15pt" o:ole="">
            <v:imagedata r:id="rId111" o:title=""/>
          </v:shape>
          <o:OLEObject Type="Embed" ProgID="Equation.DSMT4" ShapeID="_x0000_i1082" DrawAspect="Content" ObjectID="_1760008703" r:id="rId112"/>
        </w:object>
      </w:r>
      <w:r w:rsidRPr="00990EFA">
        <w:rPr>
          <w:sz w:val="24"/>
          <w:szCs w:val="24"/>
          <w:lang w:val="uk-UA"/>
        </w:rPr>
        <w:t xml:space="preserve"> - існує</w:t>
      </w:r>
    </w:p>
    <w:p w14:paraId="74E26EE8" w14:textId="17E33D75" w:rsidR="00D119D3" w:rsidRPr="00990EFA" w:rsidRDefault="00D119D3" w:rsidP="00990EFA">
      <w:pPr>
        <w:rPr>
          <w:sz w:val="24"/>
          <w:szCs w:val="24"/>
          <w:lang w:val="uk-UA"/>
        </w:rPr>
      </w:pPr>
      <w:r w:rsidRPr="00990EFA">
        <w:rPr>
          <w:position w:val="-10"/>
          <w:sz w:val="24"/>
          <w:szCs w:val="24"/>
          <w:lang w:val="uk-UA"/>
        </w:rPr>
        <w:object w:dxaOrig="840" w:dyaOrig="320" w14:anchorId="4D5A5D8C">
          <v:shape id="_x0000_i1083" type="#_x0000_t75" style="width:42pt;height:15.5pt" o:ole="">
            <v:imagedata r:id="rId113" o:title=""/>
          </v:shape>
          <o:OLEObject Type="Embed" ProgID="Equation.DSMT4" ShapeID="_x0000_i1083" DrawAspect="Content" ObjectID="_1760008704" r:id="rId114"/>
        </w:object>
      </w:r>
      <w:r w:rsidRPr="00990EFA">
        <w:rPr>
          <w:sz w:val="24"/>
          <w:szCs w:val="24"/>
          <w:lang w:val="uk-UA"/>
        </w:rPr>
        <w:t xml:space="preserve"> </w:t>
      </w:r>
      <w:r w:rsidR="00C06AE5" w:rsidRPr="00990EFA">
        <w:rPr>
          <w:sz w:val="24"/>
          <w:szCs w:val="24"/>
          <w:lang w:val="uk-UA"/>
        </w:rPr>
        <w:t>слідує, рівносильно</w:t>
      </w:r>
    </w:p>
    <w:p w14:paraId="2DC5BA69" w14:textId="77777777" w:rsidR="001137FB" w:rsidRPr="00990EFA" w:rsidRDefault="00D119D3" w:rsidP="006F56CD">
      <w:pPr>
        <w:pStyle w:val="a3"/>
        <w:ind w:left="0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Послідовність </w:t>
      </w:r>
      <w:r w:rsidR="00F71FD0" w:rsidRPr="00990EFA">
        <w:rPr>
          <w:position w:val="-16"/>
          <w:sz w:val="24"/>
          <w:szCs w:val="24"/>
          <w:lang w:val="uk-UA"/>
        </w:rPr>
        <w:object w:dxaOrig="639" w:dyaOrig="480" w14:anchorId="1EC3AEEF">
          <v:shape id="_x0000_i1084" type="#_x0000_t75" style="width:31.5pt;height:24pt" o:ole="">
            <v:imagedata r:id="rId115" o:title=""/>
          </v:shape>
          <o:OLEObject Type="Embed" ProgID="Equation.DSMT4" ShapeID="_x0000_i1084" DrawAspect="Content" ObjectID="_1760008705" r:id="rId116"/>
        </w:object>
      </w:r>
      <w:r w:rsidR="00F71FD0" w:rsidRPr="00990EFA">
        <w:rPr>
          <w:sz w:val="24"/>
          <w:szCs w:val="24"/>
          <w:lang w:val="uk-UA"/>
        </w:rPr>
        <w:t xml:space="preserve"> </w:t>
      </w:r>
      <w:r w:rsidRPr="00990EFA">
        <w:rPr>
          <w:sz w:val="24"/>
          <w:szCs w:val="24"/>
          <w:lang w:val="uk-UA"/>
        </w:rPr>
        <w:t xml:space="preserve">називається </w:t>
      </w:r>
      <w:r w:rsidRPr="00990EFA">
        <w:rPr>
          <w:b/>
          <w:sz w:val="24"/>
          <w:szCs w:val="24"/>
          <w:lang w:val="uk-UA"/>
        </w:rPr>
        <w:t>обмеженою</w:t>
      </w:r>
      <w:r w:rsidRPr="00990EFA">
        <w:rPr>
          <w:sz w:val="24"/>
          <w:szCs w:val="24"/>
          <w:lang w:val="uk-UA"/>
        </w:rPr>
        <w:t xml:space="preserve">, якщо </w:t>
      </w:r>
      <w:r w:rsidR="00F71FD0" w:rsidRPr="00990EFA">
        <w:rPr>
          <w:position w:val="-16"/>
          <w:sz w:val="24"/>
          <w:szCs w:val="24"/>
          <w:lang w:val="uk-UA"/>
        </w:rPr>
        <w:object w:dxaOrig="3260" w:dyaOrig="480" w14:anchorId="541ACFF4">
          <v:shape id="_x0000_i1085" type="#_x0000_t75" style="width:163.5pt;height:24pt" o:ole="">
            <v:imagedata r:id="rId117" o:title=""/>
          </v:shape>
          <o:OLEObject Type="Embed" ProgID="Equation.DSMT4" ShapeID="_x0000_i1085" DrawAspect="Content" ObjectID="_1760008706" r:id="rId118"/>
        </w:object>
      </w:r>
    </w:p>
    <w:p w14:paraId="158D1900" w14:textId="60789F42" w:rsidR="00F71FD0" w:rsidRPr="00990EFA" w:rsidRDefault="00F71FD0" w:rsidP="006F56CD">
      <w:pPr>
        <w:pStyle w:val="a3"/>
        <w:ind w:left="0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В іншому випадку послідовність називається необмеженою.</w:t>
      </w:r>
    </w:p>
    <w:p w14:paraId="6104DA15" w14:textId="3E0B9248" w:rsidR="00842C0C" w:rsidRPr="00990EFA" w:rsidRDefault="00F71FD0" w:rsidP="006F56CD">
      <w:pPr>
        <w:pStyle w:val="a3"/>
        <w:ind w:left="0" w:firstLine="720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Послідовність називається </w:t>
      </w:r>
      <w:r w:rsidRPr="00990EFA">
        <w:rPr>
          <w:b/>
          <w:sz w:val="24"/>
          <w:szCs w:val="24"/>
          <w:lang w:val="uk-UA"/>
        </w:rPr>
        <w:t>зростаючою</w:t>
      </w:r>
      <w:r w:rsidRPr="00990EFA">
        <w:rPr>
          <w:sz w:val="24"/>
          <w:szCs w:val="24"/>
          <w:lang w:val="uk-UA"/>
        </w:rPr>
        <w:t xml:space="preserve">, якщо </w:t>
      </w:r>
      <w:r w:rsidRPr="00990EFA">
        <w:rPr>
          <w:position w:val="-14"/>
          <w:sz w:val="24"/>
          <w:szCs w:val="24"/>
          <w:lang w:val="uk-UA"/>
        </w:rPr>
        <w:object w:dxaOrig="1840" w:dyaOrig="440" w14:anchorId="0534941F">
          <v:shape id="_x0000_i1086" type="#_x0000_t75" style="width:92.5pt;height:22.5pt" o:ole="">
            <v:imagedata r:id="rId119" o:title=""/>
          </v:shape>
          <o:OLEObject Type="Embed" ProgID="Equation.DSMT4" ShapeID="_x0000_i1086" DrawAspect="Content" ObjectID="_1760008707" r:id="rId120"/>
        </w:object>
      </w:r>
      <w:r w:rsidRPr="00990EFA">
        <w:rPr>
          <w:sz w:val="24"/>
          <w:szCs w:val="24"/>
          <w:lang w:val="uk-UA"/>
        </w:rPr>
        <w:t xml:space="preserve"> </w:t>
      </w:r>
      <w:r w:rsidR="00842C0C" w:rsidRPr="00990EFA">
        <w:rPr>
          <w:sz w:val="24"/>
          <w:szCs w:val="24"/>
          <w:lang w:val="uk-UA"/>
        </w:rPr>
        <w:t xml:space="preserve">; неспадною </w:t>
      </w:r>
      <w:r w:rsidR="00842C0C" w:rsidRPr="00990EFA">
        <w:rPr>
          <w:position w:val="-14"/>
          <w:sz w:val="24"/>
          <w:szCs w:val="24"/>
          <w:lang w:val="uk-UA"/>
        </w:rPr>
        <w:object w:dxaOrig="1840" w:dyaOrig="440" w14:anchorId="4D230E93">
          <v:shape id="_x0000_i1087" type="#_x0000_t75" style="width:92.5pt;height:22.5pt" o:ole="">
            <v:imagedata r:id="rId121" o:title=""/>
          </v:shape>
          <o:OLEObject Type="Embed" ProgID="Equation.DSMT4" ShapeID="_x0000_i1087" DrawAspect="Content" ObjectID="_1760008708" r:id="rId122"/>
        </w:object>
      </w:r>
      <w:r w:rsidR="00842C0C" w:rsidRPr="00990EFA">
        <w:rPr>
          <w:sz w:val="24"/>
          <w:szCs w:val="24"/>
          <w:lang w:val="uk-UA"/>
        </w:rPr>
        <w:t xml:space="preserve">. Аналогічно визначається спадна та </w:t>
      </w:r>
    </w:p>
    <w:p w14:paraId="122F439B" w14:textId="77777777" w:rsidR="00F71FD0" w:rsidRPr="00990EFA" w:rsidRDefault="00842C0C" w:rsidP="006F56CD">
      <w:pPr>
        <w:pStyle w:val="a3"/>
        <w:ind w:left="0"/>
        <w:rPr>
          <w:b/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незростаюча послідовності. Такі послідовності називаються </w:t>
      </w:r>
      <w:r w:rsidRPr="00990EFA">
        <w:rPr>
          <w:b/>
          <w:sz w:val="24"/>
          <w:szCs w:val="24"/>
          <w:lang w:val="uk-UA"/>
        </w:rPr>
        <w:t>монотонними.</w:t>
      </w:r>
    </w:p>
    <w:p w14:paraId="3A413AF8" w14:textId="0E4F9DBA" w:rsidR="008B3790" w:rsidRPr="00990EFA" w:rsidRDefault="008C4C65" w:rsidP="007E0815">
      <w:pPr>
        <w:pStyle w:val="a3"/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194496" behindDoc="0" locked="0" layoutInCell="1" allowOverlap="1" wp14:anchorId="335DD4F2" wp14:editId="31BF1B76">
                <wp:simplePos x="0" y="0"/>
                <wp:positionH relativeFrom="column">
                  <wp:posOffset>4976164</wp:posOffset>
                </wp:positionH>
                <wp:positionV relativeFrom="paragraph">
                  <wp:posOffset>162720</wp:posOffset>
                </wp:positionV>
                <wp:extent cx="1800" cy="2880"/>
                <wp:effectExtent l="19050" t="19050" r="17780" b="16510"/>
                <wp:wrapNone/>
                <wp:docPr id="620" name="Рукописные данные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9B9EC" id="Рукописные данные 620" o:spid="_x0000_s1026" type="#_x0000_t75" style="position:absolute;margin-left:390.65pt;margin-top:11.85pt;width:2.55pt;height:2.15pt;z-index:2491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">
                <v:imagedata r:id="rId62" o:title=""/>
              </v:shape>
            </w:pict>
          </mc:Fallback>
        </mc:AlternateContent>
      </w:r>
    </w:p>
    <w:p w14:paraId="577D5C0C" w14:textId="03B9638F" w:rsidR="000A3109" w:rsidRPr="00990EFA" w:rsidRDefault="008C4C65" w:rsidP="00990EFA">
      <w:pPr>
        <w:pStyle w:val="a3"/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191424" behindDoc="0" locked="0" layoutInCell="1" allowOverlap="1" wp14:anchorId="0E2F3783" wp14:editId="447146A0">
                <wp:simplePos x="0" y="0"/>
                <wp:positionH relativeFrom="column">
                  <wp:posOffset>4620484</wp:posOffset>
                </wp:positionH>
                <wp:positionV relativeFrom="paragraph">
                  <wp:posOffset>134770</wp:posOffset>
                </wp:positionV>
                <wp:extent cx="5400" cy="24480"/>
                <wp:effectExtent l="19050" t="19050" r="33020" b="33020"/>
                <wp:wrapNone/>
                <wp:docPr id="615" name="Рукописные данные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5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09375" id="Рукописные данные 615" o:spid="_x0000_s1026" type="#_x0000_t75" style="position:absolute;margin-left:362.8pt;margin-top:9.65pt;width:2.5pt;height:3.9pt;z-index:2491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">
                <v:imagedata r:id="rId125" o:title=""/>
              </v:shape>
            </w:pict>
          </mc:Fallback>
        </mc:AlternateContent>
      </w:r>
      <w:r w:rsidR="006F7888" w:rsidRPr="00990EFA">
        <w:rPr>
          <w:sz w:val="24"/>
          <w:szCs w:val="24"/>
          <w:lang w:val="uk-UA"/>
        </w:rPr>
        <w:t>Чи можна говорити, що послідовність – це функція?</w:t>
      </w:r>
      <w:r w:rsidR="00D42809" w:rsidRPr="00990EFA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48919040" behindDoc="0" locked="0" layoutInCell="1" allowOverlap="1" wp14:anchorId="1A72E40B" wp14:editId="44A3321E">
                <wp:simplePos x="0" y="0"/>
                <wp:positionH relativeFrom="column">
                  <wp:posOffset>4267684</wp:posOffset>
                </wp:positionH>
                <wp:positionV relativeFrom="paragraph">
                  <wp:posOffset>46181</wp:posOffset>
                </wp:positionV>
                <wp:extent cx="1800" cy="3240"/>
                <wp:effectExtent l="38100" t="38100" r="36830" b="34925"/>
                <wp:wrapNone/>
                <wp:docPr id="349" name="Рукописные данные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45C74" id="Рукописные данные 349" o:spid="_x0000_s1026" type="#_x0000_t75" style="position:absolute;margin-left:334.9pt;margin-top:2.7pt;width:2.55pt;height:2.15pt;z-index:2489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">
                <v:imagedata r:id="rId127" o:title=""/>
              </v:shape>
            </w:pict>
          </mc:Fallback>
        </mc:AlternateContent>
      </w:r>
    </w:p>
    <w:p w14:paraId="7F410AB4" w14:textId="72FF5BF9" w:rsidR="006B6684" w:rsidRPr="00990EFA" w:rsidRDefault="00FD7813" w:rsidP="00170D1E">
      <w:pPr>
        <w:rPr>
          <w:sz w:val="24"/>
          <w:szCs w:val="24"/>
          <w:lang w:val="uk-UA"/>
        </w:rPr>
      </w:pPr>
      <w:r w:rsidRPr="00990EFA">
        <w:rPr>
          <w:b/>
          <w:sz w:val="24"/>
          <w:szCs w:val="24"/>
        </w:rPr>
        <w:t>6. О</w:t>
      </w:r>
      <w:r w:rsidRPr="00990EFA">
        <w:rPr>
          <w:b/>
          <w:sz w:val="24"/>
          <w:szCs w:val="24"/>
          <w:lang w:val="uk-UA"/>
        </w:rPr>
        <w:t>кіл точки.</w:t>
      </w:r>
    </w:p>
    <w:p w14:paraId="7D448D21" w14:textId="78866067" w:rsidR="006B6684" w:rsidRPr="00990EFA" w:rsidRDefault="006B6684" w:rsidP="006B6684">
      <w:pPr>
        <w:ind w:left="360"/>
        <w:rPr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>Модуль</w:t>
      </w:r>
      <w:r w:rsidRPr="00990EFA">
        <w:rPr>
          <w:sz w:val="24"/>
          <w:szCs w:val="24"/>
          <w:lang w:val="uk-UA"/>
        </w:rPr>
        <w:t xml:space="preserve"> (абсолютна величина числа). </w:t>
      </w:r>
      <w:r w:rsidR="0073428A" w:rsidRPr="00990EFA">
        <w:rPr>
          <w:sz w:val="24"/>
          <w:szCs w:val="24"/>
          <w:lang w:val="uk-UA"/>
        </w:rPr>
        <w:t>Геометричний зміст модуля.</w:t>
      </w:r>
      <w:r w:rsidRPr="00990EFA">
        <w:rPr>
          <w:sz w:val="24"/>
          <w:szCs w:val="24"/>
          <w:lang w:val="uk-UA"/>
        </w:rPr>
        <w:t xml:space="preserve"> </w:t>
      </w:r>
    </w:p>
    <w:p w14:paraId="42E9DA23" w14:textId="7A2D254F" w:rsidR="003A556D" w:rsidRPr="00990EFA" w:rsidRDefault="00D42809" w:rsidP="00990EFA">
      <w:pPr>
        <w:ind w:left="360"/>
        <w:rPr>
          <w:sz w:val="24"/>
          <w:szCs w:val="24"/>
          <w:lang w:val="uk-UA"/>
        </w:rPr>
      </w:pPr>
      <w:r w:rsidRPr="00990EFA">
        <w:rPr>
          <w:noProof/>
          <w:position w:val="-4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080832" behindDoc="0" locked="0" layoutInCell="1" allowOverlap="1" wp14:anchorId="5B1A0B2F" wp14:editId="112BE737">
                <wp:simplePos x="0" y="0"/>
                <wp:positionH relativeFrom="column">
                  <wp:posOffset>4135204</wp:posOffset>
                </wp:positionH>
                <wp:positionV relativeFrom="paragraph">
                  <wp:posOffset>492872</wp:posOffset>
                </wp:positionV>
                <wp:extent cx="17640" cy="3240"/>
                <wp:effectExtent l="19050" t="19050" r="20955" b="15875"/>
                <wp:wrapNone/>
                <wp:docPr id="466" name="Рукописные данные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7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21AED" id="Рукописные данные 466" o:spid="_x0000_s1026" type="#_x0000_t75" style="position:absolute;margin-left:324.65pt;margin-top:37.85pt;width:3.35pt;height:2.15pt;z-index:2490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">
                <v:imagedata r:id="rId129" o:title=""/>
              </v:shape>
            </w:pict>
          </mc:Fallback>
        </mc:AlternateContent>
      </w:r>
      <w:r w:rsidRPr="00990EFA">
        <w:rPr>
          <w:noProof/>
          <w:position w:val="-40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059328" behindDoc="0" locked="0" layoutInCell="1" allowOverlap="1" wp14:anchorId="492F4CA8" wp14:editId="369CB4EE">
                <wp:simplePos x="0" y="0"/>
                <wp:positionH relativeFrom="column">
                  <wp:posOffset>5046364</wp:posOffset>
                </wp:positionH>
                <wp:positionV relativeFrom="paragraph">
                  <wp:posOffset>281192</wp:posOffset>
                </wp:positionV>
                <wp:extent cx="5400" cy="5400"/>
                <wp:effectExtent l="19050" t="19050" r="33020" b="33020"/>
                <wp:wrapNone/>
                <wp:docPr id="446" name="Рукописные данные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5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E2F7C" id="Рукописные данные 446" o:spid="_x0000_s1026" type="#_x0000_t75" style="position:absolute;margin-left:396.35pt;margin-top:21.25pt;width:2.5pt;height:2.25pt;z-index:2490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">
                <v:imagedata r:id="rId131" o:title=""/>
              </v:shape>
            </w:pict>
          </mc:Fallback>
        </mc:AlternateContent>
      </w:r>
      <w:r w:rsidR="006B6684" w:rsidRPr="00990EFA">
        <w:rPr>
          <w:position w:val="-40"/>
          <w:sz w:val="24"/>
          <w:szCs w:val="24"/>
          <w:lang w:val="uk-UA"/>
        </w:rPr>
        <w:object w:dxaOrig="1920" w:dyaOrig="960" w14:anchorId="09B92C3A">
          <v:shape id="_x0000_i1088" type="#_x0000_t75" style="width:96pt;height:48pt" o:ole="">
            <v:imagedata r:id="rId132" o:title=""/>
          </v:shape>
          <o:OLEObject Type="Embed" ProgID="Equation.DSMT4" ShapeID="_x0000_i1088" DrawAspect="Content" ObjectID="_1760008709" r:id="rId133"/>
        </w:object>
      </w:r>
      <w:r w:rsidR="006B6684" w:rsidRPr="00990EFA">
        <w:rPr>
          <w:sz w:val="24"/>
          <w:szCs w:val="24"/>
          <w:lang w:val="uk-UA"/>
        </w:rPr>
        <w:t xml:space="preserve"> </w:t>
      </w:r>
    </w:p>
    <w:p w14:paraId="20624217" w14:textId="5752761C" w:rsidR="006B6684" w:rsidRPr="00990EFA" w:rsidRDefault="003A556D" w:rsidP="006B6684">
      <w:pPr>
        <w:ind w:left="360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Деякі властивості модуля:</w:t>
      </w:r>
    </w:p>
    <w:p w14:paraId="748E29DE" w14:textId="63889187" w:rsidR="006B6684" w:rsidRPr="00990EFA" w:rsidRDefault="008C4C65" w:rsidP="006B6684">
      <w:pPr>
        <w:ind w:left="360"/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178112" behindDoc="0" locked="0" layoutInCell="1" allowOverlap="1" wp14:anchorId="6CD6F448" wp14:editId="0D664EAB">
                <wp:simplePos x="0" y="0"/>
                <wp:positionH relativeFrom="column">
                  <wp:posOffset>4441204</wp:posOffset>
                </wp:positionH>
                <wp:positionV relativeFrom="paragraph">
                  <wp:posOffset>186973</wp:posOffset>
                </wp:positionV>
                <wp:extent cx="360" cy="1080"/>
                <wp:effectExtent l="0" t="0" r="0" b="0"/>
                <wp:wrapNone/>
                <wp:docPr id="578" name="Рукописные данные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5BB7B" id="Рукописные данные 578" o:spid="_x0000_s1026" type="#_x0000_t75" style="position:absolute;margin-left:348.75pt;margin-top:13.75pt;width:1.95pt;height:2pt;z-index:2491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">
                <v:imagedata r:id="rId135" o:title=""/>
              </v:shape>
            </w:pict>
          </mc:Fallback>
        </mc:AlternateContent>
      </w:r>
      <w:r w:rsidR="006B6684" w:rsidRPr="00990EFA">
        <w:rPr>
          <w:sz w:val="24"/>
          <w:szCs w:val="24"/>
          <w:lang w:val="uk-UA"/>
        </w:rPr>
        <w:object w:dxaOrig="700" w:dyaOrig="420" w14:anchorId="6B403426">
          <v:shape id="_x0000_i1089" type="#_x0000_t75" style="width:35pt;height:21pt" o:ole="">
            <v:imagedata r:id="rId136" o:title=""/>
          </v:shape>
          <o:OLEObject Type="Embed" ProgID="Equation.DSMT4" ShapeID="_x0000_i1089" DrawAspect="Content" ObjectID="_1760008710" r:id="rId137"/>
        </w:object>
      </w:r>
    </w:p>
    <w:p w14:paraId="0CE92EB9" w14:textId="5D64150E" w:rsidR="006B6684" w:rsidRPr="00990EFA" w:rsidRDefault="006B6684" w:rsidP="006B6684">
      <w:pPr>
        <w:ind w:left="360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object w:dxaOrig="720" w:dyaOrig="420" w14:anchorId="613B27CA">
          <v:shape id="_x0000_i1090" type="#_x0000_t75" style="width:36pt;height:21pt" o:ole="">
            <v:imagedata r:id="rId138" o:title=""/>
          </v:shape>
          <o:OLEObject Type="Embed" ProgID="Equation.DSMT4" ShapeID="_x0000_i1090" DrawAspect="Content" ObjectID="_1760008711" r:id="rId139"/>
        </w:object>
      </w:r>
      <w:r w:rsidRPr="00990EFA">
        <w:rPr>
          <w:sz w:val="24"/>
          <w:szCs w:val="24"/>
          <w:lang w:val="uk-UA"/>
        </w:rPr>
        <w:t xml:space="preserve"> </w:t>
      </w:r>
    </w:p>
    <w:p w14:paraId="68B23975" w14:textId="68F8FBDA" w:rsidR="006B6684" w:rsidRPr="00990EFA" w:rsidRDefault="006B6684" w:rsidP="006B6684">
      <w:pPr>
        <w:ind w:left="360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object w:dxaOrig="960" w:dyaOrig="420" w14:anchorId="52044738">
          <v:shape id="_x0000_i1091" type="#_x0000_t75" style="width:48pt;height:21pt" o:ole="">
            <v:imagedata r:id="rId140" o:title=""/>
          </v:shape>
          <o:OLEObject Type="Embed" ProgID="Equation.DSMT4" ShapeID="_x0000_i1091" DrawAspect="Content" ObjectID="_1760008712" r:id="rId141"/>
        </w:object>
      </w:r>
    </w:p>
    <w:p w14:paraId="18533DEF" w14:textId="03F04B59" w:rsidR="006B6684" w:rsidRPr="00990EFA" w:rsidRDefault="009D17C4" w:rsidP="006B6684">
      <w:pPr>
        <w:ind w:left="360"/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582016" behindDoc="0" locked="0" layoutInCell="1" allowOverlap="1" wp14:anchorId="092D0EE2" wp14:editId="20A097EB">
                <wp:simplePos x="0" y="0"/>
                <wp:positionH relativeFrom="column">
                  <wp:posOffset>4597084</wp:posOffset>
                </wp:positionH>
                <wp:positionV relativeFrom="paragraph">
                  <wp:posOffset>446266</wp:posOffset>
                </wp:positionV>
                <wp:extent cx="8280" cy="5040"/>
                <wp:effectExtent l="19050" t="19050" r="29845" b="33655"/>
                <wp:wrapNone/>
                <wp:docPr id="3307" name="Рукописные данные 3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8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07A06" id="Рукописные данные 3307" o:spid="_x0000_s1026" type="#_x0000_t75" style="position:absolute;margin-left:361.05pt;margin-top:34.15pt;width:2.5pt;height:2.45pt;z-index:2505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">
                <v:imagedata r:id="rId143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186304" behindDoc="0" locked="0" layoutInCell="1" allowOverlap="1" wp14:anchorId="59EAA71D" wp14:editId="1A19D67C">
                <wp:simplePos x="0" y="0"/>
                <wp:positionH relativeFrom="column">
                  <wp:posOffset>3408724</wp:posOffset>
                </wp:positionH>
                <wp:positionV relativeFrom="paragraph">
                  <wp:posOffset>360548</wp:posOffset>
                </wp:positionV>
                <wp:extent cx="15840" cy="24120"/>
                <wp:effectExtent l="19050" t="19050" r="22860" b="33655"/>
                <wp:wrapNone/>
                <wp:docPr id="586" name="Рукописные данные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58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E6B24" id="Рукописные данные 586" o:spid="_x0000_s1026" type="#_x0000_t75" style="position:absolute;margin-left:267.4pt;margin-top:27.45pt;width:3.3pt;height:3.9pt;z-index:2491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">
                <v:imagedata r:id="rId145" o:title=""/>
              </v:shape>
            </w:pict>
          </mc:Fallback>
        </mc:AlternateContent>
      </w:r>
      <w:r w:rsidR="006B6684" w:rsidRPr="00990EFA">
        <w:rPr>
          <w:sz w:val="24"/>
          <w:szCs w:val="24"/>
          <w:lang w:val="uk-UA"/>
        </w:rPr>
        <w:object w:dxaOrig="920" w:dyaOrig="480" w14:anchorId="5951B516">
          <v:shape id="_x0000_i1092" type="#_x0000_t75" style="width:45pt;height:24pt" o:ole="">
            <v:imagedata r:id="rId146" o:title=""/>
          </v:shape>
          <o:OLEObject Type="Embed" ProgID="Equation.DSMT4" ShapeID="_x0000_i1092" DrawAspect="Content" ObjectID="_1760008713" r:id="rId147"/>
        </w:object>
      </w:r>
    </w:p>
    <w:p w14:paraId="4C7BBA0A" w14:textId="7F258744" w:rsidR="006B6684" w:rsidRPr="00990EFA" w:rsidRDefault="006B6684" w:rsidP="00E53D6D">
      <w:pPr>
        <w:pStyle w:val="a3"/>
        <w:ind w:left="426"/>
        <w:rPr>
          <w:sz w:val="24"/>
          <w:szCs w:val="24"/>
          <w:lang w:val="uk-UA"/>
        </w:rPr>
      </w:pPr>
      <w:r w:rsidRPr="00990EFA">
        <w:rPr>
          <w:position w:val="-14"/>
          <w:sz w:val="24"/>
          <w:szCs w:val="24"/>
          <w:lang w:val="uk-UA"/>
        </w:rPr>
        <w:object w:dxaOrig="1320" w:dyaOrig="420" w14:anchorId="54E6C782">
          <v:shape id="_x0000_i1093" type="#_x0000_t75" style="width:66.5pt;height:21pt" o:ole="">
            <v:imagedata r:id="rId148" o:title=""/>
          </v:shape>
          <o:OLEObject Type="Embed" ProgID="Equation.DSMT4" ShapeID="_x0000_i1093" DrawAspect="Content" ObjectID="_1760008714" r:id="rId149"/>
        </w:object>
      </w:r>
    </w:p>
    <w:p w14:paraId="233173D8" w14:textId="77777777" w:rsidR="000E7869" w:rsidRDefault="006B6684" w:rsidP="00990EFA">
      <w:pPr>
        <w:pStyle w:val="a3"/>
        <w:ind w:left="426"/>
        <w:rPr>
          <w:sz w:val="24"/>
          <w:szCs w:val="24"/>
          <w:lang w:val="uk-UA"/>
        </w:rPr>
      </w:pPr>
      <w:r w:rsidRPr="00990EFA">
        <w:rPr>
          <w:position w:val="-14"/>
          <w:sz w:val="24"/>
          <w:szCs w:val="24"/>
          <w:lang w:val="uk-UA"/>
        </w:rPr>
        <w:object w:dxaOrig="1740" w:dyaOrig="420" w14:anchorId="092E776B">
          <v:shape id="_x0000_i1094" type="#_x0000_t75" style="width:87pt;height:21pt" o:ole="">
            <v:imagedata r:id="rId150" o:title=""/>
          </v:shape>
          <o:OLEObject Type="Embed" ProgID="Equation.DSMT4" ShapeID="_x0000_i1094" DrawAspect="Content" ObjectID="_1760008715" r:id="rId151"/>
        </w:object>
      </w:r>
      <w:r w:rsidRPr="00990EFA">
        <w:rPr>
          <w:sz w:val="24"/>
          <w:szCs w:val="24"/>
          <w:lang w:val="uk-UA"/>
        </w:rPr>
        <w:t>.</w:t>
      </w:r>
    </w:p>
    <w:p w14:paraId="1CD621D2" w14:textId="77777777" w:rsidR="000E7869" w:rsidRDefault="000E7869" w:rsidP="00990EFA">
      <w:pPr>
        <w:pStyle w:val="a3"/>
        <w:ind w:left="426"/>
        <w:rPr>
          <w:sz w:val="24"/>
          <w:szCs w:val="24"/>
          <w:lang w:val="uk-UA"/>
        </w:rPr>
      </w:pPr>
    </w:p>
    <w:p w14:paraId="634E0AC7" w14:textId="77777777" w:rsidR="000E7869" w:rsidRDefault="000E7869" w:rsidP="00990EFA">
      <w:pPr>
        <w:pStyle w:val="a3"/>
        <w:ind w:left="426"/>
        <w:rPr>
          <w:sz w:val="24"/>
          <w:szCs w:val="24"/>
          <w:lang w:val="uk-UA"/>
        </w:rPr>
      </w:pPr>
    </w:p>
    <w:p w14:paraId="5C5D4D87" w14:textId="77777777" w:rsidR="000E7869" w:rsidRDefault="000E7869" w:rsidP="00990EFA">
      <w:pPr>
        <w:pStyle w:val="a3"/>
        <w:ind w:left="426"/>
        <w:rPr>
          <w:sz w:val="24"/>
          <w:szCs w:val="24"/>
          <w:lang w:val="uk-UA"/>
        </w:rPr>
      </w:pPr>
    </w:p>
    <w:p w14:paraId="17200894" w14:textId="440058D9" w:rsidR="0073428A" w:rsidRPr="00990EFA" w:rsidRDefault="00D42809" w:rsidP="00990EFA">
      <w:pPr>
        <w:pStyle w:val="a3"/>
        <w:ind w:left="426"/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167872" behindDoc="0" locked="0" layoutInCell="1" allowOverlap="1" wp14:anchorId="56A7E86F" wp14:editId="028CDCBE">
                <wp:simplePos x="0" y="0"/>
                <wp:positionH relativeFrom="column">
                  <wp:posOffset>2213524</wp:posOffset>
                </wp:positionH>
                <wp:positionV relativeFrom="paragraph">
                  <wp:posOffset>55387</wp:posOffset>
                </wp:positionV>
                <wp:extent cx="4680" cy="6840"/>
                <wp:effectExtent l="19050" t="19050" r="33655" b="31750"/>
                <wp:wrapNone/>
                <wp:docPr id="569" name="Рукописные данные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4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29893" id="Рукописные данные 569" o:spid="_x0000_s1026" type="#_x0000_t75" style="position:absolute;margin-left:173.35pt;margin-top:3.35pt;width:2.25pt;height:2.55pt;z-index:2491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">
                <v:imagedata r:id="rId153" o:title=""/>
              </v:shape>
            </w:pict>
          </mc:Fallback>
        </mc:AlternateContent>
      </w:r>
    </w:p>
    <w:p w14:paraId="42F5CA4A" w14:textId="77777777" w:rsidR="0073428A" w:rsidRPr="00990EFA" w:rsidRDefault="0086795A" w:rsidP="0073428A">
      <w:pPr>
        <w:jc w:val="center"/>
        <w:rPr>
          <w:b/>
          <w:sz w:val="24"/>
          <w:szCs w:val="24"/>
          <w:lang w:val="uk-UA"/>
        </w:rPr>
      </w:pPr>
      <w:r w:rsidRPr="00990EFA">
        <w:rPr>
          <w:b/>
          <w:noProof/>
          <w:sz w:val="24"/>
          <w:szCs w:val="24"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50598400" behindDoc="0" locked="0" layoutInCell="1" allowOverlap="1" wp14:anchorId="2910232B" wp14:editId="6B21E4B6">
                <wp:simplePos x="0" y="0"/>
                <wp:positionH relativeFrom="column">
                  <wp:posOffset>-342476</wp:posOffset>
                </wp:positionH>
                <wp:positionV relativeFrom="paragraph">
                  <wp:posOffset>303062</wp:posOffset>
                </wp:positionV>
                <wp:extent cx="9000" cy="20160"/>
                <wp:effectExtent l="38100" t="19050" r="29210" b="18415"/>
                <wp:wrapNone/>
                <wp:docPr id="3318" name="Рукописные данные 3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9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B2609" id="Рукописные данные 3318" o:spid="_x0000_s1026" type="#_x0000_t75" style="position:absolute;margin-left:-27.85pt;margin-top:22.9pt;width:2.5pt;height:3.5pt;z-index:2505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">
                <v:imagedata r:id="rId155" o:title=""/>
              </v:shape>
            </w:pict>
          </mc:Fallback>
        </mc:AlternateContent>
      </w:r>
      <w:r w:rsidR="003A556D" w:rsidRPr="00990EFA">
        <w:rPr>
          <w:b/>
          <w:sz w:val="24"/>
          <w:szCs w:val="24"/>
          <w:lang w:val="uk-UA"/>
        </w:rPr>
        <w:t>О</w:t>
      </w:r>
      <w:r w:rsidR="0073428A" w:rsidRPr="00990EFA">
        <w:rPr>
          <w:b/>
          <w:sz w:val="24"/>
          <w:szCs w:val="24"/>
          <w:lang w:val="uk-UA"/>
        </w:rPr>
        <w:t>кіл скінченої точки та нескінченності</w:t>
      </w:r>
    </w:p>
    <w:p w14:paraId="6A5E5F62" w14:textId="1383A872" w:rsidR="0073428A" w:rsidRPr="00990EFA" w:rsidRDefault="0086795A" w:rsidP="00ED47EE">
      <w:pPr>
        <w:pStyle w:val="a3"/>
        <w:numPr>
          <w:ilvl w:val="0"/>
          <w:numId w:val="5"/>
        </w:numPr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08640" behindDoc="0" locked="0" layoutInCell="1" allowOverlap="1" wp14:anchorId="71AFF746" wp14:editId="06AE3770">
                <wp:simplePos x="0" y="0"/>
                <wp:positionH relativeFrom="column">
                  <wp:posOffset>-107036</wp:posOffset>
                </wp:positionH>
                <wp:positionV relativeFrom="paragraph">
                  <wp:posOffset>290672</wp:posOffset>
                </wp:positionV>
                <wp:extent cx="114840" cy="82800"/>
                <wp:effectExtent l="19050" t="19050" r="19050" b="31750"/>
                <wp:wrapNone/>
                <wp:docPr id="3323" name="Рукописные данные 3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148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2F953" id="Рукописные данные 3323" o:spid="_x0000_s1026" type="#_x0000_t75" style="position:absolute;margin-left:-9.4pt;margin-top:21.95pt;width:11pt;height:8.4pt;z-index:2506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">
                <v:imagedata r:id="rId157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06592" behindDoc="0" locked="0" layoutInCell="1" allowOverlap="1" wp14:anchorId="649172AA" wp14:editId="3AE8DFB1">
                <wp:simplePos x="0" y="0"/>
                <wp:positionH relativeFrom="column">
                  <wp:posOffset>-590516</wp:posOffset>
                </wp:positionH>
                <wp:positionV relativeFrom="paragraph">
                  <wp:posOffset>266192</wp:posOffset>
                </wp:positionV>
                <wp:extent cx="489240" cy="222840"/>
                <wp:effectExtent l="19050" t="19050" r="25400" b="25400"/>
                <wp:wrapNone/>
                <wp:docPr id="3322" name="Рукописные данные 3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4892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080FD" id="Рукописные данные 3322" o:spid="_x0000_s1026" type="#_x0000_t75" style="position:absolute;margin-left:-47.45pt;margin-top:20pt;width:40.4pt;height:19.45pt;z-index:2506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">
                <v:imagedata r:id="rId159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04544" behindDoc="0" locked="0" layoutInCell="1" allowOverlap="1" wp14:anchorId="12DA4D6A" wp14:editId="5BD89341">
                <wp:simplePos x="0" y="0"/>
                <wp:positionH relativeFrom="column">
                  <wp:posOffset>-726596</wp:posOffset>
                </wp:positionH>
                <wp:positionV relativeFrom="paragraph">
                  <wp:posOffset>322712</wp:posOffset>
                </wp:positionV>
                <wp:extent cx="59760" cy="6120"/>
                <wp:effectExtent l="19050" t="19050" r="16510" b="32385"/>
                <wp:wrapNone/>
                <wp:docPr id="3321" name="Рукописные данные 3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59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2228A" id="Рукописные данные 3321" o:spid="_x0000_s1026" type="#_x0000_t75" style="position:absolute;margin-left:-58.15pt;margin-top:24.4pt;width:6.6pt;height:2.5pt;z-index:2506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">
                <v:imagedata r:id="rId161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02496" behindDoc="0" locked="0" layoutInCell="1" allowOverlap="1" wp14:anchorId="1E9603D9" wp14:editId="7C1E707F">
                <wp:simplePos x="0" y="0"/>
                <wp:positionH relativeFrom="column">
                  <wp:posOffset>-928556</wp:posOffset>
                </wp:positionH>
                <wp:positionV relativeFrom="paragraph">
                  <wp:posOffset>169712</wp:posOffset>
                </wp:positionV>
                <wp:extent cx="99720" cy="195120"/>
                <wp:effectExtent l="19050" t="19050" r="33655" b="33655"/>
                <wp:wrapNone/>
                <wp:docPr id="3320" name="Рукописные данные 3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9972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24A93" id="Рукописные данные 3320" o:spid="_x0000_s1026" type="#_x0000_t75" style="position:absolute;margin-left:-74.05pt;margin-top:12.4pt;width:9.7pt;height:17.25pt;z-index:2506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">
                <v:imagedata r:id="rId163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00448" behindDoc="0" locked="0" layoutInCell="1" allowOverlap="1" wp14:anchorId="36CEC215" wp14:editId="34F8628A">
                <wp:simplePos x="0" y="0"/>
                <wp:positionH relativeFrom="column">
                  <wp:posOffset>-293516</wp:posOffset>
                </wp:positionH>
                <wp:positionV relativeFrom="paragraph">
                  <wp:posOffset>10232</wp:posOffset>
                </wp:positionV>
                <wp:extent cx="295560" cy="82080"/>
                <wp:effectExtent l="19050" t="19050" r="28575" b="32385"/>
                <wp:wrapNone/>
                <wp:docPr id="3319" name="Рукописные данные 3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2955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37FA5" id="Рукописные данные 3319" o:spid="_x0000_s1026" type="#_x0000_t75" style="position:absolute;margin-left:-24.05pt;margin-top:-.15pt;width:25.15pt;height:8.35pt;z-index:2506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">
                <v:imagedata r:id="rId165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596352" behindDoc="0" locked="0" layoutInCell="1" allowOverlap="1" wp14:anchorId="37E929D7" wp14:editId="06F6F18E">
                <wp:simplePos x="0" y="0"/>
                <wp:positionH relativeFrom="column">
                  <wp:posOffset>-555596</wp:posOffset>
                </wp:positionH>
                <wp:positionV relativeFrom="paragraph">
                  <wp:posOffset>15272</wp:posOffset>
                </wp:positionV>
                <wp:extent cx="237600" cy="82440"/>
                <wp:effectExtent l="19050" t="19050" r="29210" b="32385"/>
                <wp:wrapNone/>
                <wp:docPr id="3317" name="Рукописные данные 3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2376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E2EC2" id="Рукописные данные 3317" o:spid="_x0000_s1026" type="#_x0000_t75" style="position:absolute;margin-left:-44.7pt;margin-top:.25pt;width:20.6pt;height:8.4pt;z-index:2505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">
                <v:imagedata r:id="rId167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594304" behindDoc="0" locked="0" layoutInCell="1" allowOverlap="1" wp14:anchorId="4A9D7CE6" wp14:editId="16CD52C2">
                <wp:simplePos x="0" y="0"/>
                <wp:positionH relativeFrom="column">
                  <wp:posOffset>-658916</wp:posOffset>
                </wp:positionH>
                <wp:positionV relativeFrom="paragraph">
                  <wp:posOffset>-3808</wp:posOffset>
                </wp:positionV>
                <wp:extent cx="98640" cy="92880"/>
                <wp:effectExtent l="19050" t="19050" r="15875" b="21590"/>
                <wp:wrapNone/>
                <wp:docPr id="3316" name="Рукописные данные 3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986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C3A6E" id="Рукописные данные 3316" o:spid="_x0000_s1026" type="#_x0000_t75" style="position:absolute;margin-left:-52.85pt;margin-top:-1.25pt;width:9.65pt;height:9.2pt;z-index:2505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">
                <v:imagedata r:id="rId169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592256" behindDoc="0" locked="0" layoutInCell="1" allowOverlap="1" wp14:anchorId="5DEC8FBA" wp14:editId="5752B5B3">
                <wp:simplePos x="0" y="0"/>
                <wp:positionH relativeFrom="column">
                  <wp:posOffset>-770156</wp:posOffset>
                </wp:positionH>
                <wp:positionV relativeFrom="paragraph">
                  <wp:posOffset>25352</wp:posOffset>
                </wp:positionV>
                <wp:extent cx="49320" cy="7920"/>
                <wp:effectExtent l="19050" t="19050" r="27305" b="30480"/>
                <wp:wrapNone/>
                <wp:docPr id="3315" name="Рукописные данные 3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49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D27A2" id="Рукописные данные 3315" o:spid="_x0000_s1026" type="#_x0000_t75" style="position:absolute;margin-left:-61.6pt;margin-top:1.1pt;width:5.8pt;height:2.4pt;z-index:2505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">
                <v:imagedata r:id="rId171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590208" behindDoc="0" locked="0" layoutInCell="1" allowOverlap="1" wp14:anchorId="1B1179C8" wp14:editId="0879BAC3">
                <wp:simplePos x="0" y="0"/>
                <wp:positionH relativeFrom="column">
                  <wp:posOffset>-927116</wp:posOffset>
                </wp:positionH>
                <wp:positionV relativeFrom="paragraph">
                  <wp:posOffset>-79768</wp:posOffset>
                </wp:positionV>
                <wp:extent cx="93600" cy="184320"/>
                <wp:effectExtent l="19050" t="19050" r="20955" b="25400"/>
                <wp:wrapNone/>
                <wp:docPr id="3314" name="Рукописные данные 3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936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52427" id="Рукописные данные 3314" o:spid="_x0000_s1026" type="#_x0000_t75" style="position:absolute;margin-left:-73.95pt;margin-top:-7.25pt;width:9.25pt;height:16.4pt;z-index:2505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">
                <v:imagedata r:id="rId173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72320" behindDoc="0" locked="0" layoutInCell="1" allowOverlap="1" wp14:anchorId="40FE7ACB" wp14:editId="7DB9A12C">
                <wp:simplePos x="0" y="0"/>
                <wp:positionH relativeFrom="column">
                  <wp:posOffset>680644</wp:posOffset>
                </wp:positionH>
                <wp:positionV relativeFrom="paragraph">
                  <wp:posOffset>627476</wp:posOffset>
                </wp:positionV>
                <wp:extent cx="572400" cy="201600"/>
                <wp:effectExtent l="19050" t="38100" r="18415" b="27305"/>
                <wp:wrapNone/>
                <wp:docPr id="685" name="Рукописные данные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5724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08C96" id="Рукописные данные 685" o:spid="_x0000_s1026" type="#_x0000_t75" style="position:absolute;margin-left:52.65pt;margin-top:48.45pt;width:46.95pt;height:17.75pt;z-index:2492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">
                <v:imagedata r:id="rId175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60032" behindDoc="0" locked="0" layoutInCell="1" allowOverlap="1" wp14:anchorId="5569169C" wp14:editId="3B9541CD">
                <wp:simplePos x="0" y="0"/>
                <wp:positionH relativeFrom="column">
                  <wp:posOffset>1649404</wp:posOffset>
                </wp:positionH>
                <wp:positionV relativeFrom="paragraph">
                  <wp:posOffset>653396</wp:posOffset>
                </wp:positionV>
                <wp:extent cx="45000" cy="59400"/>
                <wp:effectExtent l="19050" t="19050" r="31750" b="17145"/>
                <wp:wrapNone/>
                <wp:docPr id="679" name="Рукописные данные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450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584E8" id="Рукописные данные 679" o:spid="_x0000_s1026" type="#_x0000_t75" style="position:absolute;margin-left:128.9pt;margin-top:50.5pt;width:5.5pt;height:6.6pt;z-index:2492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">
                <v:imagedata r:id="rId177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57984" behindDoc="0" locked="0" layoutInCell="1" allowOverlap="1" wp14:anchorId="680A3B39" wp14:editId="6B8EED2B">
                <wp:simplePos x="0" y="0"/>
                <wp:positionH relativeFrom="column">
                  <wp:posOffset>1640404</wp:posOffset>
                </wp:positionH>
                <wp:positionV relativeFrom="paragraph">
                  <wp:posOffset>665996</wp:posOffset>
                </wp:positionV>
                <wp:extent cx="43920" cy="70200"/>
                <wp:effectExtent l="19050" t="19050" r="32385" b="25400"/>
                <wp:wrapNone/>
                <wp:docPr id="678" name="Рукописные данные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439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79A1F" id="Рукописные данные 678" o:spid="_x0000_s1026" type="#_x0000_t75" style="position:absolute;margin-left:128.2pt;margin-top:51.5pt;width:5.35pt;height:7.45pt;z-index:2492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">
                <v:imagedata r:id="rId179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27264" behindDoc="0" locked="0" layoutInCell="1" allowOverlap="1" wp14:anchorId="541DEAA0" wp14:editId="1ABEDB5D">
                <wp:simplePos x="0" y="0"/>
                <wp:positionH relativeFrom="column">
                  <wp:posOffset>1426564</wp:posOffset>
                </wp:positionH>
                <wp:positionV relativeFrom="paragraph">
                  <wp:posOffset>622436</wp:posOffset>
                </wp:positionV>
                <wp:extent cx="48600" cy="76320"/>
                <wp:effectExtent l="19050" t="19050" r="27940" b="19050"/>
                <wp:wrapNone/>
                <wp:docPr id="667" name="Рукописные данные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486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D312B" id="Рукописные данные 667" o:spid="_x0000_s1026" type="#_x0000_t75" style="position:absolute;margin-left:111.4pt;margin-top:48.05pt;width:5.75pt;height:7.9pt;z-index:2492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">
                <v:imagedata r:id="rId181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25216" behindDoc="0" locked="0" layoutInCell="1" allowOverlap="1" wp14:anchorId="26F22D18" wp14:editId="33B8AEF0">
                <wp:simplePos x="0" y="0"/>
                <wp:positionH relativeFrom="column">
                  <wp:posOffset>1392004</wp:posOffset>
                </wp:positionH>
                <wp:positionV relativeFrom="paragraph">
                  <wp:posOffset>630356</wp:posOffset>
                </wp:positionV>
                <wp:extent cx="38520" cy="71280"/>
                <wp:effectExtent l="19050" t="19050" r="19050" b="24130"/>
                <wp:wrapNone/>
                <wp:docPr id="666" name="Рукописные данные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385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8FEAA" id="Рукописные данные 666" o:spid="_x0000_s1026" type="#_x0000_t75" style="position:absolute;margin-left:108.65pt;margin-top:48.7pt;width:4.95pt;height:7.5pt;z-index:2492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">
                <v:imagedata r:id="rId183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14976" behindDoc="0" locked="0" layoutInCell="1" allowOverlap="1" wp14:anchorId="4F1BF006" wp14:editId="7DD3F0EA">
                <wp:simplePos x="0" y="0"/>
                <wp:positionH relativeFrom="column">
                  <wp:posOffset>2891044</wp:posOffset>
                </wp:positionH>
                <wp:positionV relativeFrom="paragraph">
                  <wp:posOffset>254516</wp:posOffset>
                </wp:positionV>
                <wp:extent cx="685440" cy="29520"/>
                <wp:effectExtent l="19050" t="19050" r="19685" b="27940"/>
                <wp:wrapNone/>
                <wp:docPr id="662" name="Рукописные данные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854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9CEC2" id="Рукописные данные 662" o:spid="_x0000_s1026" type="#_x0000_t75" style="position:absolute;margin-left:226.7pt;margin-top:19.1pt;width:55.85pt;height:4.2pt;z-index:2492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">
                <v:imagedata r:id="rId185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416256" behindDoc="0" locked="0" layoutInCell="1" allowOverlap="1" wp14:anchorId="46CE3FF0" wp14:editId="7177A8A2">
                <wp:simplePos x="0" y="0"/>
                <wp:positionH relativeFrom="column">
                  <wp:posOffset>1484164</wp:posOffset>
                </wp:positionH>
                <wp:positionV relativeFrom="paragraph">
                  <wp:posOffset>770562</wp:posOffset>
                </wp:positionV>
                <wp:extent cx="23760" cy="43560"/>
                <wp:effectExtent l="19050" t="19050" r="33655" b="33020"/>
                <wp:wrapNone/>
                <wp:docPr id="31" name="Рукописные данные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237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D34B2" id="Рукописные данные 31" o:spid="_x0000_s1026" type="#_x0000_t75" style="position:absolute;margin-left:115.9pt;margin-top:59.7pt;width:3.75pt;height:5.35pt;z-index:2484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">
                <v:imagedata r:id="rId187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411136" behindDoc="0" locked="0" layoutInCell="1" allowOverlap="1" wp14:anchorId="168D55E0" wp14:editId="47243224">
                <wp:simplePos x="0" y="0"/>
                <wp:positionH relativeFrom="column">
                  <wp:posOffset>1435204</wp:posOffset>
                </wp:positionH>
                <wp:positionV relativeFrom="paragraph">
                  <wp:posOffset>778482</wp:posOffset>
                </wp:positionV>
                <wp:extent cx="18720" cy="33840"/>
                <wp:effectExtent l="19050" t="19050" r="19685" b="23495"/>
                <wp:wrapNone/>
                <wp:docPr id="30" name="Рукописные данные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87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FD20A" id="Рукописные данные 30" o:spid="_x0000_s1026" type="#_x0000_t75" style="position:absolute;margin-left:112.05pt;margin-top:60.35pt;width:3.35pt;height:4.5pt;z-index:24841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">
                <v:imagedata r:id="rId189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97824" behindDoc="0" locked="0" layoutInCell="1" allowOverlap="1" wp14:anchorId="52A458A8" wp14:editId="05EA0D1C">
                <wp:simplePos x="0" y="0"/>
                <wp:positionH relativeFrom="column">
                  <wp:posOffset>1107604</wp:posOffset>
                </wp:positionH>
                <wp:positionV relativeFrom="paragraph">
                  <wp:posOffset>776322</wp:posOffset>
                </wp:positionV>
                <wp:extent cx="25560" cy="38880"/>
                <wp:effectExtent l="19050" t="19050" r="31750" b="18415"/>
                <wp:wrapNone/>
                <wp:docPr id="25" name="Рукописные данные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55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6BAEE" id="Рукописные данные 25" o:spid="_x0000_s1026" type="#_x0000_t75" style="position:absolute;margin-left:86.3pt;margin-top:60.2pt;width:3.85pt;height:4.9pt;z-index:2483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">
                <v:imagedata r:id="rId191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92704" behindDoc="0" locked="0" layoutInCell="1" allowOverlap="1" wp14:anchorId="7F05AA1C" wp14:editId="175BE431">
                <wp:simplePos x="0" y="0"/>
                <wp:positionH relativeFrom="column">
                  <wp:posOffset>1055404</wp:posOffset>
                </wp:positionH>
                <wp:positionV relativeFrom="paragraph">
                  <wp:posOffset>777762</wp:posOffset>
                </wp:positionV>
                <wp:extent cx="21240" cy="34560"/>
                <wp:effectExtent l="19050" t="19050" r="17145" b="22860"/>
                <wp:wrapNone/>
                <wp:docPr id="24" name="Рукописные данные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12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AEE31" id="Рукописные данные 24" o:spid="_x0000_s1026" type="#_x0000_t75" style="position:absolute;margin-left:82.15pt;margin-top:60.3pt;width:3.55pt;height:4.55pt;z-index:24839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">
                <v:imagedata r:id="rId193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90656" behindDoc="0" locked="0" layoutInCell="1" allowOverlap="1" wp14:anchorId="3B4DF48F" wp14:editId="38ABD3BD">
                <wp:simplePos x="0" y="0"/>
                <wp:positionH relativeFrom="column">
                  <wp:posOffset>999244</wp:posOffset>
                </wp:positionH>
                <wp:positionV relativeFrom="paragraph">
                  <wp:posOffset>778842</wp:posOffset>
                </wp:positionV>
                <wp:extent cx="39960" cy="37440"/>
                <wp:effectExtent l="19050" t="19050" r="17780" b="20320"/>
                <wp:wrapNone/>
                <wp:docPr id="23" name="Рукописные данные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399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211E3" id="Рукописные данные 23" o:spid="_x0000_s1026" type="#_x0000_t75" style="position:absolute;margin-left:77.75pt;margin-top:60.4pt;width:5.1pt;height:4.9pt;z-index:24839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">
                <v:imagedata r:id="rId195" o:title=""/>
              </v:shape>
            </w:pict>
          </mc:Fallback>
        </mc:AlternateContent>
      </w:r>
      <w:r w:rsidR="0073428A" w:rsidRPr="00990EFA">
        <w:rPr>
          <w:sz w:val="24"/>
          <w:szCs w:val="24"/>
          <w:lang w:val="uk-UA"/>
        </w:rPr>
        <w:t>δ – окіл (дельта</w:t>
      </w:r>
      <w:r w:rsidR="00593C30" w:rsidRPr="00990EFA">
        <w:rPr>
          <w:sz w:val="24"/>
          <w:szCs w:val="24"/>
          <w:lang w:val="uk-UA"/>
        </w:rPr>
        <w:t xml:space="preserve">-окіл) </w:t>
      </w:r>
      <w:r w:rsidR="0073428A" w:rsidRPr="00990EFA">
        <w:rPr>
          <w:sz w:val="24"/>
          <w:szCs w:val="24"/>
          <w:lang w:val="uk-UA"/>
        </w:rPr>
        <w:t xml:space="preserve">скінченої точки </w:t>
      </w:r>
      <w:r w:rsidR="00593C30" w:rsidRPr="00990EFA">
        <w:rPr>
          <w:position w:val="-14"/>
          <w:sz w:val="24"/>
          <w:szCs w:val="24"/>
          <w:lang w:val="uk-UA"/>
        </w:rPr>
        <w:object w:dxaOrig="340" w:dyaOrig="440" w14:anchorId="32E6BF92">
          <v:shape id="_x0000_i1095" type="#_x0000_t75" style="width:17.5pt;height:22.5pt" o:ole="">
            <v:imagedata r:id="rId196" o:title=""/>
          </v:shape>
          <o:OLEObject Type="Embed" ProgID="Equation.DSMT4" ShapeID="_x0000_i1095" DrawAspect="Content" ObjectID="_1760008716" r:id="rId197"/>
        </w:object>
      </w:r>
      <w:r w:rsidR="00ED47EE" w:rsidRPr="00990EFA">
        <w:rPr>
          <w:sz w:val="24"/>
          <w:szCs w:val="24"/>
          <w:lang w:val="uk-UA"/>
        </w:rPr>
        <w:t xml:space="preserve"> позначимо </w:t>
      </w:r>
      <w:r w:rsidR="00ED47EE" w:rsidRPr="00990EFA">
        <w:rPr>
          <w:position w:val="-16"/>
          <w:sz w:val="24"/>
          <w:szCs w:val="24"/>
          <w:lang w:val="uk-UA"/>
        </w:rPr>
        <w:object w:dxaOrig="999" w:dyaOrig="480" w14:anchorId="59500992">
          <v:shape id="_x0000_i1096" type="#_x0000_t75" style="width:49.5pt;height:24pt" o:ole="">
            <v:imagedata r:id="rId198" o:title=""/>
          </v:shape>
          <o:OLEObject Type="Embed" ProgID="Equation.DSMT4" ShapeID="_x0000_i1096" DrawAspect="Content" ObjectID="_1760008717" r:id="rId199"/>
        </w:object>
      </w:r>
      <w:r w:rsidR="00ED47EE" w:rsidRPr="00990EFA">
        <w:rPr>
          <w:sz w:val="24"/>
          <w:szCs w:val="24"/>
          <w:lang w:val="uk-UA"/>
        </w:rPr>
        <w:t xml:space="preserve"> і визначимо як множину дійсних чисел </w:t>
      </w:r>
      <w:r w:rsidR="00ED47EE" w:rsidRPr="00990EFA">
        <w:rPr>
          <w:position w:val="-6"/>
          <w:sz w:val="24"/>
          <w:szCs w:val="24"/>
          <w:lang w:val="uk-UA"/>
        </w:rPr>
        <w:object w:dxaOrig="760" w:dyaOrig="320" w14:anchorId="6E8C1574">
          <v:shape id="_x0000_i1097" type="#_x0000_t75" style="width:38.5pt;height:15.5pt" o:ole="">
            <v:imagedata r:id="rId200" o:title=""/>
          </v:shape>
          <o:OLEObject Type="Embed" ProgID="Equation.DSMT4" ShapeID="_x0000_i1097" DrawAspect="Content" ObjectID="_1760008718" r:id="rId201"/>
        </w:object>
      </w:r>
      <w:r w:rsidR="00ED47EE" w:rsidRPr="00990EFA">
        <w:rPr>
          <w:sz w:val="24"/>
          <w:szCs w:val="24"/>
          <w:lang w:val="uk-UA"/>
        </w:rPr>
        <w:t>, таких</w:t>
      </w:r>
      <w:r w:rsidR="0019207D" w:rsidRPr="00990EFA">
        <w:rPr>
          <w:sz w:val="24"/>
          <w:szCs w:val="24"/>
          <w:lang w:val="uk-UA"/>
        </w:rPr>
        <w:t xml:space="preserve">, що </w:t>
      </w:r>
      <w:r w:rsidR="0019207D" w:rsidRPr="00990EFA">
        <w:rPr>
          <w:position w:val="-16"/>
          <w:sz w:val="24"/>
          <w:szCs w:val="24"/>
          <w:lang w:val="uk-UA"/>
        </w:rPr>
        <w:object w:dxaOrig="1440" w:dyaOrig="480" w14:anchorId="0F20072B">
          <v:shape id="_x0000_i1098" type="#_x0000_t75" style="width:1in;height:24pt" o:ole="">
            <v:imagedata r:id="rId202" o:title=""/>
          </v:shape>
          <o:OLEObject Type="Embed" ProgID="Equation.DSMT4" ShapeID="_x0000_i1098" DrawAspect="Content" ObjectID="_1760008719" r:id="rId203"/>
        </w:object>
      </w:r>
      <w:r w:rsidR="0019207D" w:rsidRPr="00990EFA">
        <w:rPr>
          <w:sz w:val="24"/>
          <w:szCs w:val="24"/>
          <w:lang w:val="uk-UA"/>
        </w:rPr>
        <w:t xml:space="preserve"> </w:t>
      </w:r>
    </w:p>
    <w:p w14:paraId="417E1F06" w14:textId="143C5429" w:rsidR="0019207D" w:rsidRPr="00990EFA" w:rsidRDefault="0086795A" w:rsidP="0019207D">
      <w:pPr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96704" behindDoc="0" locked="0" layoutInCell="1" allowOverlap="1" wp14:anchorId="5ABFB232" wp14:editId="0723FD23">
                <wp:simplePos x="0" y="0"/>
                <wp:positionH relativeFrom="column">
                  <wp:posOffset>1417924</wp:posOffset>
                </wp:positionH>
                <wp:positionV relativeFrom="paragraph">
                  <wp:posOffset>35827</wp:posOffset>
                </wp:positionV>
                <wp:extent cx="33840" cy="11160"/>
                <wp:effectExtent l="19050" t="38100" r="23495" b="27305"/>
                <wp:wrapNone/>
                <wp:docPr id="3362" name="Рукописные данные 3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33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17E90" id="Рукописные данные 3362" o:spid="_x0000_s1026" type="#_x0000_t75" style="position:absolute;margin-left:110.7pt;margin-top:1.85pt;width:4.55pt;height:2.85pt;z-index:2506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">
                <v:imagedata r:id="rId205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94656" behindDoc="0" locked="0" layoutInCell="1" allowOverlap="1" wp14:anchorId="0AB2DA72" wp14:editId="0A72F9C5">
                <wp:simplePos x="0" y="0"/>
                <wp:positionH relativeFrom="column">
                  <wp:posOffset>1256644</wp:posOffset>
                </wp:positionH>
                <wp:positionV relativeFrom="paragraph">
                  <wp:posOffset>37627</wp:posOffset>
                </wp:positionV>
                <wp:extent cx="28440" cy="18360"/>
                <wp:effectExtent l="19050" t="19050" r="29210" b="20320"/>
                <wp:wrapNone/>
                <wp:docPr id="3361" name="Рукописные данные 3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284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D00E0" id="Рукописные данные 3361" o:spid="_x0000_s1026" type="#_x0000_t75" style="position:absolute;margin-left:98pt;margin-top:2pt;width:4.2pt;height:3.45pt;z-index:2506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">
                <v:imagedata r:id="rId207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92608" behindDoc="0" locked="0" layoutInCell="1" allowOverlap="1" wp14:anchorId="77E4B070" wp14:editId="1B51A988">
                <wp:simplePos x="0" y="0"/>
                <wp:positionH relativeFrom="column">
                  <wp:posOffset>1440244</wp:posOffset>
                </wp:positionH>
                <wp:positionV relativeFrom="paragraph">
                  <wp:posOffset>31147</wp:posOffset>
                </wp:positionV>
                <wp:extent cx="29880" cy="23760"/>
                <wp:effectExtent l="38100" t="19050" r="27305" b="33655"/>
                <wp:wrapNone/>
                <wp:docPr id="3360" name="Рукописные данные 3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298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DB054" id="Рукописные данные 3360" o:spid="_x0000_s1026" type="#_x0000_t75" style="position:absolute;margin-left:112.45pt;margin-top:1.5pt;width:4.2pt;height:3.75pt;z-index:2506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">
                <v:imagedata r:id="rId209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90560" behindDoc="0" locked="0" layoutInCell="1" allowOverlap="1" wp14:anchorId="26E18F2A" wp14:editId="363E000C">
                <wp:simplePos x="0" y="0"/>
                <wp:positionH relativeFrom="column">
                  <wp:posOffset>1237204</wp:posOffset>
                </wp:positionH>
                <wp:positionV relativeFrom="paragraph">
                  <wp:posOffset>12067</wp:posOffset>
                </wp:positionV>
                <wp:extent cx="46080" cy="55080"/>
                <wp:effectExtent l="19050" t="19050" r="30480" b="21590"/>
                <wp:wrapNone/>
                <wp:docPr id="3359" name="Рукописные данные 3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460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0EE08" id="Рукописные данные 3359" o:spid="_x0000_s1026" type="#_x0000_t75" style="position:absolute;margin-left:96.45pt;margin-top:0;width:5.55pt;height:6.25pt;z-index:2506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">
                <v:imagedata r:id="rId211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88512" behindDoc="0" locked="0" layoutInCell="1" allowOverlap="1" wp14:anchorId="03949246" wp14:editId="75BC2699">
                <wp:simplePos x="0" y="0"/>
                <wp:positionH relativeFrom="column">
                  <wp:posOffset>1428724</wp:posOffset>
                </wp:positionH>
                <wp:positionV relativeFrom="paragraph">
                  <wp:posOffset>13507</wp:posOffset>
                </wp:positionV>
                <wp:extent cx="35640" cy="55080"/>
                <wp:effectExtent l="19050" t="19050" r="21590" b="21590"/>
                <wp:wrapNone/>
                <wp:docPr id="3358" name="Рукописные данные 3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356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03080" id="Рукописные данные 3358" o:spid="_x0000_s1026" type="#_x0000_t75" style="position:absolute;margin-left:111.55pt;margin-top:.1pt;width:4.7pt;height:6.25pt;z-index:2506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">
                <v:imagedata r:id="rId213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78464" behindDoc="0" locked="0" layoutInCell="1" allowOverlap="1" wp14:anchorId="38C03643" wp14:editId="40EE882C">
                <wp:simplePos x="0" y="0"/>
                <wp:positionH relativeFrom="column">
                  <wp:posOffset>651124</wp:posOffset>
                </wp:positionH>
                <wp:positionV relativeFrom="paragraph">
                  <wp:posOffset>156756</wp:posOffset>
                </wp:positionV>
                <wp:extent cx="56520" cy="127800"/>
                <wp:effectExtent l="19050" t="19050" r="19685" b="24765"/>
                <wp:wrapNone/>
                <wp:docPr id="688" name="Рукописные данные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565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9061A" id="Рукописные данные 688" o:spid="_x0000_s1026" type="#_x0000_t75" style="position:absolute;margin-left:50.3pt;margin-top:11.4pt;width:6.3pt;height:11.95pt;z-index:2492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">
                <v:imagedata r:id="rId215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76416" behindDoc="0" locked="0" layoutInCell="1" allowOverlap="1" wp14:anchorId="19EAE60A" wp14:editId="6387D03E">
                <wp:simplePos x="0" y="0"/>
                <wp:positionH relativeFrom="column">
                  <wp:posOffset>623764</wp:posOffset>
                </wp:positionH>
                <wp:positionV relativeFrom="paragraph">
                  <wp:posOffset>141636</wp:posOffset>
                </wp:positionV>
                <wp:extent cx="30600" cy="94320"/>
                <wp:effectExtent l="19050" t="19050" r="26670" b="20320"/>
                <wp:wrapNone/>
                <wp:docPr id="687" name="Рукописные данные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306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B88AA" id="Рукописные данные 687" o:spid="_x0000_s1026" type="#_x0000_t75" style="position:absolute;margin-left:48.15pt;margin-top:10.2pt;width:4.3pt;height:9.35pt;z-index:2492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">
                <v:imagedata r:id="rId217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74368" behindDoc="0" locked="0" layoutInCell="1" allowOverlap="1" wp14:anchorId="6C4CC6B8" wp14:editId="587065C5">
                <wp:simplePos x="0" y="0"/>
                <wp:positionH relativeFrom="column">
                  <wp:posOffset>691084</wp:posOffset>
                </wp:positionH>
                <wp:positionV relativeFrom="paragraph">
                  <wp:posOffset>49476</wp:posOffset>
                </wp:positionV>
                <wp:extent cx="12600" cy="9000"/>
                <wp:effectExtent l="19050" t="19050" r="26035" b="29210"/>
                <wp:wrapNone/>
                <wp:docPr id="686" name="Рукописные данные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2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72C92" id="Рукописные данные 686" o:spid="_x0000_s1026" type="#_x0000_t75" style="position:absolute;margin-left:53.45pt;margin-top:2.95pt;width:2.95pt;height:2.6pt;z-index:2492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">
                <v:imagedata r:id="rId219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70272" behindDoc="0" locked="0" layoutInCell="1" allowOverlap="1" wp14:anchorId="6AFD2A2E" wp14:editId="0D480AF8">
                <wp:simplePos x="0" y="0"/>
                <wp:positionH relativeFrom="column">
                  <wp:posOffset>667324</wp:posOffset>
                </wp:positionH>
                <wp:positionV relativeFrom="paragraph">
                  <wp:posOffset>-4884</wp:posOffset>
                </wp:positionV>
                <wp:extent cx="39600" cy="61560"/>
                <wp:effectExtent l="38100" t="19050" r="36830" b="34290"/>
                <wp:wrapNone/>
                <wp:docPr id="684" name="Рукописные данные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396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4AA9A" id="Рукописные данные 684" o:spid="_x0000_s1026" type="#_x0000_t75" style="position:absolute;margin-left:51.6pt;margin-top:-1.35pt;width:5pt;height:6.8pt;z-index:2492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">
                <v:imagedata r:id="rId221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68224" behindDoc="0" locked="0" layoutInCell="1" allowOverlap="1" wp14:anchorId="1FD98112" wp14:editId="7639531F">
                <wp:simplePos x="0" y="0"/>
                <wp:positionH relativeFrom="column">
                  <wp:posOffset>1409284</wp:posOffset>
                </wp:positionH>
                <wp:positionV relativeFrom="paragraph">
                  <wp:posOffset>51636</wp:posOffset>
                </wp:positionV>
                <wp:extent cx="8280" cy="3600"/>
                <wp:effectExtent l="38100" t="38100" r="29845" b="34925"/>
                <wp:wrapNone/>
                <wp:docPr id="683" name="Рукописные данные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82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3F33D" id="Рукописные данные 683" o:spid="_x0000_s1026" type="#_x0000_t75" style="position:absolute;margin-left:110.05pt;margin-top:3pt;width:2.45pt;height:2.4pt;z-index:2492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">
                <v:imagedata r:id="rId223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66176" behindDoc="0" locked="0" layoutInCell="1" allowOverlap="1" wp14:anchorId="1036C653" wp14:editId="20630D96">
                <wp:simplePos x="0" y="0"/>
                <wp:positionH relativeFrom="column">
                  <wp:posOffset>1264204</wp:posOffset>
                </wp:positionH>
                <wp:positionV relativeFrom="paragraph">
                  <wp:posOffset>46236</wp:posOffset>
                </wp:positionV>
                <wp:extent cx="144360" cy="12240"/>
                <wp:effectExtent l="19050" t="38100" r="27305" b="26035"/>
                <wp:wrapNone/>
                <wp:docPr id="682" name="Рукописные данные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44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084ED" id="Рукописные данные 682" o:spid="_x0000_s1026" type="#_x0000_t75" style="position:absolute;margin-left:98.6pt;margin-top:2.7pt;width:13.25pt;height:2.85pt;z-index:2492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">
                <v:imagedata r:id="rId225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64128" behindDoc="0" locked="0" layoutInCell="1" allowOverlap="1" wp14:anchorId="130CE626" wp14:editId="70E5EB2F">
                <wp:simplePos x="0" y="0"/>
                <wp:positionH relativeFrom="column">
                  <wp:posOffset>1582444</wp:posOffset>
                </wp:positionH>
                <wp:positionV relativeFrom="paragraph">
                  <wp:posOffset>26076</wp:posOffset>
                </wp:positionV>
                <wp:extent cx="12600" cy="11520"/>
                <wp:effectExtent l="19050" t="19050" r="26035" b="26670"/>
                <wp:wrapNone/>
                <wp:docPr id="681" name="Рукописные данные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26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C5348" id="Рукописные данные 681" o:spid="_x0000_s1026" type="#_x0000_t75" style="position:absolute;margin-left:123.65pt;margin-top:1.1pt;width:2.95pt;height:2.8pt;z-index:2492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">
                <v:imagedata r:id="rId227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62080" behindDoc="0" locked="0" layoutInCell="1" allowOverlap="1" wp14:anchorId="3F7C70CC" wp14:editId="24000C5E">
                <wp:simplePos x="0" y="0"/>
                <wp:positionH relativeFrom="column">
                  <wp:posOffset>1267804</wp:posOffset>
                </wp:positionH>
                <wp:positionV relativeFrom="paragraph">
                  <wp:posOffset>58116</wp:posOffset>
                </wp:positionV>
                <wp:extent cx="10080" cy="2160"/>
                <wp:effectExtent l="19050" t="19050" r="28575" b="17145"/>
                <wp:wrapNone/>
                <wp:docPr id="680" name="Рукописные данные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0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1B636" id="Рукописные данные 680" o:spid="_x0000_s1026" type="#_x0000_t75" style="position:absolute;margin-left:98.85pt;margin-top:3.5pt;width:2.85pt;height:2.4pt;z-index:2492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">
                <v:imagedata r:id="rId229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55936" behindDoc="0" locked="0" layoutInCell="1" allowOverlap="1" wp14:anchorId="30E725DA" wp14:editId="2EA3DC69">
                <wp:simplePos x="0" y="0"/>
                <wp:positionH relativeFrom="column">
                  <wp:posOffset>1596124</wp:posOffset>
                </wp:positionH>
                <wp:positionV relativeFrom="paragraph">
                  <wp:posOffset>9156</wp:posOffset>
                </wp:positionV>
                <wp:extent cx="2880" cy="10800"/>
                <wp:effectExtent l="38100" t="19050" r="35560" b="27305"/>
                <wp:wrapNone/>
                <wp:docPr id="677" name="Рукописные данные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2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EC378" id="Рукописные данные 677" o:spid="_x0000_s1026" type="#_x0000_t75" style="position:absolute;margin-left:124.75pt;margin-top:-.25pt;width:2.15pt;height:2.7pt;z-index:2492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">
                <v:imagedata r:id="rId231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29312" behindDoc="0" locked="0" layoutInCell="1" allowOverlap="1" wp14:anchorId="1827CAC7" wp14:editId="499AE658">
                <wp:simplePos x="0" y="0"/>
                <wp:positionH relativeFrom="column">
                  <wp:posOffset>1262764</wp:posOffset>
                </wp:positionH>
                <wp:positionV relativeFrom="paragraph">
                  <wp:posOffset>32916</wp:posOffset>
                </wp:positionV>
                <wp:extent cx="183240" cy="21240"/>
                <wp:effectExtent l="38100" t="38100" r="45720" b="36195"/>
                <wp:wrapNone/>
                <wp:docPr id="668" name="Рукописные данные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83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53DDA" id="Рукописные данные 668" o:spid="_x0000_s1026" type="#_x0000_t75" style="position:absolute;margin-left:98.5pt;margin-top:1.65pt;width:16.35pt;height:3.6pt;z-index:2492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">
                <v:imagedata r:id="rId233" o:title=""/>
              </v:shape>
            </w:pict>
          </mc:Fallback>
        </mc:AlternateContent>
      </w:r>
      <w:r w:rsidR="008C4C65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23168" behindDoc="0" locked="0" layoutInCell="1" allowOverlap="1" wp14:anchorId="5683A4B2" wp14:editId="13521BA1">
                <wp:simplePos x="0" y="0"/>
                <wp:positionH relativeFrom="column">
                  <wp:posOffset>1399204</wp:posOffset>
                </wp:positionH>
                <wp:positionV relativeFrom="paragraph">
                  <wp:posOffset>3396</wp:posOffset>
                </wp:positionV>
                <wp:extent cx="41040" cy="62280"/>
                <wp:effectExtent l="38100" t="38100" r="35560" b="33020"/>
                <wp:wrapNone/>
                <wp:docPr id="665" name="Рукописные данные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410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E7D7E" id="Рукописные данные 665" o:spid="_x0000_s1026" type="#_x0000_t75" style="position:absolute;margin-left:109.2pt;margin-top:-.7pt;width:5.15pt;height:6.75pt;z-index:2492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">
                <v:imagedata r:id="rId235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418304" behindDoc="0" locked="0" layoutInCell="1" allowOverlap="1" wp14:anchorId="0E81262E" wp14:editId="0BA270FB">
                <wp:simplePos x="0" y="0"/>
                <wp:positionH relativeFrom="column">
                  <wp:posOffset>1539604</wp:posOffset>
                </wp:positionH>
                <wp:positionV relativeFrom="paragraph">
                  <wp:posOffset>-17553</wp:posOffset>
                </wp:positionV>
                <wp:extent cx="19080" cy="37800"/>
                <wp:effectExtent l="19050" t="19050" r="19050" b="19685"/>
                <wp:wrapNone/>
                <wp:docPr id="32" name="Рукописные данные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90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27CDA" id="Рукописные данные 32" o:spid="_x0000_s1026" type="#_x0000_t75" style="position:absolute;margin-left:120.3pt;margin-top:-2.3pt;width:3.35pt;height:4.85pt;z-index:2484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">
                <v:imagedata r:id="rId237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409088" behindDoc="0" locked="0" layoutInCell="1" allowOverlap="1" wp14:anchorId="71D4FE7C" wp14:editId="1333C8D2">
                <wp:simplePos x="0" y="0"/>
                <wp:positionH relativeFrom="column">
                  <wp:posOffset>1376524</wp:posOffset>
                </wp:positionH>
                <wp:positionV relativeFrom="paragraph">
                  <wp:posOffset>-6753</wp:posOffset>
                </wp:positionV>
                <wp:extent cx="25560" cy="30960"/>
                <wp:effectExtent l="19050" t="19050" r="31750" b="26670"/>
                <wp:wrapNone/>
                <wp:docPr id="29" name="Рукописные данные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255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258C5" id="Рукописные данные 29" o:spid="_x0000_s1026" type="#_x0000_t75" style="position:absolute;margin-left:107.45pt;margin-top:-1.5pt;width:3.9pt;height:4.4pt;z-index:2484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">
                <v:imagedata r:id="rId239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407040" behindDoc="0" locked="0" layoutInCell="1" allowOverlap="1" wp14:anchorId="44ABD7D0" wp14:editId="0F8310E5">
                <wp:simplePos x="0" y="0"/>
                <wp:positionH relativeFrom="column">
                  <wp:posOffset>1310284</wp:posOffset>
                </wp:positionH>
                <wp:positionV relativeFrom="paragraph">
                  <wp:posOffset>-3513</wp:posOffset>
                </wp:positionV>
                <wp:extent cx="39240" cy="47520"/>
                <wp:effectExtent l="19050" t="19050" r="18415" b="29210"/>
                <wp:wrapNone/>
                <wp:docPr id="28" name="Рукописные данные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392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88E00" id="Рукописные данные 28" o:spid="_x0000_s1026" type="#_x0000_t75" style="position:absolute;margin-left:102.2pt;margin-top:-1.25pt;width:5.05pt;height:5.7pt;z-index:2484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">
                <v:imagedata r:id="rId241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401920" behindDoc="0" locked="0" layoutInCell="1" allowOverlap="1" wp14:anchorId="322BDBDD" wp14:editId="579E6960">
                <wp:simplePos x="0" y="0"/>
                <wp:positionH relativeFrom="column">
                  <wp:posOffset>1212364</wp:posOffset>
                </wp:positionH>
                <wp:positionV relativeFrom="paragraph">
                  <wp:posOffset>-12873</wp:posOffset>
                </wp:positionV>
                <wp:extent cx="23760" cy="29160"/>
                <wp:effectExtent l="19050" t="19050" r="33655" b="28575"/>
                <wp:wrapNone/>
                <wp:docPr id="27" name="Рукописные данные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237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BE95E" id="Рукописные данные 27" o:spid="_x0000_s1026" type="#_x0000_t75" style="position:absolute;margin-left:94.5pt;margin-top:-1.95pt;width:3.75pt;height:4.25pt;z-index:2484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">
                <v:imagedata r:id="rId243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99872" behindDoc="0" locked="0" layoutInCell="1" allowOverlap="1" wp14:anchorId="733D7BA3" wp14:editId="18BD0E69">
                <wp:simplePos x="0" y="0"/>
                <wp:positionH relativeFrom="column">
                  <wp:posOffset>1161964</wp:posOffset>
                </wp:positionH>
                <wp:positionV relativeFrom="paragraph">
                  <wp:posOffset>-12153</wp:posOffset>
                </wp:positionV>
                <wp:extent cx="22680" cy="34560"/>
                <wp:effectExtent l="19050" t="19050" r="15875" b="22860"/>
                <wp:wrapNone/>
                <wp:docPr id="26" name="Рукописные данные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226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F8FB2" id="Рукописные данные 26" o:spid="_x0000_s1026" type="#_x0000_t75" style="position:absolute;margin-left:90.55pt;margin-top:-1.9pt;width:3.75pt;height:4.6pt;z-index:24839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">
                <v:imagedata r:id="rId245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88608" behindDoc="0" locked="0" layoutInCell="1" allowOverlap="1" wp14:anchorId="27DE7EBB" wp14:editId="1DB08255">
                <wp:simplePos x="0" y="0"/>
                <wp:positionH relativeFrom="column">
                  <wp:posOffset>955324</wp:posOffset>
                </wp:positionH>
                <wp:positionV relativeFrom="paragraph">
                  <wp:posOffset>-15393</wp:posOffset>
                </wp:positionV>
                <wp:extent cx="30960" cy="41040"/>
                <wp:effectExtent l="19050" t="19050" r="26670" b="16510"/>
                <wp:wrapNone/>
                <wp:docPr id="22" name="Рукописные данные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309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2BBBD" id="Рукописные данные 22" o:spid="_x0000_s1026" type="#_x0000_t75" style="position:absolute;margin-left:74.25pt;margin-top:-2.15pt;width:4.4pt;height:5.15pt;z-index:2483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">
                <v:imagedata r:id="rId247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83488" behindDoc="0" locked="0" layoutInCell="1" allowOverlap="1" wp14:anchorId="1784CBC7" wp14:editId="5C8A3D0D">
                <wp:simplePos x="0" y="0"/>
                <wp:positionH relativeFrom="column">
                  <wp:posOffset>1550764</wp:posOffset>
                </wp:positionH>
                <wp:positionV relativeFrom="paragraph">
                  <wp:posOffset>-83433</wp:posOffset>
                </wp:positionV>
                <wp:extent cx="44640" cy="189720"/>
                <wp:effectExtent l="38100" t="19050" r="31750" b="20320"/>
                <wp:wrapNone/>
                <wp:docPr id="21" name="Рукописные данные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446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1BDEE" id="Рукописные данные 21" o:spid="_x0000_s1026" type="#_x0000_t75" style="position:absolute;margin-left:121.15pt;margin-top:-7.5pt;width:5.4pt;height:16.85pt;z-index:2483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">
                <v:imagedata r:id="rId249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81440" behindDoc="0" locked="0" layoutInCell="1" allowOverlap="1" wp14:anchorId="3E54F88F" wp14:editId="5CD061CF">
                <wp:simplePos x="0" y="0"/>
                <wp:positionH relativeFrom="column">
                  <wp:posOffset>938764</wp:posOffset>
                </wp:positionH>
                <wp:positionV relativeFrom="paragraph">
                  <wp:posOffset>-72633</wp:posOffset>
                </wp:positionV>
                <wp:extent cx="36720" cy="181800"/>
                <wp:effectExtent l="19050" t="19050" r="20955" b="27940"/>
                <wp:wrapNone/>
                <wp:docPr id="20" name="Рукописные данные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367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62DE1" id="Рукописные данные 20" o:spid="_x0000_s1026" type="#_x0000_t75" style="position:absolute;margin-left:72.95pt;margin-top:-6.65pt;width:4.8pt;height:16.2pt;z-index:2483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">
                <v:imagedata r:id="rId251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79392" behindDoc="0" locked="0" layoutInCell="1" allowOverlap="1" wp14:anchorId="41453690" wp14:editId="174B0F87">
                <wp:simplePos x="0" y="0"/>
                <wp:positionH relativeFrom="column">
                  <wp:posOffset>996364</wp:posOffset>
                </wp:positionH>
                <wp:positionV relativeFrom="paragraph">
                  <wp:posOffset>139767</wp:posOffset>
                </wp:positionV>
                <wp:extent cx="91440" cy="163440"/>
                <wp:effectExtent l="19050" t="19050" r="22860" b="27305"/>
                <wp:wrapNone/>
                <wp:docPr id="19" name="Рукописные данные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914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A108E" id="Рукописные данные 19" o:spid="_x0000_s1026" type="#_x0000_t75" style="position:absolute;margin-left:77.5pt;margin-top:10.05pt;width:9.05pt;height:14.75pt;z-index:2483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">
                <v:imagedata r:id="rId253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74272" behindDoc="0" locked="0" layoutInCell="1" allowOverlap="1" wp14:anchorId="359F6005" wp14:editId="3E337F93">
                <wp:simplePos x="0" y="0"/>
                <wp:positionH relativeFrom="column">
                  <wp:posOffset>928684</wp:posOffset>
                </wp:positionH>
                <wp:positionV relativeFrom="paragraph">
                  <wp:posOffset>240207</wp:posOffset>
                </wp:positionV>
                <wp:extent cx="43200" cy="10080"/>
                <wp:effectExtent l="19050" t="38100" r="33020" b="28575"/>
                <wp:wrapNone/>
                <wp:docPr id="18" name="Рукописные данные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43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A6527" id="Рукописные данные 18" o:spid="_x0000_s1026" type="#_x0000_t75" style="position:absolute;margin-left:72.15pt;margin-top:17.95pt;width:5.25pt;height:2.7pt;z-index:24837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">
                <v:imagedata r:id="rId255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72224" behindDoc="0" locked="0" layoutInCell="1" allowOverlap="1" wp14:anchorId="58B2097C" wp14:editId="4122C725">
                <wp:simplePos x="0" y="0"/>
                <wp:positionH relativeFrom="column">
                  <wp:posOffset>879364</wp:posOffset>
                </wp:positionH>
                <wp:positionV relativeFrom="paragraph">
                  <wp:posOffset>301047</wp:posOffset>
                </wp:positionV>
                <wp:extent cx="32760" cy="79200"/>
                <wp:effectExtent l="19050" t="19050" r="24765" b="16510"/>
                <wp:wrapNone/>
                <wp:docPr id="17" name="Рукописные данные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327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4BE30" id="Рукописные данные 17" o:spid="_x0000_s1026" type="#_x0000_t75" style="position:absolute;margin-left:68.3pt;margin-top:22.75pt;width:4.55pt;height:8.15pt;z-index:24837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">
                <v:imagedata r:id="rId257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70176" behindDoc="0" locked="0" layoutInCell="1" allowOverlap="1" wp14:anchorId="6E3E9BE6" wp14:editId="72EFAF01">
                <wp:simplePos x="0" y="0"/>
                <wp:positionH relativeFrom="column">
                  <wp:posOffset>862444</wp:posOffset>
                </wp:positionH>
                <wp:positionV relativeFrom="paragraph">
                  <wp:posOffset>180087</wp:posOffset>
                </wp:positionV>
                <wp:extent cx="34920" cy="95040"/>
                <wp:effectExtent l="19050" t="19050" r="22860" b="19685"/>
                <wp:wrapNone/>
                <wp:docPr id="16" name="Рукописные данные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349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4B906" id="Рукописные данные 16" o:spid="_x0000_s1026" type="#_x0000_t75" style="position:absolute;margin-left:66.95pt;margin-top:13.25pt;width:4.7pt;height:9.4pt;z-index:24837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">
                <v:imagedata r:id="rId259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65056" behindDoc="0" locked="0" layoutInCell="1" allowOverlap="1" wp14:anchorId="70199B4B" wp14:editId="216775AC">
                <wp:simplePos x="0" y="0"/>
                <wp:positionH relativeFrom="column">
                  <wp:posOffset>810604</wp:posOffset>
                </wp:positionH>
                <wp:positionV relativeFrom="paragraph">
                  <wp:posOffset>186567</wp:posOffset>
                </wp:positionV>
                <wp:extent cx="36000" cy="90000"/>
                <wp:effectExtent l="19050" t="19050" r="21590" b="24765"/>
                <wp:wrapNone/>
                <wp:docPr id="15" name="Рукописные данные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360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49BF5" id="Рукописные данные 15" o:spid="_x0000_s1026" type="#_x0000_t75" style="position:absolute;margin-left:62.9pt;margin-top:13.75pt;width:4.75pt;height:9pt;z-index:2483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">
                <v:imagedata r:id="rId261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63008" behindDoc="0" locked="0" layoutInCell="1" allowOverlap="1" wp14:anchorId="191A10D8" wp14:editId="1804DB47">
                <wp:simplePos x="0" y="0"/>
                <wp:positionH relativeFrom="column">
                  <wp:posOffset>921844</wp:posOffset>
                </wp:positionH>
                <wp:positionV relativeFrom="paragraph">
                  <wp:posOffset>-6393</wp:posOffset>
                </wp:positionV>
                <wp:extent cx="19800" cy="54360"/>
                <wp:effectExtent l="38100" t="38100" r="37465" b="22225"/>
                <wp:wrapNone/>
                <wp:docPr id="14" name="Рукописные данные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98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64C9A" id="Рукописные данные 14" o:spid="_x0000_s1026" type="#_x0000_t75" style="position:absolute;margin-left:71.65pt;margin-top:-1.45pt;width:3.45pt;height:6.2pt;z-index:2483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">
                <v:imagedata r:id="rId263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60960" behindDoc="0" locked="0" layoutInCell="1" allowOverlap="1" wp14:anchorId="0D5CFE19" wp14:editId="438CCD9D">
                <wp:simplePos x="0" y="0"/>
                <wp:positionH relativeFrom="column">
                  <wp:posOffset>1722484</wp:posOffset>
                </wp:positionH>
                <wp:positionV relativeFrom="paragraph">
                  <wp:posOffset>116727</wp:posOffset>
                </wp:positionV>
                <wp:extent cx="84960" cy="155520"/>
                <wp:effectExtent l="38100" t="19050" r="29845" b="35560"/>
                <wp:wrapNone/>
                <wp:docPr id="13" name="Рукописные данные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849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47999" id="Рукописные данные 13" o:spid="_x0000_s1026" type="#_x0000_t75" style="position:absolute;margin-left:134.7pt;margin-top:8.25pt;width:8.6pt;height:14.15pt;z-index:2483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">
                <v:imagedata r:id="rId265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55840" behindDoc="0" locked="0" layoutInCell="1" allowOverlap="1" wp14:anchorId="0BB8D349" wp14:editId="4C8E436D">
                <wp:simplePos x="0" y="0"/>
                <wp:positionH relativeFrom="column">
                  <wp:posOffset>1642924</wp:posOffset>
                </wp:positionH>
                <wp:positionV relativeFrom="paragraph">
                  <wp:posOffset>224007</wp:posOffset>
                </wp:positionV>
                <wp:extent cx="65520" cy="6120"/>
                <wp:effectExtent l="19050" t="19050" r="29845" b="32385"/>
                <wp:wrapNone/>
                <wp:docPr id="12" name="Рукописные данные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65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4BD0C" id="Рукописные данные 12" o:spid="_x0000_s1026" type="#_x0000_t75" style="position:absolute;margin-left:128.4pt;margin-top:16.65pt;width:7.05pt;height:2.5pt;z-index:24835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">
                <v:imagedata r:id="rId267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53792" behindDoc="0" locked="0" layoutInCell="1" allowOverlap="1" wp14:anchorId="08BD9760" wp14:editId="6C64EB21">
                <wp:simplePos x="0" y="0"/>
                <wp:positionH relativeFrom="column">
                  <wp:posOffset>1663804</wp:posOffset>
                </wp:positionH>
                <wp:positionV relativeFrom="paragraph">
                  <wp:posOffset>178647</wp:posOffset>
                </wp:positionV>
                <wp:extent cx="17640" cy="94680"/>
                <wp:effectExtent l="19050" t="19050" r="20955" b="19685"/>
                <wp:wrapNone/>
                <wp:docPr id="11" name="Рукописные данные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76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45773" id="Рукописные данные 11" o:spid="_x0000_s1026" type="#_x0000_t75" style="position:absolute;margin-left:130.05pt;margin-top:13.1pt;width:3.35pt;height:9.3pt;z-index:2483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">
                <v:imagedata r:id="rId269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51744" behindDoc="0" locked="0" layoutInCell="1" allowOverlap="1" wp14:anchorId="769D4619" wp14:editId="0A9729B1">
                <wp:simplePos x="0" y="0"/>
                <wp:positionH relativeFrom="column">
                  <wp:posOffset>1570204</wp:posOffset>
                </wp:positionH>
                <wp:positionV relativeFrom="paragraph">
                  <wp:posOffset>171807</wp:posOffset>
                </wp:positionV>
                <wp:extent cx="58320" cy="143640"/>
                <wp:effectExtent l="19050" t="19050" r="18415" b="27940"/>
                <wp:wrapNone/>
                <wp:docPr id="10" name="Рукописные данные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583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94709" id="Рукописные данные 10" o:spid="_x0000_s1026" type="#_x0000_t75" style="position:absolute;margin-left:122.7pt;margin-top:12.6pt;width:6.55pt;height:13.2pt;z-index:2483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">
                <v:imagedata r:id="rId271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46624" behindDoc="0" locked="0" layoutInCell="1" allowOverlap="1" wp14:anchorId="64272179" wp14:editId="4C3C054F">
                <wp:simplePos x="0" y="0"/>
                <wp:positionH relativeFrom="column">
                  <wp:posOffset>1537444</wp:posOffset>
                </wp:positionH>
                <wp:positionV relativeFrom="paragraph">
                  <wp:posOffset>161367</wp:posOffset>
                </wp:positionV>
                <wp:extent cx="36000" cy="97200"/>
                <wp:effectExtent l="19050" t="19050" r="21590" b="17145"/>
                <wp:wrapNone/>
                <wp:docPr id="9" name="Рукописные данные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360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1DBB7" id="Рукописные данные 9" o:spid="_x0000_s1026" type="#_x0000_t75" style="position:absolute;margin-left:120.1pt;margin-top:11.75pt;width:4.75pt;height:9.5pt;z-index:24834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">
                <v:imagedata r:id="rId273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44576" behindDoc="0" locked="0" layoutInCell="1" allowOverlap="1" wp14:anchorId="35A4862F" wp14:editId="03BC94CA">
                <wp:simplePos x="0" y="0"/>
                <wp:positionH relativeFrom="column">
                  <wp:posOffset>1587484</wp:posOffset>
                </wp:positionH>
                <wp:positionV relativeFrom="paragraph">
                  <wp:posOffset>-3873</wp:posOffset>
                </wp:positionV>
                <wp:extent cx="11880" cy="63000"/>
                <wp:effectExtent l="19050" t="19050" r="26670" b="32385"/>
                <wp:wrapNone/>
                <wp:docPr id="8" name="Рукописные данные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18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63844" id="Рукописные данные 8" o:spid="_x0000_s1026" type="#_x0000_t75" style="position:absolute;margin-left:124pt;margin-top:-1.25pt;width:3pt;height:6.85pt;z-index:2483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">
                <v:imagedata r:id="rId275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42528" behindDoc="0" locked="0" layoutInCell="1" allowOverlap="1" wp14:anchorId="74A4C972" wp14:editId="70D0FFDD">
                <wp:simplePos x="0" y="0"/>
                <wp:positionH relativeFrom="column">
                  <wp:posOffset>1301284</wp:posOffset>
                </wp:positionH>
                <wp:positionV relativeFrom="paragraph">
                  <wp:posOffset>245967</wp:posOffset>
                </wp:positionV>
                <wp:extent cx="47880" cy="76320"/>
                <wp:effectExtent l="19050" t="38100" r="28575" b="38100"/>
                <wp:wrapNone/>
                <wp:docPr id="7" name="Рукописные данные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478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86958" id="Рукописные данные 7" o:spid="_x0000_s1026" type="#_x0000_t75" style="position:absolute;margin-left:101.5pt;margin-top:18.4pt;width:5.65pt;height:7.9pt;z-index:24834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">
                <v:imagedata r:id="rId277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37408" behindDoc="0" locked="0" layoutInCell="1" allowOverlap="1" wp14:anchorId="1CF4BF64" wp14:editId="745F2DC6">
                <wp:simplePos x="0" y="0"/>
                <wp:positionH relativeFrom="column">
                  <wp:posOffset>1249804</wp:posOffset>
                </wp:positionH>
                <wp:positionV relativeFrom="paragraph">
                  <wp:posOffset>149487</wp:posOffset>
                </wp:positionV>
                <wp:extent cx="49680" cy="92520"/>
                <wp:effectExtent l="19050" t="19050" r="26670" b="22225"/>
                <wp:wrapNone/>
                <wp:docPr id="6" name="Рукописные данные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496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BC2AD" id="Рукописные данные 6" o:spid="_x0000_s1026" type="#_x0000_t75" style="position:absolute;margin-left:97.45pt;margin-top:10.8pt;width:5.8pt;height:9.2pt;z-index:24833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">
                <v:imagedata r:id="rId279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35360" behindDoc="0" locked="0" layoutInCell="1" allowOverlap="1" wp14:anchorId="026C0BF4" wp14:editId="06134F69">
                <wp:simplePos x="0" y="0"/>
                <wp:positionH relativeFrom="column">
                  <wp:posOffset>1203364</wp:posOffset>
                </wp:positionH>
                <wp:positionV relativeFrom="paragraph">
                  <wp:posOffset>145887</wp:posOffset>
                </wp:positionV>
                <wp:extent cx="42840" cy="92160"/>
                <wp:effectExtent l="19050" t="19050" r="33655" b="22225"/>
                <wp:wrapNone/>
                <wp:docPr id="5" name="Рукописные данные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428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62FE0" id="Рукописные данные 5" o:spid="_x0000_s1026" type="#_x0000_t75" style="position:absolute;margin-left:93.8pt;margin-top:10.55pt;width:5.3pt;height:9.15pt;z-index:24833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">
                <v:imagedata r:id="rId281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33312" behindDoc="0" locked="0" layoutInCell="1" allowOverlap="1" wp14:anchorId="2DDA125D" wp14:editId="21FF527E">
                <wp:simplePos x="0" y="0"/>
                <wp:positionH relativeFrom="column">
                  <wp:posOffset>1229644</wp:posOffset>
                </wp:positionH>
                <wp:positionV relativeFrom="paragraph">
                  <wp:posOffset>-1353</wp:posOffset>
                </wp:positionV>
                <wp:extent cx="48600" cy="48240"/>
                <wp:effectExtent l="38100" t="38100" r="27940" b="28575"/>
                <wp:wrapNone/>
                <wp:docPr id="4" name="Рукописные данные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486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5FFF6" id="Рукописные данные 4" o:spid="_x0000_s1026" type="#_x0000_t75" style="position:absolute;margin-left:95.85pt;margin-top:-1.05pt;width:5.75pt;height:5.75pt;z-index:24833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">
                <v:imagedata r:id="rId283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28192" behindDoc="0" locked="0" layoutInCell="1" allowOverlap="1" wp14:anchorId="5B0C78C3" wp14:editId="0881AFE4">
                <wp:simplePos x="0" y="0"/>
                <wp:positionH relativeFrom="column">
                  <wp:posOffset>2116324</wp:posOffset>
                </wp:positionH>
                <wp:positionV relativeFrom="paragraph">
                  <wp:posOffset>108447</wp:posOffset>
                </wp:positionV>
                <wp:extent cx="68400" cy="78480"/>
                <wp:effectExtent l="19050" t="19050" r="27305" b="17145"/>
                <wp:wrapNone/>
                <wp:docPr id="3" name="Рукописные данные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684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FCC4C" id="Рукописные данные 3" o:spid="_x0000_s1026" type="#_x0000_t75" style="position:absolute;margin-left:165.7pt;margin-top:7.6pt;width:7.35pt;height:8.1pt;z-index:2483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">
                <v:imagedata r:id="rId285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26144" behindDoc="0" locked="0" layoutInCell="1" allowOverlap="1" wp14:anchorId="72456DEE" wp14:editId="6C9734D3">
                <wp:simplePos x="0" y="0"/>
                <wp:positionH relativeFrom="column">
                  <wp:posOffset>2066644</wp:posOffset>
                </wp:positionH>
                <wp:positionV relativeFrom="paragraph">
                  <wp:posOffset>96567</wp:posOffset>
                </wp:positionV>
                <wp:extent cx="43560" cy="98280"/>
                <wp:effectExtent l="19050" t="19050" r="33020" b="16510"/>
                <wp:wrapNone/>
                <wp:docPr id="2" name="Рукописные данные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435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2D595" id="Рукописные данные 2" o:spid="_x0000_s1026" type="#_x0000_t75" style="position:absolute;margin-left:161.8pt;margin-top:6.65pt;width:5.35pt;height:9.65pt;z-index:2483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">
                <v:imagedata r:id="rId287" o:title=""/>
              </v:shape>
            </w:pict>
          </mc:Fallback>
        </mc:AlternateContent>
      </w:r>
      <w:r w:rsidR="0019207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324096" behindDoc="0" locked="0" layoutInCell="1" allowOverlap="1" wp14:anchorId="7FD27C1C" wp14:editId="48F028F2">
                <wp:simplePos x="0" y="0"/>
                <wp:positionH relativeFrom="column">
                  <wp:posOffset>512164</wp:posOffset>
                </wp:positionH>
                <wp:positionV relativeFrom="paragraph">
                  <wp:posOffset>6927</wp:posOffset>
                </wp:positionV>
                <wp:extent cx="1581480" cy="56880"/>
                <wp:effectExtent l="19050" t="19050" r="19050" b="19685"/>
                <wp:wrapNone/>
                <wp:docPr id="1" name="Рукописные данные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5814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B4C17" id="Рукописные данные 1" o:spid="_x0000_s1026" type="#_x0000_t75" style="position:absolute;margin-left:39.4pt;margin-top:-.4pt;width:126.45pt;height:6.4pt;z-index:2483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">
                <v:imagedata r:id="rId289" o:title=""/>
              </v:shape>
            </w:pict>
          </mc:Fallback>
        </mc:AlternateContent>
      </w:r>
    </w:p>
    <w:p w14:paraId="1E78FCA7" w14:textId="3CE1D1B7" w:rsidR="0019207D" w:rsidRPr="00990EFA" w:rsidRDefault="0086795A" w:rsidP="0019207D">
      <w:pPr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38336" behindDoc="0" locked="0" layoutInCell="1" allowOverlap="1" wp14:anchorId="7980BB5F" wp14:editId="5AA12472">
                <wp:simplePos x="0" y="0"/>
                <wp:positionH relativeFrom="column">
                  <wp:posOffset>-726596</wp:posOffset>
                </wp:positionH>
                <wp:positionV relativeFrom="paragraph">
                  <wp:posOffset>357242</wp:posOffset>
                </wp:positionV>
                <wp:extent cx="1080" cy="1440"/>
                <wp:effectExtent l="19050" t="19050" r="18415" b="17780"/>
                <wp:wrapNone/>
                <wp:docPr id="3333" name="Рукописные данные 3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0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C0B34" id="Рукописные данные 3333" o:spid="_x0000_s1026" type="#_x0000_t75" style="position:absolute;margin-left:-58.6pt;margin-top:27.4pt;width:2.95pt;height:1.6pt;z-index:2506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">
                <v:imagedata r:id="rId62" o:title=""/>
              </v:shape>
            </w:pict>
          </mc:Fallback>
        </mc:AlternateContent>
      </w:r>
    </w:p>
    <w:p w14:paraId="2281537C" w14:textId="76110CA8" w:rsidR="0019207D" w:rsidRPr="00990EFA" w:rsidRDefault="0086795A" w:rsidP="0019207D">
      <w:pPr>
        <w:rPr>
          <w:sz w:val="24"/>
          <w:szCs w:val="24"/>
          <w:lang w:val="uk-UA"/>
        </w:rPr>
      </w:pPr>
      <w:r w:rsidRPr="00990EFA">
        <w:rPr>
          <w:noProof/>
          <w:position w:val="-18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643456" behindDoc="0" locked="0" layoutInCell="1" allowOverlap="1" wp14:anchorId="73A67406" wp14:editId="53BDF3E7">
                <wp:simplePos x="0" y="0"/>
                <wp:positionH relativeFrom="column">
                  <wp:posOffset>-723716</wp:posOffset>
                </wp:positionH>
                <wp:positionV relativeFrom="paragraph">
                  <wp:posOffset>198692</wp:posOffset>
                </wp:positionV>
                <wp:extent cx="2880" cy="2880"/>
                <wp:effectExtent l="19050" t="19050" r="16510" b="16510"/>
                <wp:wrapNone/>
                <wp:docPr id="3335" name="Рукописные данные 3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28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AC436" id="Рукописные данные 3335" o:spid="_x0000_s1026" type="#_x0000_t75" style="position:absolute;margin-left:-57.95pt;margin-top:14.7pt;width:2.15pt;height:2.15pt;z-index:2506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">
                <v:imagedata r:id="rId62" o:title=""/>
              </v:shape>
            </w:pict>
          </mc:Fallback>
        </mc:AlternateContent>
      </w:r>
      <w:r w:rsidR="00F515ED" w:rsidRPr="00990EFA">
        <w:rPr>
          <w:position w:val="-18"/>
          <w:sz w:val="24"/>
          <w:szCs w:val="24"/>
          <w:lang w:val="uk-UA"/>
        </w:rPr>
        <w:object w:dxaOrig="3820" w:dyaOrig="520" w14:anchorId="31608F25">
          <v:shape id="_x0000_i1099" type="#_x0000_t75" style="width:192pt;height:26.5pt" o:ole="">
            <v:imagedata r:id="rId292" o:title=""/>
          </v:shape>
          <o:OLEObject Type="Embed" ProgID="Equation.DSMT4" ShapeID="_x0000_i1099" DrawAspect="Content" ObjectID="_1760008720" r:id="rId293"/>
        </w:object>
      </w:r>
    </w:p>
    <w:p w14:paraId="566C7418" w14:textId="77777777" w:rsidR="00F515ED" w:rsidRPr="00990EFA" w:rsidRDefault="008C4C65" w:rsidP="0019207D">
      <w:pPr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91776" behindDoc="0" locked="0" layoutInCell="1" allowOverlap="1" wp14:anchorId="60604B17" wp14:editId="692DAA96">
                <wp:simplePos x="0" y="0"/>
                <wp:positionH relativeFrom="column">
                  <wp:posOffset>1272124</wp:posOffset>
                </wp:positionH>
                <wp:positionV relativeFrom="paragraph">
                  <wp:posOffset>208311</wp:posOffset>
                </wp:positionV>
                <wp:extent cx="65520" cy="105120"/>
                <wp:effectExtent l="19050" t="19050" r="29845" b="28575"/>
                <wp:wrapNone/>
                <wp:docPr id="693" name="Рукописные данные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65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9C969" id="Рукописные данные 693" o:spid="_x0000_s1026" type="#_x0000_t75" style="position:absolute;margin-left:99.2pt;margin-top:15.45pt;width:7.05pt;height:10.2pt;z-index:2492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">
                <v:imagedata r:id="rId295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89728" behindDoc="0" locked="0" layoutInCell="1" allowOverlap="1" wp14:anchorId="17F638A7" wp14:editId="5BE81151">
                <wp:simplePos x="0" y="0"/>
                <wp:positionH relativeFrom="column">
                  <wp:posOffset>1395604</wp:posOffset>
                </wp:positionH>
                <wp:positionV relativeFrom="paragraph">
                  <wp:posOffset>224511</wp:posOffset>
                </wp:positionV>
                <wp:extent cx="50040" cy="64080"/>
                <wp:effectExtent l="19050" t="19050" r="26670" b="31750"/>
                <wp:wrapNone/>
                <wp:docPr id="692" name="Рукописные данные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500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6EC9D" id="Рукописные данные 692" o:spid="_x0000_s1026" type="#_x0000_t75" style="position:absolute;margin-left:108.95pt;margin-top:16.75pt;width:5.85pt;height:7pt;z-index:2492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">
                <v:imagedata r:id="rId297" o:title=""/>
              </v:shape>
            </w:pict>
          </mc:Fallback>
        </mc:AlternateContent>
      </w:r>
      <w:r w:rsidR="00F515ED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420352" behindDoc="0" locked="0" layoutInCell="1" allowOverlap="1" wp14:anchorId="70ED4888" wp14:editId="5A049020">
                <wp:simplePos x="0" y="0"/>
                <wp:positionH relativeFrom="column">
                  <wp:posOffset>1282564</wp:posOffset>
                </wp:positionH>
                <wp:positionV relativeFrom="paragraph">
                  <wp:posOffset>230376</wp:posOffset>
                </wp:positionV>
                <wp:extent cx="33480" cy="44640"/>
                <wp:effectExtent l="19050" t="19050" r="24130" b="31750"/>
                <wp:wrapNone/>
                <wp:docPr id="33" name="Рукописные данные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334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C9FF6" id="Рукописные данные 33" o:spid="_x0000_s1026" type="#_x0000_t75" style="position:absolute;margin-left:100.05pt;margin-top:17.2pt;width:4.6pt;height:5.4pt;z-index:2484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">
                <v:imagedata r:id="rId299" o:title=""/>
              </v:shape>
            </w:pict>
          </mc:Fallback>
        </mc:AlternateContent>
      </w:r>
      <w:r w:rsidR="00F515ED" w:rsidRPr="00990EFA">
        <w:rPr>
          <w:sz w:val="24"/>
          <w:szCs w:val="24"/>
          <w:lang w:val="uk-UA"/>
        </w:rPr>
        <w:t xml:space="preserve">Сама точка може не належати зазначеному проміжку, тоді говорять про </w:t>
      </w:r>
      <w:r w:rsidR="00F515ED" w:rsidRPr="00990EFA">
        <w:rPr>
          <w:b/>
          <w:sz w:val="24"/>
          <w:szCs w:val="24"/>
          <w:lang w:val="uk-UA"/>
        </w:rPr>
        <w:t>виколотий окіл</w:t>
      </w:r>
      <w:r w:rsidR="00F515ED" w:rsidRPr="00990EFA">
        <w:rPr>
          <w:sz w:val="24"/>
          <w:szCs w:val="24"/>
          <w:lang w:val="uk-UA"/>
        </w:rPr>
        <w:t xml:space="preserve"> </w:t>
      </w:r>
      <w:r w:rsidR="00F515ED" w:rsidRPr="00990EFA">
        <w:rPr>
          <w:position w:val="-18"/>
          <w:sz w:val="24"/>
          <w:szCs w:val="24"/>
          <w:lang w:val="uk-UA"/>
        </w:rPr>
        <w:object w:dxaOrig="4280" w:dyaOrig="520" w14:anchorId="7C1A0C3D">
          <v:shape id="_x0000_i1100" type="#_x0000_t75" style="width:214pt;height:26.5pt" o:ole="">
            <v:imagedata r:id="rId300" o:title=""/>
          </v:shape>
          <o:OLEObject Type="Embed" ProgID="Equation.DSMT4" ShapeID="_x0000_i1100" DrawAspect="Content" ObjectID="_1760008721" r:id="rId301"/>
        </w:object>
      </w:r>
    </w:p>
    <w:p w14:paraId="19AE9177" w14:textId="77777777" w:rsidR="00FB5292" w:rsidRPr="00990EFA" w:rsidRDefault="008C4C65" w:rsidP="0019207D">
      <w:pPr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18400" behindDoc="0" locked="0" layoutInCell="1" allowOverlap="1" wp14:anchorId="0E548097" wp14:editId="5AD5E138">
                <wp:simplePos x="0" y="0"/>
                <wp:positionH relativeFrom="column">
                  <wp:posOffset>2032084</wp:posOffset>
                </wp:positionH>
                <wp:positionV relativeFrom="paragraph">
                  <wp:posOffset>672120</wp:posOffset>
                </wp:positionV>
                <wp:extent cx="85680" cy="79920"/>
                <wp:effectExtent l="19050" t="19050" r="29210" b="15875"/>
                <wp:wrapNone/>
                <wp:docPr id="706" name="Рукописные данные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856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36231" id="Рукописные данные 706" o:spid="_x0000_s1026" type="#_x0000_t75" style="position:absolute;margin-left:159.05pt;margin-top:51.95pt;width:8.7pt;height:8.25pt;z-index:2493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">
                <v:imagedata r:id="rId303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16352" behindDoc="0" locked="0" layoutInCell="1" allowOverlap="1" wp14:anchorId="5A2DFC4E" wp14:editId="313529CF">
                <wp:simplePos x="0" y="0"/>
                <wp:positionH relativeFrom="column">
                  <wp:posOffset>1975564</wp:posOffset>
                </wp:positionH>
                <wp:positionV relativeFrom="paragraph">
                  <wp:posOffset>637560</wp:posOffset>
                </wp:positionV>
                <wp:extent cx="52560" cy="30960"/>
                <wp:effectExtent l="19050" t="19050" r="24130" b="26670"/>
                <wp:wrapNone/>
                <wp:docPr id="705" name="Рукописные данные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525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97123" id="Рукописные данные 705" o:spid="_x0000_s1026" type="#_x0000_t75" style="position:absolute;margin-left:154.6pt;margin-top:49.25pt;width:6.05pt;height:4.4pt;z-index:2493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">
                <v:imagedata r:id="rId305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14304" behindDoc="0" locked="0" layoutInCell="1" allowOverlap="1" wp14:anchorId="5F91AC22" wp14:editId="72858E8F">
                <wp:simplePos x="0" y="0"/>
                <wp:positionH relativeFrom="column">
                  <wp:posOffset>1706284</wp:posOffset>
                </wp:positionH>
                <wp:positionV relativeFrom="paragraph">
                  <wp:posOffset>648720</wp:posOffset>
                </wp:positionV>
                <wp:extent cx="291240" cy="159840"/>
                <wp:effectExtent l="19050" t="19050" r="33020" b="31115"/>
                <wp:wrapNone/>
                <wp:docPr id="704" name="Рукописные данные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2912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F2277" id="Рукописные данные 704" o:spid="_x0000_s1026" type="#_x0000_t75" style="position:absolute;margin-left:133.4pt;margin-top:50.15pt;width:24.85pt;height:14.5pt;z-index:2493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">
                <v:imagedata r:id="rId307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08160" behindDoc="0" locked="0" layoutInCell="1" allowOverlap="1" wp14:anchorId="08BAE79C" wp14:editId="0553EF44">
                <wp:simplePos x="0" y="0"/>
                <wp:positionH relativeFrom="column">
                  <wp:posOffset>3243124</wp:posOffset>
                </wp:positionH>
                <wp:positionV relativeFrom="paragraph">
                  <wp:posOffset>736200</wp:posOffset>
                </wp:positionV>
                <wp:extent cx="64080" cy="101160"/>
                <wp:effectExtent l="19050" t="38100" r="31750" b="32385"/>
                <wp:wrapNone/>
                <wp:docPr id="701" name="Рукописные данные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640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562D0" id="Рукописные данные 701" o:spid="_x0000_s1026" type="#_x0000_t75" style="position:absolute;margin-left:254.4pt;margin-top:57pt;width:6.95pt;height:9.85pt;z-index:2493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">
                <v:imagedata r:id="rId309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84544" behindDoc="0" locked="0" layoutInCell="1" allowOverlap="1" wp14:anchorId="000EC1E6" wp14:editId="51313EE3">
                <wp:simplePos x="0" y="0"/>
                <wp:positionH relativeFrom="column">
                  <wp:posOffset>2875204</wp:posOffset>
                </wp:positionH>
                <wp:positionV relativeFrom="paragraph">
                  <wp:posOffset>592920</wp:posOffset>
                </wp:positionV>
                <wp:extent cx="45720" cy="157320"/>
                <wp:effectExtent l="19050" t="19050" r="30480" b="33655"/>
                <wp:wrapNone/>
                <wp:docPr id="149" name="Рукописные данные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457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DAED2" id="Рукописные данные 149" o:spid="_x0000_s1026" type="#_x0000_t75" style="position:absolute;margin-left:225.45pt;margin-top:45.75pt;width:5.45pt;height:14.3pt;z-index:2486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">
                <v:imagedata r:id="rId311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81472" behindDoc="0" locked="0" layoutInCell="1" allowOverlap="1" wp14:anchorId="69467C5B" wp14:editId="501D9A21">
                <wp:simplePos x="0" y="0"/>
                <wp:positionH relativeFrom="column">
                  <wp:posOffset>2744164</wp:posOffset>
                </wp:positionH>
                <wp:positionV relativeFrom="paragraph">
                  <wp:posOffset>651960</wp:posOffset>
                </wp:positionV>
                <wp:extent cx="107280" cy="63000"/>
                <wp:effectExtent l="19050" t="19050" r="26670" b="32385"/>
                <wp:wrapNone/>
                <wp:docPr id="148" name="Рукописные данные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072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BB016" id="Рукописные данные 148" o:spid="_x0000_s1026" type="#_x0000_t75" style="position:absolute;margin-left:215.15pt;margin-top:50.4pt;width:10.4pt;height:6.85pt;z-index:2486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">
                <v:imagedata r:id="rId313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78400" behindDoc="0" locked="0" layoutInCell="1" allowOverlap="1" wp14:anchorId="1AAED37C" wp14:editId="3FF3FA50">
                <wp:simplePos x="0" y="0"/>
                <wp:positionH relativeFrom="column">
                  <wp:posOffset>2660284</wp:posOffset>
                </wp:positionH>
                <wp:positionV relativeFrom="paragraph">
                  <wp:posOffset>667800</wp:posOffset>
                </wp:positionV>
                <wp:extent cx="46800" cy="8280"/>
                <wp:effectExtent l="19050" t="19050" r="29845" b="29845"/>
                <wp:wrapNone/>
                <wp:docPr id="147" name="Рукописные данные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46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45568" id="Рукописные данные 147" o:spid="_x0000_s1026" type="#_x0000_t75" style="position:absolute;margin-left:208.5pt;margin-top:51.65pt;width:5.65pt;height:2.5pt;z-index:2486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">
                <v:imagedata r:id="rId315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75328" behindDoc="0" locked="0" layoutInCell="1" allowOverlap="1" wp14:anchorId="0DD6A6BB" wp14:editId="7EC71B56">
                <wp:simplePos x="0" y="0"/>
                <wp:positionH relativeFrom="column">
                  <wp:posOffset>2628244</wp:posOffset>
                </wp:positionH>
                <wp:positionV relativeFrom="paragraph">
                  <wp:posOffset>575280</wp:posOffset>
                </wp:positionV>
                <wp:extent cx="50400" cy="176760"/>
                <wp:effectExtent l="19050" t="19050" r="26035" b="33020"/>
                <wp:wrapNone/>
                <wp:docPr id="146" name="Рукописные данные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504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A8C4A" id="Рукописные данные 146" o:spid="_x0000_s1026" type="#_x0000_t75" style="position:absolute;margin-left:206pt;margin-top:44.35pt;width:5.85pt;height:15.8pt;z-index:2486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">
                <v:imagedata r:id="rId317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72256" behindDoc="0" locked="0" layoutInCell="1" allowOverlap="1" wp14:anchorId="3770B66B" wp14:editId="7A12EA3A">
                <wp:simplePos x="0" y="0"/>
                <wp:positionH relativeFrom="column">
                  <wp:posOffset>2511604</wp:posOffset>
                </wp:positionH>
                <wp:positionV relativeFrom="paragraph">
                  <wp:posOffset>659880</wp:posOffset>
                </wp:positionV>
                <wp:extent cx="88200" cy="98640"/>
                <wp:effectExtent l="19050" t="19050" r="26670" b="34925"/>
                <wp:wrapNone/>
                <wp:docPr id="145" name="Рукописные данные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882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87A13" id="Рукописные данные 145" o:spid="_x0000_s1026" type="#_x0000_t75" style="position:absolute;margin-left:196.8pt;margin-top:51pt;width:8.9pt;height:9.65pt;z-index:2486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">
                <v:imagedata r:id="rId319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69184" behindDoc="0" locked="0" layoutInCell="1" allowOverlap="1" wp14:anchorId="42B0BE96" wp14:editId="118C62BA">
                <wp:simplePos x="0" y="0"/>
                <wp:positionH relativeFrom="column">
                  <wp:posOffset>2429164</wp:posOffset>
                </wp:positionH>
                <wp:positionV relativeFrom="paragraph">
                  <wp:posOffset>593640</wp:posOffset>
                </wp:positionV>
                <wp:extent cx="61560" cy="137880"/>
                <wp:effectExtent l="19050" t="19050" r="34290" b="33655"/>
                <wp:wrapNone/>
                <wp:docPr id="144" name="Рукописные данные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615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584F9" id="Рукописные данные 144" o:spid="_x0000_s1026" type="#_x0000_t75" style="position:absolute;margin-left:190.3pt;margin-top:45.8pt;width:6.8pt;height:12.75pt;z-index:2486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">
                <v:imagedata r:id="rId321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66112" behindDoc="0" locked="0" layoutInCell="1" allowOverlap="1" wp14:anchorId="51B43211" wp14:editId="08F18E5F">
                <wp:simplePos x="0" y="0"/>
                <wp:positionH relativeFrom="column">
                  <wp:posOffset>4392604</wp:posOffset>
                </wp:positionH>
                <wp:positionV relativeFrom="paragraph">
                  <wp:posOffset>542520</wp:posOffset>
                </wp:positionV>
                <wp:extent cx="49320" cy="167040"/>
                <wp:effectExtent l="19050" t="19050" r="27305" b="23495"/>
                <wp:wrapNone/>
                <wp:docPr id="143" name="Рукописные данные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493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8918A" id="Рукописные данные 143" o:spid="_x0000_s1026" type="#_x0000_t75" style="position:absolute;margin-left:344.9pt;margin-top:41.75pt;width:5.8pt;height:15pt;z-index:2486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">
                <v:imagedata r:id="rId323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63040" behindDoc="0" locked="0" layoutInCell="1" allowOverlap="1" wp14:anchorId="35EF7DF9" wp14:editId="3FC07A6C">
                <wp:simplePos x="0" y="0"/>
                <wp:positionH relativeFrom="column">
                  <wp:posOffset>4247524</wp:posOffset>
                </wp:positionH>
                <wp:positionV relativeFrom="paragraph">
                  <wp:posOffset>598320</wp:posOffset>
                </wp:positionV>
                <wp:extent cx="121320" cy="53280"/>
                <wp:effectExtent l="19050" t="19050" r="31115" b="23495"/>
                <wp:wrapNone/>
                <wp:docPr id="142" name="Рукописные данные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213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BFBA4" id="Рукописные данные 142" o:spid="_x0000_s1026" type="#_x0000_t75" style="position:absolute;margin-left:333.5pt;margin-top:46.15pt;width:11.45pt;height:6.15pt;z-index:2486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">
                <v:imagedata r:id="rId325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59968" behindDoc="0" locked="0" layoutInCell="1" allowOverlap="1" wp14:anchorId="56254737" wp14:editId="6F29FBD8">
                <wp:simplePos x="0" y="0"/>
                <wp:positionH relativeFrom="column">
                  <wp:posOffset>4149244</wp:posOffset>
                </wp:positionH>
                <wp:positionV relativeFrom="paragraph">
                  <wp:posOffset>611280</wp:posOffset>
                </wp:positionV>
                <wp:extent cx="58680" cy="13680"/>
                <wp:effectExtent l="19050" t="19050" r="17780" b="24765"/>
                <wp:wrapNone/>
                <wp:docPr id="141" name="Рукописные данные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58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FF27C" id="Рукописные данные 141" o:spid="_x0000_s1026" type="#_x0000_t75" style="position:absolute;margin-left:325.75pt;margin-top:47.2pt;width:6.5pt;height:3pt;z-index:2486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">
                <v:imagedata r:id="rId327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56896" behindDoc="0" locked="0" layoutInCell="1" allowOverlap="1" wp14:anchorId="38AF78C4" wp14:editId="3EB8D53D">
                <wp:simplePos x="0" y="0"/>
                <wp:positionH relativeFrom="column">
                  <wp:posOffset>4170844</wp:posOffset>
                </wp:positionH>
                <wp:positionV relativeFrom="paragraph">
                  <wp:posOffset>573480</wp:posOffset>
                </wp:positionV>
                <wp:extent cx="16200" cy="92880"/>
                <wp:effectExtent l="19050" t="19050" r="22225" b="21590"/>
                <wp:wrapNone/>
                <wp:docPr id="140" name="Рукописные данные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62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77035" id="Рукописные данные 140" o:spid="_x0000_s1026" type="#_x0000_t75" style="position:absolute;margin-left:327.5pt;margin-top:44.2pt;width:3.15pt;height:9.2pt;z-index:2486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">
                <v:imagedata r:id="rId329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53824" behindDoc="0" locked="0" layoutInCell="1" allowOverlap="1" wp14:anchorId="53D95D6D" wp14:editId="54E1F763">
                <wp:simplePos x="0" y="0"/>
                <wp:positionH relativeFrom="column">
                  <wp:posOffset>4084084</wp:posOffset>
                </wp:positionH>
                <wp:positionV relativeFrom="paragraph">
                  <wp:posOffset>517680</wp:posOffset>
                </wp:positionV>
                <wp:extent cx="61920" cy="186840"/>
                <wp:effectExtent l="19050" t="19050" r="33655" b="22860"/>
                <wp:wrapNone/>
                <wp:docPr id="139" name="Рукописные данные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6192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65561" id="Рукописные данные 139" o:spid="_x0000_s1026" type="#_x0000_t75" style="position:absolute;margin-left:320.65pt;margin-top:39.8pt;width:6.8pt;height:16.6pt;z-index:2486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">
                <v:imagedata r:id="rId331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50752" behindDoc="0" locked="0" layoutInCell="1" allowOverlap="1" wp14:anchorId="7BDC742B" wp14:editId="53618257">
                <wp:simplePos x="0" y="0"/>
                <wp:positionH relativeFrom="column">
                  <wp:posOffset>3963124</wp:posOffset>
                </wp:positionH>
                <wp:positionV relativeFrom="paragraph">
                  <wp:posOffset>636840</wp:posOffset>
                </wp:positionV>
                <wp:extent cx="91440" cy="105480"/>
                <wp:effectExtent l="19050" t="19050" r="22860" b="27940"/>
                <wp:wrapNone/>
                <wp:docPr id="138" name="Рукописные данные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914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FEC40" id="Рукописные данные 138" o:spid="_x0000_s1026" type="#_x0000_t75" style="position:absolute;margin-left:311.1pt;margin-top:49.2pt;width:9.05pt;height:10.2pt;z-index:2486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">
                <v:imagedata r:id="rId333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47680" behindDoc="0" locked="0" layoutInCell="1" allowOverlap="1" wp14:anchorId="5ED23306" wp14:editId="40FC4AD7">
                <wp:simplePos x="0" y="0"/>
                <wp:positionH relativeFrom="column">
                  <wp:posOffset>3886804</wp:posOffset>
                </wp:positionH>
                <wp:positionV relativeFrom="paragraph">
                  <wp:posOffset>546840</wp:posOffset>
                </wp:positionV>
                <wp:extent cx="73800" cy="141480"/>
                <wp:effectExtent l="19050" t="19050" r="21590" b="30480"/>
                <wp:wrapNone/>
                <wp:docPr id="137" name="Рукописные данные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738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C5CBB" id="Рукописные данные 137" o:spid="_x0000_s1026" type="#_x0000_t75" style="position:absolute;margin-left:305.1pt;margin-top:42.1pt;width:7.7pt;height:13.05pt;z-index:2486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">
                <v:imagedata r:id="rId335" o:title=""/>
              </v:shape>
            </w:pict>
          </mc:Fallback>
        </mc:AlternateContent>
      </w:r>
      <w:r w:rsidR="00FB5292" w:rsidRPr="00990EFA">
        <w:rPr>
          <w:sz w:val="24"/>
          <w:szCs w:val="24"/>
          <w:lang w:val="uk-UA"/>
        </w:rPr>
        <w:t xml:space="preserve">2. δ – окіл (дельта-окіл) нескінченності  позначимо </w:t>
      </w:r>
      <w:r w:rsidR="00FB5292" w:rsidRPr="00990EFA">
        <w:rPr>
          <w:position w:val="-16"/>
          <w:sz w:val="24"/>
          <w:szCs w:val="24"/>
          <w:lang w:val="uk-UA"/>
        </w:rPr>
        <w:object w:dxaOrig="920" w:dyaOrig="480" w14:anchorId="29CFF5E5">
          <v:shape id="_x0000_i1101" type="#_x0000_t75" style="width:45pt;height:24pt" o:ole="">
            <v:imagedata r:id="rId336" o:title=""/>
          </v:shape>
          <o:OLEObject Type="Embed" ProgID="Equation.DSMT4" ShapeID="_x0000_i1101" DrawAspect="Content" ObjectID="_1760008722" r:id="rId337"/>
        </w:object>
      </w:r>
      <w:r w:rsidR="00FB5292" w:rsidRPr="00990EFA">
        <w:rPr>
          <w:sz w:val="24"/>
          <w:szCs w:val="24"/>
          <w:lang w:val="uk-UA"/>
        </w:rPr>
        <w:t xml:space="preserve"> і визначимо як множину дійсних чисел </w:t>
      </w:r>
      <w:r w:rsidR="00FB5292" w:rsidRPr="00990EFA">
        <w:rPr>
          <w:position w:val="-6"/>
          <w:sz w:val="24"/>
          <w:szCs w:val="24"/>
          <w:lang w:val="uk-UA"/>
        </w:rPr>
        <w:object w:dxaOrig="760" w:dyaOrig="320" w14:anchorId="2A19193A">
          <v:shape id="_x0000_i1102" type="#_x0000_t75" style="width:38.5pt;height:15.5pt" o:ole="">
            <v:imagedata r:id="rId200" o:title=""/>
          </v:shape>
          <o:OLEObject Type="Embed" ProgID="Equation.DSMT4" ShapeID="_x0000_i1102" DrawAspect="Content" ObjectID="_1760008723" r:id="rId338"/>
        </w:object>
      </w:r>
      <w:r w:rsidR="00FB5292" w:rsidRPr="00990EFA">
        <w:rPr>
          <w:sz w:val="24"/>
          <w:szCs w:val="24"/>
          <w:lang w:val="uk-UA"/>
        </w:rPr>
        <w:t xml:space="preserve">таких, що </w:t>
      </w:r>
      <w:r w:rsidR="00FB5292" w:rsidRPr="00990EFA">
        <w:rPr>
          <w:position w:val="-16"/>
          <w:sz w:val="24"/>
          <w:szCs w:val="24"/>
          <w:lang w:val="uk-UA"/>
        </w:rPr>
        <w:object w:dxaOrig="859" w:dyaOrig="480" w14:anchorId="1FE9810B">
          <v:shape id="_x0000_i1103" type="#_x0000_t75" style="width:42pt;height:24pt" o:ole="">
            <v:imagedata r:id="rId339" o:title=""/>
          </v:shape>
          <o:OLEObject Type="Embed" ProgID="Equation.DSMT4" ShapeID="_x0000_i1103" DrawAspect="Content" ObjectID="_1760008724" r:id="rId340"/>
        </w:object>
      </w:r>
    </w:p>
    <w:p w14:paraId="590F466A" w14:textId="77777777" w:rsidR="00FB5292" w:rsidRPr="00990EFA" w:rsidRDefault="008C4C65" w:rsidP="0019207D">
      <w:pPr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32736" behindDoc="0" locked="0" layoutInCell="1" allowOverlap="1" wp14:anchorId="5C083499" wp14:editId="41D6B4DD">
                <wp:simplePos x="0" y="0"/>
                <wp:positionH relativeFrom="column">
                  <wp:posOffset>3417364</wp:posOffset>
                </wp:positionH>
                <wp:positionV relativeFrom="paragraph">
                  <wp:posOffset>127960</wp:posOffset>
                </wp:positionV>
                <wp:extent cx="39960" cy="52920"/>
                <wp:effectExtent l="19050" t="19050" r="17780" b="23495"/>
                <wp:wrapNone/>
                <wp:docPr id="713" name="Рукописные данные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399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B5640" id="Рукописные данные 713" o:spid="_x0000_s1026" type="#_x0000_t75" style="position:absolute;margin-left:268.15pt;margin-top:9.15pt;width:5.1pt;height:6.05pt;z-index:2493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">
                <v:imagedata r:id="rId342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30688" behindDoc="0" locked="0" layoutInCell="1" allowOverlap="1" wp14:anchorId="64E54F9C" wp14:editId="4C2BFEE5">
                <wp:simplePos x="0" y="0"/>
                <wp:positionH relativeFrom="column">
                  <wp:posOffset>2570284</wp:posOffset>
                </wp:positionH>
                <wp:positionV relativeFrom="paragraph">
                  <wp:posOffset>143800</wp:posOffset>
                </wp:positionV>
                <wp:extent cx="37800" cy="61200"/>
                <wp:effectExtent l="38100" t="38100" r="19685" b="34290"/>
                <wp:wrapNone/>
                <wp:docPr id="712" name="Рукописные данные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378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BDB58" id="Рукописные данные 712" o:spid="_x0000_s1026" type="#_x0000_t75" style="position:absolute;margin-left:201.45pt;margin-top:10.35pt;width:4.9pt;height:6.7pt;z-index:2493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">
                <v:imagedata r:id="rId344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28640" behindDoc="0" locked="0" layoutInCell="1" allowOverlap="1" wp14:anchorId="4EDE6E42" wp14:editId="4638B65D">
                <wp:simplePos x="0" y="0"/>
                <wp:positionH relativeFrom="column">
                  <wp:posOffset>3887524</wp:posOffset>
                </wp:positionH>
                <wp:positionV relativeFrom="paragraph">
                  <wp:posOffset>267280</wp:posOffset>
                </wp:positionV>
                <wp:extent cx="57960" cy="91080"/>
                <wp:effectExtent l="19050" t="19050" r="18415" b="23495"/>
                <wp:wrapNone/>
                <wp:docPr id="711" name="Рукописные данные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579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9FEC6" id="Рукописные данные 711" o:spid="_x0000_s1026" type="#_x0000_t75" style="position:absolute;margin-left:305.15pt;margin-top:20.1pt;width:6.45pt;height:9.05pt;z-index:2493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">
                <v:imagedata r:id="rId346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26592" behindDoc="0" locked="0" layoutInCell="1" allowOverlap="1" wp14:anchorId="08B8E634" wp14:editId="38641941">
                <wp:simplePos x="0" y="0"/>
                <wp:positionH relativeFrom="column">
                  <wp:posOffset>3849724</wp:posOffset>
                </wp:positionH>
                <wp:positionV relativeFrom="paragraph">
                  <wp:posOffset>264400</wp:posOffset>
                </wp:positionV>
                <wp:extent cx="45720" cy="86040"/>
                <wp:effectExtent l="19050" t="19050" r="30480" b="28575"/>
                <wp:wrapNone/>
                <wp:docPr id="710" name="Рукописные данные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45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91BFF" id="Рукописные данные 710" o:spid="_x0000_s1026" type="#_x0000_t75" style="position:absolute;margin-left:302.2pt;margin-top:19.85pt;width:5.45pt;height:8.65pt;z-index:2493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">
                <v:imagedata r:id="rId348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24544" behindDoc="0" locked="0" layoutInCell="1" allowOverlap="1" wp14:anchorId="7329AD93" wp14:editId="20F4CDE0">
                <wp:simplePos x="0" y="0"/>
                <wp:positionH relativeFrom="column">
                  <wp:posOffset>3261124</wp:posOffset>
                </wp:positionH>
                <wp:positionV relativeFrom="paragraph">
                  <wp:posOffset>-22160</wp:posOffset>
                </wp:positionV>
                <wp:extent cx="644760" cy="182880"/>
                <wp:effectExtent l="19050" t="19050" r="22225" b="26670"/>
                <wp:wrapNone/>
                <wp:docPr id="709" name="Рукописные данные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6447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CA335" id="Рукописные данные 709" o:spid="_x0000_s1026" type="#_x0000_t75" style="position:absolute;margin-left:255.85pt;margin-top:-2.7pt;width:52.65pt;height:16.25pt;z-index:2493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">
                <v:imagedata r:id="rId350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22496" behindDoc="0" locked="0" layoutInCell="1" allowOverlap="1" wp14:anchorId="6A8ACC62" wp14:editId="69CFCCC7">
                <wp:simplePos x="0" y="0"/>
                <wp:positionH relativeFrom="column">
                  <wp:posOffset>3860524</wp:posOffset>
                </wp:positionH>
                <wp:positionV relativeFrom="paragraph">
                  <wp:posOffset>89440</wp:posOffset>
                </wp:positionV>
                <wp:extent cx="43920" cy="66600"/>
                <wp:effectExtent l="38100" t="38100" r="32385" b="29210"/>
                <wp:wrapNone/>
                <wp:docPr id="708" name="Рукописные данные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439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498E9" id="Рукописные данные 708" o:spid="_x0000_s1026" type="#_x0000_t75" style="position:absolute;margin-left:303.05pt;margin-top:6.1pt;width:5.35pt;height:7.2pt;z-index:2493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">
                <v:imagedata r:id="rId352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12256" behindDoc="0" locked="0" layoutInCell="1" allowOverlap="1" wp14:anchorId="63EFCDD3" wp14:editId="01B80833">
                <wp:simplePos x="0" y="0"/>
                <wp:positionH relativeFrom="column">
                  <wp:posOffset>3639124</wp:posOffset>
                </wp:positionH>
                <wp:positionV relativeFrom="paragraph">
                  <wp:posOffset>140560</wp:posOffset>
                </wp:positionV>
                <wp:extent cx="1080" cy="2520"/>
                <wp:effectExtent l="19050" t="19050" r="18415" b="17145"/>
                <wp:wrapNone/>
                <wp:docPr id="703" name="Рукописные данные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640C1" id="Рукописные данные 703" o:spid="_x0000_s1026" type="#_x0000_t75" style="position:absolute;margin-left:285.15pt;margin-top:9.75pt;width:2.95pt;height:2.85pt;z-index:2493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">
                <v:imagedata r:id="rId354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10208" behindDoc="0" locked="0" layoutInCell="1" allowOverlap="1" wp14:anchorId="0C1F3943" wp14:editId="24E483AE">
                <wp:simplePos x="0" y="0"/>
                <wp:positionH relativeFrom="column">
                  <wp:posOffset>3272284</wp:posOffset>
                </wp:positionH>
                <wp:positionV relativeFrom="paragraph">
                  <wp:posOffset>140920</wp:posOffset>
                </wp:positionV>
                <wp:extent cx="357840" cy="96480"/>
                <wp:effectExtent l="19050" t="19050" r="23495" b="18415"/>
                <wp:wrapNone/>
                <wp:docPr id="702" name="Рукописные данные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3578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BF8FB" id="Рукописные данные 702" o:spid="_x0000_s1026" type="#_x0000_t75" style="position:absolute;margin-left:256.7pt;margin-top:10.15pt;width:30.1pt;height:9.55pt;z-index:2493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">
                <v:imagedata r:id="rId356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06112" behindDoc="0" locked="0" layoutInCell="1" allowOverlap="1" wp14:anchorId="6D9C677E" wp14:editId="243B2DB2">
                <wp:simplePos x="0" y="0"/>
                <wp:positionH relativeFrom="column">
                  <wp:posOffset>3256444</wp:posOffset>
                </wp:positionH>
                <wp:positionV relativeFrom="paragraph">
                  <wp:posOffset>129400</wp:posOffset>
                </wp:positionV>
                <wp:extent cx="17280" cy="32760"/>
                <wp:effectExtent l="38100" t="38100" r="20955" b="24765"/>
                <wp:wrapNone/>
                <wp:docPr id="700" name="Рукописные данные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72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9A79A" id="Рукописные данные 700" o:spid="_x0000_s1026" type="#_x0000_t75" style="position:absolute;margin-left:255.45pt;margin-top:9.25pt;width:3.25pt;height:4.5pt;z-index:2493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">
                <v:imagedata r:id="rId358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44608" behindDoc="0" locked="0" layoutInCell="1" allowOverlap="1" wp14:anchorId="0D54CA87" wp14:editId="08EA4DC0">
                <wp:simplePos x="0" y="0"/>
                <wp:positionH relativeFrom="column">
                  <wp:posOffset>4270564</wp:posOffset>
                </wp:positionH>
                <wp:positionV relativeFrom="paragraph">
                  <wp:posOffset>241125</wp:posOffset>
                </wp:positionV>
                <wp:extent cx="69120" cy="85680"/>
                <wp:effectExtent l="19050" t="19050" r="26670" b="29210"/>
                <wp:wrapNone/>
                <wp:docPr id="136" name="Рукописные данные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691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DD26C" id="Рукописные данные 136" o:spid="_x0000_s1026" type="#_x0000_t75" style="position:absolute;margin-left:335.3pt;margin-top:18.05pt;width:7.35pt;height:8.7pt;z-index:2486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">
                <v:imagedata r:id="rId360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41536" behindDoc="0" locked="0" layoutInCell="1" allowOverlap="1" wp14:anchorId="1FB574C7" wp14:editId="0F4DA859">
                <wp:simplePos x="0" y="0"/>
                <wp:positionH relativeFrom="column">
                  <wp:posOffset>4230604</wp:posOffset>
                </wp:positionH>
                <wp:positionV relativeFrom="paragraph">
                  <wp:posOffset>238605</wp:posOffset>
                </wp:positionV>
                <wp:extent cx="41400" cy="89280"/>
                <wp:effectExtent l="19050" t="19050" r="15875" b="25400"/>
                <wp:wrapNone/>
                <wp:docPr id="135" name="Рукописные данные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414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7820B" id="Рукописные данные 135" o:spid="_x0000_s1026" type="#_x0000_t75" style="position:absolute;margin-left:332.15pt;margin-top:17.85pt;width:5.15pt;height:8.95pt;z-index:2486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">
                <v:imagedata r:id="rId362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38464" behindDoc="0" locked="0" layoutInCell="1" allowOverlap="1" wp14:anchorId="31401EB2" wp14:editId="03E66DA2">
                <wp:simplePos x="0" y="0"/>
                <wp:positionH relativeFrom="column">
                  <wp:posOffset>2863324</wp:posOffset>
                </wp:positionH>
                <wp:positionV relativeFrom="paragraph">
                  <wp:posOffset>61845</wp:posOffset>
                </wp:positionV>
                <wp:extent cx="66240" cy="88200"/>
                <wp:effectExtent l="19050" t="19050" r="29210" b="26670"/>
                <wp:wrapNone/>
                <wp:docPr id="134" name="Рукописные данные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662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B3BCF" id="Рукописные данные 134" o:spid="_x0000_s1026" type="#_x0000_t75" style="position:absolute;margin-left:224.5pt;margin-top:3.9pt;width:7.1pt;height:8.9pt;z-index:2486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">
                <v:imagedata r:id="rId364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35392" behindDoc="0" locked="0" layoutInCell="1" allowOverlap="1" wp14:anchorId="3A088099" wp14:editId="733A2F84">
                <wp:simplePos x="0" y="0"/>
                <wp:positionH relativeFrom="column">
                  <wp:posOffset>2805724</wp:posOffset>
                </wp:positionH>
                <wp:positionV relativeFrom="paragraph">
                  <wp:posOffset>67605</wp:posOffset>
                </wp:positionV>
                <wp:extent cx="50760" cy="102600"/>
                <wp:effectExtent l="19050" t="19050" r="26035" b="31115"/>
                <wp:wrapNone/>
                <wp:docPr id="133" name="Рукописные данные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507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E5D25" id="Рукописные данные 133" o:spid="_x0000_s1026" type="#_x0000_t75" style="position:absolute;margin-left:219.95pt;margin-top:4.35pt;width:5.95pt;height:10pt;z-index:2486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">
                <v:imagedata r:id="rId366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32320" behindDoc="0" locked="0" layoutInCell="1" allowOverlap="1" wp14:anchorId="1A3DD52A" wp14:editId="512769A0">
                <wp:simplePos x="0" y="0"/>
                <wp:positionH relativeFrom="column">
                  <wp:posOffset>2733364</wp:posOffset>
                </wp:positionH>
                <wp:positionV relativeFrom="paragraph">
                  <wp:posOffset>60765</wp:posOffset>
                </wp:positionV>
                <wp:extent cx="73800" cy="92520"/>
                <wp:effectExtent l="19050" t="19050" r="21590" b="22225"/>
                <wp:wrapNone/>
                <wp:docPr id="132" name="Рукописные данные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738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2B970" id="Рукописные данные 132" o:spid="_x0000_s1026" type="#_x0000_t75" style="position:absolute;margin-left:214.3pt;margin-top:3.85pt;width:7.7pt;height:9.2pt;z-index:2486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">
                <v:imagedata r:id="rId368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29248" behindDoc="0" locked="0" layoutInCell="1" allowOverlap="1" wp14:anchorId="700BEFE5" wp14:editId="14FF1D0E">
                <wp:simplePos x="0" y="0"/>
                <wp:positionH relativeFrom="column">
                  <wp:posOffset>2653804</wp:posOffset>
                </wp:positionH>
                <wp:positionV relativeFrom="paragraph">
                  <wp:posOffset>69765</wp:posOffset>
                </wp:positionV>
                <wp:extent cx="71640" cy="89640"/>
                <wp:effectExtent l="19050" t="19050" r="24130" b="24765"/>
                <wp:wrapNone/>
                <wp:docPr id="131" name="Рукописные данные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716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03728" id="Рукописные данные 131" o:spid="_x0000_s1026" type="#_x0000_t75" style="position:absolute;margin-left:208pt;margin-top:4.55pt;width:7.55pt;height:8.95pt;z-index:2486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">
                <v:imagedata r:id="rId370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26176" behindDoc="0" locked="0" layoutInCell="1" allowOverlap="1" wp14:anchorId="1A0A551D" wp14:editId="197007C3">
                <wp:simplePos x="0" y="0"/>
                <wp:positionH relativeFrom="column">
                  <wp:posOffset>2577124</wp:posOffset>
                </wp:positionH>
                <wp:positionV relativeFrom="paragraph">
                  <wp:posOffset>62925</wp:posOffset>
                </wp:positionV>
                <wp:extent cx="69840" cy="100800"/>
                <wp:effectExtent l="19050" t="19050" r="26035" b="33020"/>
                <wp:wrapNone/>
                <wp:docPr id="130" name="Рукописные данные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698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36CF6" id="Рукописные данные 130" o:spid="_x0000_s1026" type="#_x0000_t75" style="position:absolute;margin-left:201.95pt;margin-top:4pt;width:7.45pt;height:9.85pt;z-index:2486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">
                <v:imagedata r:id="rId372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23104" behindDoc="0" locked="0" layoutInCell="1" allowOverlap="1" wp14:anchorId="79E68F97" wp14:editId="1D1F8633">
                <wp:simplePos x="0" y="0"/>
                <wp:positionH relativeFrom="column">
                  <wp:posOffset>2493964</wp:posOffset>
                </wp:positionH>
                <wp:positionV relativeFrom="paragraph">
                  <wp:posOffset>56805</wp:posOffset>
                </wp:positionV>
                <wp:extent cx="54000" cy="92160"/>
                <wp:effectExtent l="19050" t="19050" r="22225" b="22225"/>
                <wp:wrapNone/>
                <wp:docPr id="129" name="Рукописные данные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540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A1052" id="Рукописные данные 129" o:spid="_x0000_s1026" type="#_x0000_t75" style="position:absolute;margin-left:195.45pt;margin-top:3.5pt;width:6.1pt;height:9.15pt;z-index:2486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">
                <v:imagedata r:id="rId374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20032" behindDoc="0" locked="0" layoutInCell="1" allowOverlap="1" wp14:anchorId="5D6C0D32" wp14:editId="1543199F">
                <wp:simplePos x="0" y="0"/>
                <wp:positionH relativeFrom="column">
                  <wp:posOffset>2409724</wp:posOffset>
                </wp:positionH>
                <wp:positionV relativeFrom="paragraph">
                  <wp:posOffset>58245</wp:posOffset>
                </wp:positionV>
                <wp:extent cx="62640" cy="92160"/>
                <wp:effectExtent l="19050" t="19050" r="33020" b="22225"/>
                <wp:wrapNone/>
                <wp:docPr id="128" name="Рукописные данные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626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FB513" id="Рукописные данные 128" o:spid="_x0000_s1026" type="#_x0000_t75" style="position:absolute;margin-left:188.8pt;margin-top:3.65pt;width:6.85pt;height:9.15pt;z-index:2486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">
                <v:imagedata r:id="rId376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16960" behindDoc="0" locked="0" layoutInCell="1" allowOverlap="1" wp14:anchorId="4A3AB62A" wp14:editId="496B3516">
                <wp:simplePos x="0" y="0"/>
                <wp:positionH relativeFrom="column">
                  <wp:posOffset>2344564</wp:posOffset>
                </wp:positionH>
                <wp:positionV relativeFrom="paragraph">
                  <wp:posOffset>64365</wp:posOffset>
                </wp:positionV>
                <wp:extent cx="60120" cy="88200"/>
                <wp:effectExtent l="19050" t="19050" r="16510" b="26670"/>
                <wp:wrapNone/>
                <wp:docPr id="127" name="Рукописные данные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601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BF8A3" id="Рукописные данные 127" o:spid="_x0000_s1026" type="#_x0000_t75" style="position:absolute;margin-left:183.65pt;margin-top:4.1pt;width:6.65pt;height:8.9pt;z-index:2486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">
                <v:imagedata r:id="rId378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13888" behindDoc="0" locked="0" layoutInCell="1" allowOverlap="1" wp14:anchorId="30E05FF0" wp14:editId="2ACD56F3">
                <wp:simplePos x="0" y="0"/>
                <wp:positionH relativeFrom="column">
                  <wp:posOffset>2892844</wp:posOffset>
                </wp:positionH>
                <wp:positionV relativeFrom="paragraph">
                  <wp:posOffset>279645</wp:posOffset>
                </wp:positionV>
                <wp:extent cx="118440" cy="127440"/>
                <wp:effectExtent l="19050" t="19050" r="34290" b="25400"/>
                <wp:wrapNone/>
                <wp:docPr id="126" name="Рукописные данные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184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7EEAA" id="Рукописные данные 126" o:spid="_x0000_s1026" type="#_x0000_t75" style="position:absolute;margin-left:226.85pt;margin-top:21.05pt;width:11.25pt;height:11.95pt;z-index:2486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">
                <v:imagedata r:id="rId380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10816" behindDoc="0" locked="0" layoutInCell="1" allowOverlap="1" wp14:anchorId="228D7D2C" wp14:editId="2907D31C">
                <wp:simplePos x="0" y="0"/>
                <wp:positionH relativeFrom="column">
                  <wp:posOffset>2796724</wp:posOffset>
                </wp:positionH>
                <wp:positionV relativeFrom="paragraph">
                  <wp:posOffset>357765</wp:posOffset>
                </wp:positionV>
                <wp:extent cx="58680" cy="7560"/>
                <wp:effectExtent l="19050" t="19050" r="17780" b="31115"/>
                <wp:wrapNone/>
                <wp:docPr id="125" name="Рукописные данные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58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E547B" id="Рукописные данные 125" o:spid="_x0000_s1026" type="#_x0000_t75" style="position:absolute;margin-left:219.25pt;margin-top:27.1pt;width:6.5pt;height:2.7pt;z-index:2486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">
                <v:imagedata r:id="rId382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07744" behindDoc="0" locked="0" layoutInCell="1" allowOverlap="1" wp14:anchorId="2C3A8FA5" wp14:editId="5DA588CD">
                <wp:simplePos x="0" y="0"/>
                <wp:positionH relativeFrom="column">
                  <wp:posOffset>2918044</wp:posOffset>
                </wp:positionH>
                <wp:positionV relativeFrom="paragraph">
                  <wp:posOffset>118725</wp:posOffset>
                </wp:positionV>
                <wp:extent cx="7200" cy="47880"/>
                <wp:effectExtent l="19050" t="19050" r="31115" b="28575"/>
                <wp:wrapNone/>
                <wp:docPr id="124" name="Рукописные данные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72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5381F" id="Рукописные данные 124" o:spid="_x0000_s1026" type="#_x0000_t75" style="position:absolute;margin-left:228.8pt;margin-top:8.4pt;width:2.45pt;height:5.65pt;z-index:2486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">
                <v:imagedata r:id="rId384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04672" behindDoc="0" locked="0" layoutInCell="1" allowOverlap="1" wp14:anchorId="327E14D6" wp14:editId="29F232F4">
                <wp:simplePos x="0" y="0"/>
                <wp:positionH relativeFrom="column">
                  <wp:posOffset>4218724</wp:posOffset>
                </wp:positionH>
                <wp:positionV relativeFrom="paragraph">
                  <wp:posOffset>4605</wp:posOffset>
                </wp:positionV>
                <wp:extent cx="65880" cy="108000"/>
                <wp:effectExtent l="19050" t="19050" r="29845" b="25400"/>
                <wp:wrapNone/>
                <wp:docPr id="123" name="Рукописные данные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658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296DA" id="Рукописные данные 123" o:spid="_x0000_s1026" type="#_x0000_t75" style="position:absolute;margin-left:331.25pt;margin-top:-.6pt;width:7.1pt;height:10.35pt;z-index:2486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">
                <v:imagedata r:id="rId386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601600" behindDoc="0" locked="0" layoutInCell="1" allowOverlap="1" wp14:anchorId="4B9992FB" wp14:editId="5DA886F1">
                <wp:simplePos x="0" y="0"/>
                <wp:positionH relativeFrom="column">
                  <wp:posOffset>4147084</wp:posOffset>
                </wp:positionH>
                <wp:positionV relativeFrom="paragraph">
                  <wp:posOffset>13965</wp:posOffset>
                </wp:positionV>
                <wp:extent cx="61560" cy="86760"/>
                <wp:effectExtent l="19050" t="19050" r="34290" b="27940"/>
                <wp:wrapNone/>
                <wp:docPr id="122" name="Рукописные данные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615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F9AD9" id="Рукописные данные 122" o:spid="_x0000_s1026" type="#_x0000_t75" style="position:absolute;margin-left:325.6pt;margin-top:.15pt;width:6.8pt;height:8.75pt;z-index:2486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">
                <v:imagedata r:id="rId388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98528" behindDoc="0" locked="0" layoutInCell="1" allowOverlap="1" wp14:anchorId="254DAAA3" wp14:editId="2F97F5F3">
                <wp:simplePos x="0" y="0"/>
                <wp:positionH relativeFrom="column">
                  <wp:posOffset>4049884</wp:posOffset>
                </wp:positionH>
                <wp:positionV relativeFrom="paragraph">
                  <wp:posOffset>12525</wp:posOffset>
                </wp:positionV>
                <wp:extent cx="70200" cy="98280"/>
                <wp:effectExtent l="19050" t="19050" r="25400" b="16510"/>
                <wp:wrapNone/>
                <wp:docPr id="121" name="Рукописные данные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702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E6113" id="Рукописные данные 121" o:spid="_x0000_s1026" type="#_x0000_t75" style="position:absolute;margin-left:317.95pt;margin-top:.05pt;width:7.45pt;height:9.65pt;z-index:2485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">
                <v:imagedata r:id="rId390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95456" behindDoc="0" locked="0" layoutInCell="1" allowOverlap="1" wp14:anchorId="73C330BC" wp14:editId="223184C0">
                <wp:simplePos x="0" y="0"/>
                <wp:positionH relativeFrom="column">
                  <wp:posOffset>3964204</wp:posOffset>
                </wp:positionH>
                <wp:positionV relativeFrom="paragraph">
                  <wp:posOffset>20085</wp:posOffset>
                </wp:positionV>
                <wp:extent cx="75240" cy="96480"/>
                <wp:effectExtent l="19050" t="19050" r="20320" b="18415"/>
                <wp:wrapNone/>
                <wp:docPr id="120" name="Рукописные данные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752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9A870" id="Рукописные данные 120" o:spid="_x0000_s1026" type="#_x0000_t75" style="position:absolute;margin-left:311.2pt;margin-top:.65pt;width:7.8pt;height:9.5pt;z-index:2485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">
                <v:imagedata r:id="rId392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90336" behindDoc="0" locked="0" layoutInCell="1" allowOverlap="1" wp14:anchorId="60BE7551" wp14:editId="05A78DC7">
                <wp:simplePos x="0" y="0"/>
                <wp:positionH relativeFrom="column">
                  <wp:posOffset>3899404</wp:posOffset>
                </wp:positionH>
                <wp:positionV relativeFrom="paragraph">
                  <wp:posOffset>12885</wp:posOffset>
                </wp:positionV>
                <wp:extent cx="72360" cy="90360"/>
                <wp:effectExtent l="19050" t="19050" r="23495" b="24130"/>
                <wp:wrapNone/>
                <wp:docPr id="119" name="Рукописные данные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723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33504" id="Рукописные данные 119" o:spid="_x0000_s1026" type="#_x0000_t75" style="position:absolute;margin-left:306.1pt;margin-top:.05pt;width:7.65pt;height:9pt;z-index:2485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">
                <v:imagedata r:id="rId394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88288" behindDoc="0" locked="0" layoutInCell="1" allowOverlap="1" wp14:anchorId="07F6CD9C" wp14:editId="223A83A2">
                <wp:simplePos x="0" y="0"/>
                <wp:positionH relativeFrom="column">
                  <wp:posOffset>3819484</wp:posOffset>
                </wp:positionH>
                <wp:positionV relativeFrom="paragraph">
                  <wp:posOffset>12165</wp:posOffset>
                </wp:positionV>
                <wp:extent cx="68760" cy="93960"/>
                <wp:effectExtent l="19050" t="19050" r="26670" b="20955"/>
                <wp:wrapNone/>
                <wp:docPr id="118" name="Рукописные данные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687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63227" id="Рукописные данные 118" o:spid="_x0000_s1026" type="#_x0000_t75" style="position:absolute;margin-left:299.8pt;margin-top:0;width:7.3pt;height:9.35pt;z-index:2485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">
                <v:imagedata r:id="rId396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86240" behindDoc="0" locked="0" layoutInCell="1" allowOverlap="1" wp14:anchorId="39D8ACE7" wp14:editId="486DE598">
                <wp:simplePos x="0" y="0"/>
                <wp:positionH relativeFrom="column">
                  <wp:posOffset>3739204</wp:posOffset>
                </wp:positionH>
                <wp:positionV relativeFrom="paragraph">
                  <wp:posOffset>15405</wp:posOffset>
                </wp:positionV>
                <wp:extent cx="72360" cy="98640"/>
                <wp:effectExtent l="19050" t="19050" r="23495" b="15875"/>
                <wp:wrapNone/>
                <wp:docPr id="117" name="Рукописные данные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723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30633" id="Рукописные данные 117" o:spid="_x0000_s1026" type="#_x0000_t75" style="position:absolute;margin-left:293.5pt;margin-top:.25pt;width:7.65pt;height:9.65pt;z-index:2485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">
                <v:imagedata r:id="rId398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81120" behindDoc="0" locked="0" layoutInCell="1" allowOverlap="1" wp14:anchorId="3B0DE397" wp14:editId="1EE0FCDC">
                <wp:simplePos x="0" y="0"/>
                <wp:positionH relativeFrom="column">
                  <wp:posOffset>3678724</wp:posOffset>
                </wp:positionH>
                <wp:positionV relativeFrom="paragraph">
                  <wp:posOffset>14325</wp:posOffset>
                </wp:positionV>
                <wp:extent cx="78840" cy="103680"/>
                <wp:effectExtent l="19050" t="19050" r="16510" b="29845"/>
                <wp:wrapNone/>
                <wp:docPr id="116" name="Рукописные данные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788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8D4EC" id="Рукописные данные 116" o:spid="_x0000_s1026" type="#_x0000_t75" style="position:absolute;margin-left:288.7pt;margin-top:.2pt;width:8.1pt;height:10.05pt;z-index:2485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">
                <v:imagedata r:id="rId400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79072" behindDoc="0" locked="0" layoutInCell="1" allowOverlap="1" wp14:anchorId="38515811" wp14:editId="23AC5D58">
                <wp:simplePos x="0" y="0"/>
                <wp:positionH relativeFrom="column">
                  <wp:posOffset>3626884</wp:posOffset>
                </wp:positionH>
                <wp:positionV relativeFrom="paragraph">
                  <wp:posOffset>10005</wp:posOffset>
                </wp:positionV>
                <wp:extent cx="78480" cy="104040"/>
                <wp:effectExtent l="19050" t="19050" r="17145" b="29845"/>
                <wp:wrapNone/>
                <wp:docPr id="115" name="Рукописные данные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784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0CE83" id="Рукописные данные 115" o:spid="_x0000_s1026" type="#_x0000_t75" style="position:absolute;margin-left:284.65pt;margin-top:-.15pt;width:8.1pt;height:10.1pt;z-index:2485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">
                <v:imagedata r:id="rId402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77024" behindDoc="0" locked="0" layoutInCell="1" allowOverlap="1" wp14:anchorId="2685B24A" wp14:editId="721598FF">
                <wp:simplePos x="0" y="0"/>
                <wp:positionH relativeFrom="column">
                  <wp:posOffset>3569644</wp:posOffset>
                </wp:positionH>
                <wp:positionV relativeFrom="paragraph">
                  <wp:posOffset>235365</wp:posOffset>
                </wp:positionV>
                <wp:extent cx="101880" cy="131760"/>
                <wp:effectExtent l="19050" t="19050" r="31750" b="20955"/>
                <wp:wrapNone/>
                <wp:docPr id="114" name="Рукописные данные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018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095F0" id="Рукописные данные 114" o:spid="_x0000_s1026" type="#_x0000_t75" style="position:absolute;margin-left:280.1pt;margin-top:17.6pt;width:9.9pt;height:12.25pt;z-index:2485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">
                <v:imagedata r:id="rId404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71904" behindDoc="0" locked="0" layoutInCell="1" allowOverlap="1" wp14:anchorId="419B5FDB" wp14:editId="00B919B9">
                <wp:simplePos x="0" y="0"/>
                <wp:positionH relativeFrom="column">
                  <wp:posOffset>3613924</wp:posOffset>
                </wp:positionH>
                <wp:positionV relativeFrom="paragraph">
                  <wp:posOffset>87765</wp:posOffset>
                </wp:positionV>
                <wp:extent cx="12600" cy="42840"/>
                <wp:effectExtent l="38100" t="38100" r="26035" b="33655"/>
                <wp:wrapNone/>
                <wp:docPr id="113" name="Рукописные данные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26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2A98C" id="Рукописные данные 113" o:spid="_x0000_s1026" type="#_x0000_t75" style="position:absolute;margin-left:283.6pt;margin-top:5.95pt;width:2.95pt;height:5.25pt;z-index:2485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">
                <v:imagedata r:id="rId406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69856" behindDoc="0" locked="0" layoutInCell="1" allowOverlap="1" wp14:anchorId="581C746B" wp14:editId="56AB1F23">
                <wp:simplePos x="0" y="0"/>
                <wp:positionH relativeFrom="column">
                  <wp:posOffset>3226924</wp:posOffset>
                </wp:positionH>
                <wp:positionV relativeFrom="paragraph">
                  <wp:posOffset>247965</wp:posOffset>
                </wp:positionV>
                <wp:extent cx="66240" cy="106920"/>
                <wp:effectExtent l="19050" t="19050" r="29210" b="26670"/>
                <wp:wrapNone/>
                <wp:docPr id="112" name="Рукописные данные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662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83E54" id="Рукописные данные 112" o:spid="_x0000_s1026" type="#_x0000_t75" style="position:absolute;margin-left:253.15pt;margin-top:18.55pt;width:7.1pt;height:10.3pt;z-index:2485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">
                <v:imagedata r:id="rId408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67808" behindDoc="0" locked="0" layoutInCell="1" allowOverlap="1" wp14:anchorId="7DD66717" wp14:editId="253DD458">
                <wp:simplePos x="0" y="0"/>
                <wp:positionH relativeFrom="column">
                  <wp:posOffset>3252844</wp:posOffset>
                </wp:positionH>
                <wp:positionV relativeFrom="paragraph">
                  <wp:posOffset>111165</wp:posOffset>
                </wp:positionV>
                <wp:extent cx="9720" cy="48960"/>
                <wp:effectExtent l="19050" t="19050" r="28575" b="27305"/>
                <wp:wrapNone/>
                <wp:docPr id="111" name="Рукописные данные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97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EAC95" id="Рукописные данные 111" o:spid="_x0000_s1026" type="#_x0000_t75" style="position:absolute;margin-left:255.2pt;margin-top:7.8pt;width:2.7pt;height:5.75pt;z-index:2485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">
                <v:imagedata r:id="rId410" o:title=""/>
              </v:shape>
            </w:pict>
          </mc:Fallback>
        </mc:AlternateContent>
      </w:r>
      <w:r w:rsidR="00622F4B"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8562688" behindDoc="0" locked="0" layoutInCell="1" allowOverlap="1" wp14:anchorId="5007F887" wp14:editId="5CD63499">
                <wp:simplePos x="0" y="0"/>
                <wp:positionH relativeFrom="column">
                  <wp:posOffset>2343484</wp:posOffset>
                </wp:positionH>
                <wp:positionV relativeFrom="paragraph">
                  <wp:posOffset>101805</wp:posOffset>
                </wp:positionV>
                <wp:extent cx="1965240" cy="72000"/>
                <wp:effectExtent l="19050" t="19050" r="16510" b="23495"/>
                <wp:wrapNone/>
                <wp:docPr id="110" name="Рукописные данные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9652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38D8D" id="Рукописные данные 110" o:spid="_x0000_s1026" type="#_x0000_t75" style="position:absolute;margin-left:183.6pt;margin-top:7.05pt;width:156.65pt;height:7.55pt;z-index:2485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">
                <v:imagedata r:id="rId412" o:title=""/>
              </v:shape>
            </w:pict>
          </mc:Fallback>
        </mc:AlternateContent>
      </w:r>
      <w:r w:rsidR="00E53D6D" w:rsidRPr="00990EFA">
        <w:rPr>
          <w:position w:val="-18"/>
          <w:sz w:val="24"/>
          <w:szCs w:val="24"/>
          <w:lang w:val="uk-UA"/>
        </w:rPr>
        <w:object w:dxaOrig="3159" w:dyaOrig="520" w14:anchorId="20ACBE74">
          <v:shape id="_x0000_i1104" type="#_x0000_t75" style="width:158.5pt;height:26.5pt" o:ole="">
            <v:imagedata r:id="rId413" o:title=""/>
          </v:shape>
          <o:OLEObject Type="Embed" ProgID="Equation.DSMT4" ShapeID="_x0000_i1104" DrawAspect="Content" ObjectID="_1760008725" r:id="rId414"/>
        </w:object>
      </w:r>
    </w:p>
    <w:p w14:paraId="3A0D3596" w14:textId="77777777" w:rsidR="00622F4B" w:rsidRPr="00990EFA" w:rsidRDefault="008C4C65" w:rsidP="0019207D">
      <w:pPr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34784" behindDoc="0" locked="0" layoutInCell="1" allowOverlap="1" wp14:anchorId="1E133F0F" wp14:editId="6366F0E6">
                <wp:simplePos x="0" y="0"/>
                <wp:positionH relativeFrom="column">
                  <wp:posOffset>1975924</wp:posOffset>
                </wp:positionH>
                <wp:positionV relativeFrom="paragraph">
                  <wp:posOffset>-39613</wp:posOffset>
                </wp:positionV>
                <wp:extent cx="98640" cy="144360"/>
                <wp:effectExtent l="19050" t="19050" r="15875" b="27305"/>
                <wp:wrapNone/>
                <wp:docPr id="714" name="Рукописные данные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986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66127" id="Рукописные данные 714" o:spid="_x0000_s1026" type="#_x0000_t75" style="position:absolute;margin-left:154.65pt;margin-top:-4.05pt;width:9.65pt;height:13.25pt;z-index:2493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">
                <v:imagedata r:id="rId416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20448" behindDoc="0" locked="0" layoutInCell="1" allowOverlap="1" wp14:anchorId="7F348835" wp14:editId="1D5A6599">
                <wp:simplePos x="0" y="0"/>
                <wp:positionH relativeFrom="column">
                  <wp:posOffset>1850644</wp:posOffset>
                </wp:positionH>
                <wp:positionV relativeFrom="paragraph">
                  <wp:posOffset>12775</wp:posOffset>
                </wp:positionV>
                <wp:extent cx="65880" cy="114480"/>
                <wp:effectExtent l="19050" t="19050" r="29845" b="19050"/>
                <wp:wrapNone/>
                <wp:docPr id="707" name="Рукописные данные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658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E758D" id="Рукописные данные 707" o:spid="_x0000_s1026" type="#_x0000_t75" style="position:absolute;margin-left:144.75pt;margin-top:.05pt;width:7.1pt;height:10.9pt;z-index:2493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">
                <v:imagedata r:id="rId418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04064" behindDoc="0" locked="0" layoutInCell="1" allowOverlap="1" wp14:anchorId="2FF85A4D" wp14:editId="65AD0CE5">
                <wp:simplePos x="0" y="0"/>
                <wp:positionH relativeFrom="column">
                  <wp:posOffset>1760284</wp:posOffset>
                </wp:positionH>
                <wp:positionV relativeFrom="paragraph">
                  <wp:posOffset>-9545</wp:posOffset>
                </wp:positionV>
                <wp:extent cx="26280" cy="158040"/>
                <wp:effectExtent l="19050" t="19050" r="31115" b="33020"/>
                <wp:wrapNone/>
                <wp:docPr id="699" name="Рукописные данные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262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83ABB" id="Рукописные данные 699" o:spid="_x0000_s1026" type="#_x0000_t75" style="position:absolute;margin-left:137.65pt;margin-top:-1.7pt;width:3.95pt;height:14.35pt;z-index:2493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">
                <v:imagedata r:id="rId420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02016" behindDoc="0" locked="0" layoutInCell="1" allowOverlap="1" wp14:anchorId="3AD48DA0" wp14:editId="074A0434">
                <wp:simplePos x="0" y="0"/>
                <wp:positionH relativeFrom="column">
                  <wp:posOffset>1671364</wp:posOffset>
                </wp:positionH>
                <wp:positionV relativeFrom="paragraph">
                  <wp:posOffset>23935</wp:posOffset>
                </wp:positionV>
                <wp:extent cx="61920" cy="82080"/>
                <wp:effectExtent l="19050" t="19050" r="33655" b="32385"/>
                <wp:wrapNone/>
                <wp:docPr id="698" name="Рукописные данные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619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4C705" id="Рукописные данные 698" o:spid="_x0000_s1026" type="#_x0000_t75" style="position:absolute;margin-left:130.65pt;margin-top:.95pt;width:6.8pt;height:8.35pt;z-index:2493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">
                <v:imagedata r:id="rId422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99968" behindDoc="0" locked="0" layoutInCell="1" allowOverlap="1" wp14:anchorId="3D8FE089" wp14:editId="53A5B099">
                <wp:simplePos x="0" y="0"/>
                <wp:positionH relativeFrom="column">
                  <wp:posOffset>1565524</wp:posOffset>
                </wp:positionH>
                <wp:positionV relativeFrom="paragraph">
                  <wp:posOffset>66055</wp:posOffset>
                </wp:positionV>
                <wp:extent cx="56160" cy="12960"/>
                <wp:effectExtent l="19050" t="19050" r="20320" b="25400"/>
                <wp:wrapNone/>
                <wp:docPr id="697" name="Рукописные данные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56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6FC74" id="Рукописные данные 697" o:spid="_x0000_s1026" type="#_x0000_t75" style="position:absolute;margin-left:122.3pt;margin-top:4.25pt;width:6.3pt;height:2.9pt;z-index:2492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">
                <v:imagedata r:id="rId424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97920" behindDoc="0" locked="0" layoutInCell="1" allowOverlap="1" wp14:anchorId="1674CCB4" wp14:editId="19DDD72E">
                <wp:simplePos x="0" y="0"/>
                <wp:positionH relativeFrom="column">
                  <wp:posOffset>1494964</wp:posOffset>
                </wp:positionH>
                <wp:positionV relativeFrom="paragraph">
                  <wp:posOffset>30415</wp:posOffset>
                </wp:positionV>
                <wp:extent cx="47520" cy="87840"/>
                <wp:effectExtent l="19050" t="19050" r="29210" b="26670"/>
                <wp:wrapNone/>
                <wp:docPr id="696" name="Рукописные данные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475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0F2B5" id="Рукописные данные 696" o:spid="_x0000_s1026" type="#_x0000_t75" style="position:absolute;margin-left:116.75pt;margin-top:1.45pt;width:5.7pt;height:8.8pt;z-index:2492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">
                <v:imagedata r:id="rId426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95872" behindDoc="0" locked="0" layoutInCell="1" allowOverlap="1" wp14:anchorId="6E94C59E" wp14:editId="5C6E2A4B">
                <wp:simplePos x="0" y="0"/>
                <wp:positionH relativeFrom="column">
                  <wp:posOffset>1461844</wp:posOffset>
                </wp:positionH>
                <wp:positionV relativeFrom="paragraph">
                  <wp:posOffset>17095</wp:posOffset>
                </wp:positionV>
                <wp:extent cx="41760" cy="79920"/>
                <wp:effectExtent l="19050" t="19050" r="15875" b="15875"/>
                <wp:wrapNone/>
                <wp:docPr id="695" name="Рукописные данные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417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D42AD" id="Рукописные данные 695" o:spid="_x0000_s1026" type="#_x0000_t75" style="position:absolute;margin-left:114.15pt;margin-top:.4pt;width:5.2pt;height:8.2pt;z-index:2492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">
                <v:imagedata r:id="rId428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293824" behindDoc="0" locked="0" layoutInCell="1" allowOverlap="1" wp14:anchorId="09596EAB" wp14:editId="46F74D6B">
                <wp:simplePos x="0" y="0"/>
                <wp:positionH relativeFrom="column">
                  <wp:posOffset>1407844</wp:posOffset>
                </wp:positionH>
                <wp:positionV relativeFrom="paragraph">
                  <wp:posOffset>-59225</wp:posOffset>
                </wp:positionV>
                <wp:extent cx="8640" cy="177120"/>
                <wp:effectExtent l="19050" t="19050" r="29845" b="33020"/>
                <wp:wrapNone/>
                <wp:docPr id="694" name="Рукописные данные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86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85E14" id="Рукописные данные 694" o:spid="_x0000_s1026" type="#_x0000_t75" style="position:absolute;margin-left:109.85pt;margin-top:-5.6pt;width:2.7pt;height:15.85pt;z-index:2492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">
                <v:imagedata r:id="rId430" o:title=""/>
              </v:shape>
            </w:pict>
          </mc:Fallback>
        </mc:AlternateContent>
      </w:r>
    </w:p>
    <w:p w14:paraId="27CD969B" w14:textId="686F8D5C" w:rsidR="00FD7813" w:rsidRPr="00990EFA" w:rsidRDefault="00FD7813" w:rsidP="00FD7813">
      <w:pPr>
        <w:jc w:val="center"/>
        <w:rPr>
          <w:b/>
          <w:sz w:val="24"/>
          <w:szCs w:val="24"/>
          <w:lang w:val="uk-UA"/>
        </w:rPr>
      </w:pPr>
      <w:r w:rsidRPr="00990EFA">
        <w:rPr>
          <w:b/>
          <w:sz w:val="24"/>
          <w:szCs w:val="24"/>
        </w:rPr>
        <w:t>Грани</w:t>
      </w:r>
      <w:r w:rsidRPr="00990EFA">
        <w:rPr>
          <w:b/>
          <w:sz w:val="24"/>
          <w:szCs w:val="24"/>
          <w:lang w:val="uk-UA"/>
        </w:rPr>
        <w:t xml:space="preserve">ця </w:t>
      </w:r>
      <w:r w:rsidR="00D26EF2" w:rsidRPr="00990EFA">
        <w:rPr>
          <w:b/>
          <w:sz w:val="24"/>
          <w:szCs w:val="24"/>
          <w:lang w:val="uk-UA"/>
        </w:rPr>
        <w:t xml:space="preserve"> </w:t>
      </w:r>
      <w:r w:rsidRPr="00990EFA">
        <w:rPr>
          <w:b/>
          <w:sz w:val="24"/>
          <w:szCs w:val="24"/>
          <w:lang w:val="uk-UA"/>
        </w:rPr>
        <w:t>послідовності</w:t>
      </w:r>
    </w:p>
    <w:p w14:paraId="15178D5B" w14:textId="1A8F01E1" w:rsidR="00FD7813" w:rsidRPr="00990EFA" w:rsidRDefault="00FD7813" w:rsidP="00FD7813">
      <w:p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Поняття границі є фундаментом математичного аналізу. </w:t>
      </w:r>
    </w:p>
    <w:p w14:paraId="439695C1" w14:textId="1DEA26C6" w:rsidR="00FD7813" w:rsidRPr="00990EFA" w:rsidRDefault="00FD7813" w:rsidP="000A3109">
      <w:pPr>
        <w:rPr>
          <w:b/>
          <w:sz w:val="24"/>
          <w:szCs w:val="24"/>
          <w:lang w:val="uk-UA"/>
        </w:rPr>
      </w:pPr>
    </w:p>
    <w:p w14:paraId="02FBE1B6" w14:textId="0BAD9999" w:rsidR="000A3109" w:rsidRPr="00990EFA" w:rsidRDefault="00681B0D" w:rsidP="000A3109">
      <w:pPr>
        <w:rPr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>Означення границі послідовності</w:t>
      </w:r>
    </w:p>
    <w:p w14:paraId="140EB95E" w14:textId="07891888" w:rsidR="00681B0D" w:rsidRPr="00990EFA" w:rsidRDefault="000A3109" w:rsidP="00681B0D">
      <w:pPr>
        <w:rPr>
          <w:sz w:val="24"/>
          <w:szCs w:val="24"/>
          <w:lang w:val="uk-UA"/>
        </w:rPr>
      </w:pPr>
      <w:r w:rsidRPr="00990EFA">
        <w:rPr>
          <w:position w:val="-22"/>
          <w:sz w:val="24"/>
          <w:szCs w:val="24"/>
          <w:lang w:val="uk-UA"/>
        </w:rPr>
        <w:object w:dxaOrig="5440" w:dyaOrig="600" w14:anchorId="56D4F682">
          <v:shape id="_x0000_i1105" type="#_x0000_t75" style="width:272.5pt;height:30pt" o:ole="" fillcolor="window">
            <v:imagedata r:id="rId431" o:title=""/>
          </v:shape>
          <o:OLEObject Type="Embed" ProgID="Equation.DSMT4" ShapeID="_x0000_i1105" DrawAspect="Content" ObjectID="_1760008726" r:id="rId432"/>
        </w:object>
      </w:r>
      <w:r w:rsidR="00681B0D" w:rsidRPr="00990EFA">
        <w:rPr>
          <w:sz w:val="24"/>
          <w:szCs w:val="24"/>
          <w:lang w:val="uk-UA"/>
        </w:rPr>
        <w:t xml:space="preserve"> </w:t>
      </w:r>
    </w:p>
    <w:p w14:paraId="13EA121C" w14:textId="77777777" w:rsidR="00681B0D" w:rsidRPr="00990EFA" w:rsidRDefault="00681B0D" w:rsidP="00681B0D">
      <w:p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sym w:font="Symbol" w:char="F065"/>
      </w:r>
      <w:r w:rsidRPr="00990EFA">
        <w:rPr>
          <w:sz w:val="24"/>
          <w:szCs w:val="24"/>
          <w:lang w:val="uk-UA"/>
        </w:rPr>
        <w:t xml:space="preserve"> – окіл точки (</w:t>
      </w:r>
      <w:r w:rsidRPr="00990EFA">
        <w:rPr>
          <w:i/>
          <w:sz w:val="24"/>
          <w:szCs w:val="24"/>
          <w:lang w:val="uk-UA"/>
        </w:rPr>
        <w:t>а</w:t>
      </w:r>
      <w:r w:rsidRPr="00990EFA">
        <w:rPr>
          <w:sz w:val="24"/>
          <w:szCs w:val="24"/>
          <w:lang w:val="uk-UA"/>
        </w:rPr>
        <w:t>–</w:t>
      </w:r>
      <w:r w:rsidRPr="00990EFA">
        <w:rPr>
          <w:sz w:val="24"/>
          <w:szCs w:val="24"/>
          <w:lang w:val="uk-UA"/>
        </w:rPr>
        <w:sym w:font="Symbol" w:char="F065"/>
      </w:r>
      <w:r w:rsidRPr="00990EFA">
        <w:rPr>
          <w:sz w:val="24"/>
          <w:szCs w:val="24"/>
          <w:lang w:val="uk-UA"/>
        </w:rPr>
        <w:t xml:space="preserve">, </w:t>
      </w:r>
      <w:r w:rsidRPr="00990EFA">
        <w:rPr>
          <w:i/>
          <w:sz w:val="24"/>
          <w:szCs w:val="24"/>
          <w:lang w:val="uk-UA"/>
        </w:rPr>
        <w:t>а</w:t>
      </w:r>
      <w:r w:rsidRPr="00990EFA">
        <w:rPr>
          <w:sz w:val="24"/>
          <w:szCs w:val="24"/>
          <w:lang w:val="uk-UA"/>
        </w:rPr>
        <w:t>+</w:t>
      </w:r>
      <w:r w:rsidRPr="00990EFA">
        <w:rPr>
          <w:sz w:val="24"/>
          <w:szCs w:val="24"/>
          <w:lang w:val="uk-UA"/>
        </w:rPr>
        <w:sym w:font="Symbol" w:char="F065"/>
      </w:r>
      <w:r w:rsidRPr="00990EFA">
        <w:rPr>
          <w:sz w:val="24"/>
          <w:szCs w:val="24"/>
          <w:lang w:val="uk-UA"/>
        </w:rPr>
        <w:t xml:space="preserve">), </w:t>
      </w:r>
      <w:r w:rsidRPr="00990EFA">
        <w:rPr>
          <w:i/>
          <w:sz w:val="24"/>
          <w:szCs w:val="24"/>
          <w:lang w:val="uk-UA"/>
        </w:rPr>
        <w:t>а</w:t>
      </w:r>
      <w:r w:rsidRPr="00990EFA">
        <w:rPr>
          <w:sz w:val="24"/>
          <w:szCs w:val="24"/>
          <w:lang w:val="uk-UA"/>
        </w:rPr>
        <w:t xml:space="preserve"> – центр околу, </w:t>
      </w:r>
      <w:r w:rsidRPr="00990EFA">
        <w:rPr>
          <w:sz w:val="24"/>
          <w:szCs w:val="24"/>
          <w:lang w:val="uk-UA"/>
        </w:rPr>
        <w:sym w:font="Symbol" w:char="F065"/>
      </w:r>
      <w:r w:rsidRPr="00990EFA">
        <w:rPr>
          <w:sz w:val="24"/>
          <w:szCs w:val="24"/>
          <w:lang w:val="uk-UA"/>
        </w:rPr>
        <w:t xml:space="preserve"> – радіус околу. </w:t>
      </w:r>
    </w:p>
    <w:p w14:paraId="15C5872E" w14:textId="4639A07C" w:rsidR="00681B0D" w:rsidRPr="00990EFA" w:rsidRDefault="00681B0D" w:rsidP="000A3109">
      <w:p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(</w:t>
      </w:r>
      <w:r w:rsidR="000A3109" w:rsidRPr="00990EFA">
        <w:rPr>
          <w:sz w:val="24"/>
          <w:szCs w:val="24"/>
          <w:lang w:val="uk-UA"/>
        </w:rPr>
        <w:t xml:space="preserve">лат. </w:t>
      </w:r>
      <w:r w:rsidRPr="00990EFA">
        <w:rPr>
          <w:sz w:val="24"/>
          <w:szCs w:val="24"/>
          <w:lang w:val="uk-UA"/>
        </w:rPr>
        <w:t xml:space="preserve"> </w:t>
      </w:r>
      <w:proofErr w:type="spellStart"/>
      <w:r w:rsidR="000A3109" w:rsidRPr="00990EFA">
        <w:rPr>
          <w:sz w:val="24"/>
          <w:szCs w:val="24"/>
          <w:lang w:val="uk-UA"/>
        </w:rPr>
        <w:t>limes</w:t>
      </w:r>
      <w:proofErr w:type="spellEnd"/>
      <w:r w:rsidR="000A3109" w:rsidRPr="00990EFA">
        <w:rPr>
          <w:sz w:val="24"/>
          <w:szCs w:val="24"/>
          <w:lang w:val="uk-UA"/>
        </w:rPr>
        <w:t xml:space="preserve"> –</w:t>
      </w:r>
      <w:r w:rsidRPr="00990EFA">
        <w:rPr>
          <w:sz w:val="24"/>
          <w:szCs w:val="24"/>
          <w:lang w:val="uk-UA"/>
        </w:rPr>
        <w:t xml:space="preserve"> </w:t>
      </w:r>
      <w:r w:rsidR="00B47A16" w:rsidRPr="00990EFA">
        <w:rPr>
          <w:sz w:val="24"/>
          <w:szCs w:val="24"/>
          <w:lang w:val="uk-UA"/>
        </w:rPr>
        <w:t xml:space="preserve">границя. Поняття ввів І. Ньютон, </w:t>
      </w:r>
      <w:proofErr w:type="spellStart"/>
      <w:r w:rsidR="00B47A16" w:rsidRPr="00990EFA">
        <w:rPr>
          <w:sz w:val="24"/>
          <w:szCs w:val="24"/>
          <w:lang w:val="uk-UA"/>
        </w:rPr>
        <w:t>lim</w:t>
      </w:r>
      <w:proofErr w:type="spellEnd"/>
      <w:r w:rsidR="00B47A16" w:rsidRPr="00990EFA">
        <w:rPr>
          <w:sz w:val="24"/>
          <w:szCs w:val="24"/>
          <w:lang w:val="uk-UA"/>
        </w:rPr>
        <w:t xml:space="preserve"> значок </w:t>
      </w:r>
      <w:proofErr w:type="spellStart"/>
      <w:r w:rsidR="00B47A16" w:rsidRPr="00990EFA">
        <w:rPr>
          <w:sz w:val="24"/>
          <w:szCs w:val="24"/>
          <w:lang w:val="uk-UA"/>
        </w:rPr>
        <w:t>Люільє</w:t>
      </w:r>
      <w:proofErr w:type="spellEnd"/>
      <w:r w:rsidR="00B47A16" w:rsidRPr="00990EFA">
        <w:rPr>
          <w:sz w:val="24"/>
          <w:szCs w:val="24"/>
          <w:lang w:val="uk-UA"/>
        </w:rPr>
        <w:t xml:space="preserve"> 1786р., </w:t>
      </w:r>
      <w:r w:rsidR="00B47A16" w:rsidRPr="00990EFA">
        <w:rPr>
          <w:position w:val="-20"/>
          <w:sz w:val="24"/>
          <w:szCs w:val="24"/>
          <w:lang w:val="uk-UA"/>
        </w:rPr>
        <w:object w:dxaOrig="400" w:dyaOrig="440" w14:anchorId="220CB239">
          <v:shape id="_x0000_i1106" type="#_x0000_t75" style="width:20.5pt;height:22.5pt" o:ole="" fillcolor="window">
            <v:imagedata r:id="rId433" o:title=""/>
          </v:shape>
          <o:OLEObject Type="Embed" ProgID="Equation.DSMT4" ShapeID="_x0000_i1106" DrawAspect="Content" ObjectID="_1760008727" r:id="rId434"/>
        </w:object>
      </w:r>
      <w:r w:rsidR="00B47A16" w:rsidRPr="00990EFA">
        <w:rPr>
          <w:sz w:val="24"/>
          <w:szCs w:val="24"/>
          <w:lang w:val="uk-UA"/>
        </w:rPr>
        <w:t xml:space="preserve"> Гамільтон</w:t>
      </w:r>
      <w:r w:rsidR="000A3109" w:rsidRPr="00990EFA">
        <w:rPr>
          <w:sz w:val="24"/>
          <w:szCs w:val="24"/>
          <w:lang w:val="uk-UA"/>
        </w:rPr>
        <w:t>)</w:t>
      </w:r>
      <w:r w:rsidRPr="00990EFA">
        <w:rPr>
          <w:sz w:val="24"/>
          <w:szCs w:val="24"/>
          <w:lang w:val="uk-UA"/>
        </w:rPr>
        <w:t xml:space="preserve">. </w:t>
      </w:r>
    </w:p>
    <w:p w14:paraId="55DF9C5E" w14:textId="534CF431" w:rsidR="00CB4BD7" w:rsidRPr="00990EFA" w:rsidRDefault="00681B0D" w:rsidP="000A3109">
      <w:p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Збіжні </w:t>
      </w:r>
      <w:r w:rsidR="00824514" w:rsidRPr="00990EFA">
        <w:rPr>
          <w:sz w:val="24"/>
          <w:szCs w:val="24"/>
          <w:lang w:val="uk-UA"/>
        </w:rPr>
        <w:t xml:space="preserve">(якщо існує </w:t>
      </w:r>
      <w:r w:rsidR="00824514" w:rsidRPr="00990EFA">
        <w:rPr>
          <w:b/>
          <w:sz w:val="24"/>
          <w:szCs w:val="24"/>
          <w:lang w:val="uk-UA"/>
        </w:rPr>
        <w:t>скінчена</w:t>
      </w:r>
      <w:r w:rsidR="00824514" w:rsidRPr="00990EFA">
        <w:rPr>
          <w:sz w:val="24"/>
          <w:szCs w:val="24"/>
          <w:lang w:val="uk-UA"/>
        </w:rPr>
        <w:t xml:space="preserve"> границя)</w:t>
      </w:r>
      <w:r w:rsidR="001137FB" w:rsidRPr="00990EFA">
        <w:rPr>
          <w:sz w:val="24"/>
          <w:szCs w:val="24"/>
          <w:lang w:val="uk-UA"/>
        </w:rPr>
        <w:t xml:space="preserve"> </w:t>
      </w:r>
      <w:r w:rsidRPr="00990EFA">
        <w:rPr>
          <w:sz w:val="24"/>
          <w:szCs w:val="24"/>
          <w:lang w:val="uk-UA"/>
        </w:rPr>
        <w:t xml:space="preserve">та розбіжні </w:t>
      </w:r>
      <w:r w:rsidR="001137FB" w:rsidRPr="00990EFA">
        <w:rPr>
          <w:sz w:val="24"/>
          <w:szCs w:val="24"/>
          <w:lang w:val="uk-UA"/>
        </w:rPr>
        <w:t>(границя не існує,</w:t>
      </w:r>
      <w:r w:rsidR="00824514" w:rsidRPr="00990EFA">
        <w:rPr>
          <w:sz w:val="24"/>
          <w:szCs w:val="24"/>
          <w:lang w:val="uk-UA"/>
        </w:rPr>
        <w:t xml:space="preserve"> </w:t>
      </w:r>
      <w:r w:rsidR="001137FB" w:rsidRPr="00990EFA">
        <w:rPr>
          <w:sz w:val="24"/>
          <w:szCs w:val="24"/>
          <w:lang w:val="uk-UA"/>
        </w:rPr>
        <w:t>а</w:t>
      </w:r>
      <w:r w:rsidR="00824514" w:rsidRPr="00990EFA">
        <w:rPr>
          <w:sz w:val="24"/>
          <w:szCs w:val="24"/>
          <w:lang w:val="uk-UA"/>
        </w:rPr>
        <w:t xml:space="preserve">бо дорівнює нескінченності) </w:t>
      </w:r>
      <w:r w:rsidRPr="00990EFA">
        <w:rPr>
          <w:sz w:val="24"/>
          <w:szCs w:val="24"/>
          <w:lang w:val="uk-UA"/>
        </w:rPr>
        <w:t>послідовності .</w:t>
      </w:r>
    </w:p>
    <w:p w14:paraId="7E7EA5E0" w14:textId="5D130E92" w:rsidR="000A3109" w:rsidRPr="00990EFA" w:rsidRDefault="00681B0D" w:rsidP="000A3109">
      <w:p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 Нескінченно малі та нескінченно великі послідовності.</w:t>
      </w:r>
    </w:p>
    <w:p w14:paraId="5BAE7982" w14:textId="7D916E09" w:rsidR="000A3109" w:rsidRPr="00990EFA" w:rsidRDefault="000A3109" w:rsidP="000A3109">
      <w:pPr>
        <w:rPr>
          <w:sz w:val="24"/>
          <w:szCs w:val="24"/>
          <w:lang w:val="uk-UA"/>
        </w:rPr>
      </w:pPr>
      <w:r w:rsidRPr="00990EFA">
        <w:rPr>
          <w:position w:val="-20"/>
          <w:sz w:val="24"/>
          <w:szCs w:val="24"/>
          <w:lang w:val="uk-UA"/>
        </w:rPr>
        <w:object w:dxaOrig="4599" w:dyaOrig="460" w14:anchorId="60E4FC47">
          <v:shape id="_x0000_i1107" type="#_x0000_t75" style="width:230pt;height:23.5pt" o:ole="" fillcolor="window">
            <v:imagedata r:id="rId435" o:title=""/>
          </v:shape>
          <o:OLEObject Type="Embed" ProgID="Equation.DSMT4" ShapeID="_x0000_i1107" DrawAspect="Content" ObjectID="_1760008728" r:id="rId436"/>
        </w:object>
      </w:r>
      <w:r w:rsidRPr="00990EFA">
        <w:rPr>
          <w:sz w:val="24"/>
          <w:szCs w:val="24"/>
          <w:lang w:val="uk-UA"/>
        </w:rPr>
        <w:t>. При</w:t>
      </w:r>
      <w:r w:rsidR="00681B0D" w:rsidRPr="00990EFA">
        <w:rPr>
          <w:sz w:val="24"/>
          <w:szCs w:val="24"/>
          <w:lang w:val="uk-UA"/>
        </w:rPr>
        <w:t>клад:</w:t>
      </w:r>
      <w:r w:rsidRPr="00990EFA">
        <w:rPr>
          <w:sz w:val="24"/>
          <w:szCs w:val="24"/>
          <w:lang w:val="uk-UA"/>
        </w:rPr>
        <w:t xml:space="preserve"> </w:t>
      </w:r>
      <w:r w:rsidRPr="00990EFA">
        <w:rPr>
          <w:position w:val="-24"/>
          <w:sz w:val="24"/>
          <w:szCs w:val="24"/>
          <w:lang w:val="uk-UA"/>
        </w:rPr>
        <w:object w:dxaOrig="720" w:dyaOrig="620" w14:anchorId="4BAF0BA8">
          <v:shape id="_x0000_i1108" type="#_x0000_t75" style="width:36pt;height:31pt" o:ole="" fillcolor="window">
            <v:imagedata r:id="rId437" o:title=""/>
          </v:shape>
          <o:OLEObject Type="Embed" ProgID="Equation.DSMT4" ShapeID="_x0000_i1108" DrawAspect="Content" ObjectID="_1760008729" r:id="rId438"/>
        </w:object>
      </w:r>
      <w:r w:rsidRPr="00990EFA">
        <w:rPr>
          <w:sz w:val="24"/>
          <w:szCs w:val="24"/>
          <w:lang w:val="uk-UA"/>
        </w:rPr>
        <w:t>.</w:t>
      </w:r>
    </w:p>
    <w:p w14:paraId="4F78693C" w14:textId="027425F0" w:rsidR="000A3109" w:rsidRDefault="000A3109" w:rsidP="000A3109">
      <w:pPr>
        <w:rPr>
          <w:sz w:val="24"/>
          <w:szCs w:val="24"/>
          <w:lang w:val="uk-UA"/>
        </w:rPr>
      </w:pPr>
      <w:r w:rsidRPr="00990EFA">
        <w:rPr>
          <w:position w:val="-20"/>
          <w:sz w:val="24"/>
          <w:szCs w:val="24"/>
          <w:lang w:val="uk-UA"/>
        </w:rPr>
        <w:object w:dxaOrig="1100" w:dyaOrig="440" w14:anchorId="155EFA09">
          <v:shape id="_x0000_i1109" type="#_x0000_t75" style="width:54.5pt;height:22.5pt" o:ole="" fillcolor="window">
            <v:imagedata r:id="rId439" o:title=""/>
          </v:shape>
          <o:OLEObject Type="Embed" ProgID="Equation.DSMT4" ShapeID="_x0000_i1109" DrawAspect="Content" ObjectID="_1760008730" r:id="rId440"/>
        </w:object>
      </w:r>
      <w:r w:rsidRPr="00990EFA">
        <w:rPr>
          <w:sz w:val="24"/>
          <w:szCs w:val="24"/>
          <w:lang w:val="uk-UA"/>
        </w:rPr>
        <w:t>. При</w:t>
      </w:r>
      <w:r w:rsidR="00CB4BD7" w:rsidRPr="00990EFA">
        <w:rPr>
          <w:sz w:val="24"/>
          <w:szCs w:val="24"/>
          <w:lang w:val="uk-UA"/>
        </w:rPr>
        <w:t xml:space="preserve">клад </w:t>
      </w:r>
      <w:r w:rsidRPr="00990EFA">
        <w:rPr>
          <w:sz w:val="24"/>
          <w:szCs w:val="24"/>
          <w:lang w:val="uk-UA"/>
        </w:rPr>
        <w:t xml:space="preserve"> </w:t>
      </w:r>
      <w:proofErr w:type="spellStart"/>
      <w:r w:rsidRPr="00990EFA">
        <w:rPr>
          <w:i/>
          <w:sz w:val="24"/>
          <w:szCs w:val="24"/>
          <w:lang w:val="uk-UA"/>
        </w:rPr>
        <w:t>y</w:t>
      </w:r>
      <w:r w:rsidRPr="00990EFA">
        <w:rPr>
          <w:i/>
          <w:sz w:val="24"/>
          <w:szCs w:val="24"/>
          <w:vertAlign w:val="subscript"/>
          <w:lang w:val="uk-UA"/>
        </w:rPr>
        <w:t>n</w:t>
      </w:r>
      <w:proofErr w:type="spellEnd"/>
      <w:r w:rsidRPr="00990EFA">
        <w:rPr>
          <w:sz w:val="24"/>
          <w:szCs w:val="24"/>
          <w:lang w:val="uk-UA"/>
        </w:rPr>
        <w:t xml:space="preserve"> = </w:t>
      </w:r>
      <w:r w:rsidRPr="00990EFA">
        <w:rPr>
          <w:i/>
          <w:sz w:val="24"/>
          <w:szCs w:val="24"/>
          <w:lang w:val="uk-UA"/>
        </w:rPr>
        <w:t>n</w:t>
      </w:r>
      <w:r w:rsidRPr="00990EFA">
        <w:rPr>
          <w:sz w:val="24"/>
          <w:szCs w:val="24"/>
          <w:lang w:val="uk-UA"/>
        </w:rPr>
        <w:t>.</w:t>
      </w:r>
    </w:p>
    <w:p w14:paraId="3CE01F43" w14:textId="77777777" w:rsidR="000E7869" w:rsidRPr="00990EFA" w:rsidRDefault="000E7869" w:rsidP="000A3109">
      <w:pPr>
        <w:rPr>
          <w:sz w:val="24"/>
          <w:szCs w:val="24"/>
          <w:lang w:val="uk-UA"/>
        </w:rPr>
      </w:pPr>
    </w:p>
    <w:p w14:paraId="596A0A0C" w14:textId="77777777" w:rsidR="00CB4BD7" w:rsidRPr="00990EFA" w:rsidRDefault="00CB4BD7" w:rsidP="000E7869">
      <w:pPr>
        <w:jc w:val="center"/>
        <w:rPr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lastRenderedPageBreak/>
        <w:t>Теореми про границі</w:t>
      </w:r>
      <w:r w:rsidRPr="00990EFA">
        <w:rPr>
          <w:sz w:val="24"/>
          <w:szCs w:val="24"/>
          <w:lang w:val="uk-UA"/>
        </w:rPr>
        <w:t xml:space="preserve"> послідовності.</w:t>
      </w:r>
    </w:p>
    <w:p w14:paraId="541053BD" w14:textId="4F374954" w:rsidR="000A3109" w:rsidRPr="00990EFA" w:rsidRDefault="00CB4BD7" w:rsidP="00CB4BD7">
      <w:pPr>
        <w:pStyle w:val="a3"/>
        <w:numPr>
          <w:ilvl w:val="0"/>
          <w:numId w:val="4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Якщо числова послідовність має границю, то вона єдина.</w:t>
      </w:r>
    </w:p>
    <w:p w14:paraId="11694A49" w14:textId="74DD336D" w:rsidR="00CB4BD7" w:rsidRPr="00990EFA" w:rsidRDefault="00CB4BD7" w:rsidP="00CB4BD7">
      <w:pPr>
        <w:pStyle w:val="a3"/>
        <w:numPr>
          <w:ilvl w:val="0"/>
          <w:numId w:val="4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Сума </w:t>
      </w:r>
      <w:r w:rsidRPr="00990EFA">
        <w:rPr>
          <w:b/>
          <w:sz w:val="24"/>
          <w:szCs w:val="24"/>
          <w:lang w:val="uk-UA"/>
        </w:rPr>
        <w:t>збіжних</w:t>
      </w:r>
      <w:r w:rsidRPr="00990EFA">
        <w:rPr>
          <w:sz w:val="24"/>
          <w:szCs w:val="24"/>
          <w:lang w:val="uk-UA"/>
        </w:rPr>
        <w:t xml:space="preserve"> послідовностей {</w:t>
      </w:r>
      <w:proofErr w:type="spellStart"/>
      <w:r w:rsidRPr="00990EFA">
        <w:rPr>
          <w:i/>
          <w:sz w:val="24"/>
          <w:szCs w:val="24"/>
          <w:lang w:val="en-US"/>
        </w:rPr>
        <w:t>x</w:t>
      </w:r>
      <w:r w:rsidRPr="00990EFA">
        <w:rPr>
          <w:i/>
          <w:sz w:val="24"/>
          <w:szCs w:val="24"/>
          <w:vertAlign w:val="subscript"/>
          <w:lang w:val="en-US"/>
        </w:rPr>
        <w:t>n</w:t>
      </w:r>
      <w:proofErr w:type="spellEnd"/>
      <w:r w:rsidRPr="00990EFA">
        <w:rPr>
          <w:sz w:val="24"/>
          <w:szCs w:val="24"/>
          <w:lang w:val="uk-UA"/>
        </w:rPr>
        <w:t>} та {</w:t>
      </w:r>
      <w:proofErr w:type="spellStart"/>
      <w:r w:rsidRPr="00990EFA">
        <w:rPr>
          <w:i/>
          <w:sz w:val="24"/>
          <w:szCs w:val="24"/>
          <w:lang w:val="en-US"/>
        </w:rPr>
        <w:t>y</w:t>
      </w:r>
      <w:r w:rsidRPr="00990EFA">
        <w:rPr>
          <w:i/>
          <w:sz w:val="24"/>
          <w:szCs w:val="24"/>
          <w:vertAlign w:val="subscript"/>
          <w:lang w:val="en-US"/>
        </w:rPr>
        <w:t>n</w:t>
      </w:r>
      <w:proofErr w:type="spellEnd"/>
      <w:r w:rsidRPr="00990EFA">
        <w:rPr>
          <w:sz w:val="24"/>
          <w:szCs w:val="24"/>
          <w:lang w:val="uk-UA"/>
        </w:rPr>
        <w:t xml:space="preserve">} є збіжною послідовністю. </w:t>
      </w:r>
      <w:r w:rsidRPr="00990EFA">
        <w:rPr>
          <w:position w:val="-20"/>
          <w:sz w:val="24"/>
          <w:szCs w:val="24"/>
        </w:rPr>
        <w:object w:dxaOrig="3320" w:dyaOrig="460" w14:anchorId="0FE8D4B2">
          <v:shape id="_x0000_i1110" type="#_x0000_t75" style="width:166.5pt;height:23.5pt" o:ole="" fillcolor="window">
            <v:imagedata r:id="rId441" o:title=""/>
          </v:shape>
          <o:OLEObject Type="Embed" ProgID="Equation.DSMT4" ShapeID="_x0000_i1110" DrawAspect="Content" ObjectID="_1760008731" r:id="rId442"/>
        </w:object>
      </w:r>
      <w:r w:rsidRPr="00990EFA">
        <w:rPr>
          <w:sz w:val="24"/>
          <w:szCs w:val="24"/>
          <w:lang w:val="uk-UA"/>
        </w:rPr>
        <w:t>.</w:t>
      </w:r>
    </w:p>
    <w:p w14:paraId="0F539715" w14:textId="33AA3CB7" w:rsidR="00CB4BD7" w:rsidRPr="00990EFA" w:rsidRDefault="00CB4BD7" w:rsidP="00CB4BD7">
      <w:pPr>
        <w:rPr>
          <w:sz w:val="24"/>
          <w:szCs w:val="24"/>
          <w:lang w:val="uk-UA"/>
        </w:rPr>
      </w:pPr>
      <w:r w:rsidRPr="00990EFA">
        <w:rPr>
          <w:b/>
          <w:sz w:val="24"/>
          <w:szCs w:val="24"/>
        </w:rPr>
        <w:t>До</w:t>
      </w:r>
      <w:r w:rsidRPr="00990EFA">
        <w:rPr>
          <w:b/>
          <w:sz w:val="24"/>
          <w:szCs w:val="24"/>
          <w:lang w:val="uk-UA"/>
        </w:rPr>
        <w:t>ведення</w:t>
      </w:r>
      <w:r w:rsidRPr="00990EFA">
        <w:rPr>
          <w:b/>
          <w:sz w:val="24"/>
          <w:szCs w:val="24"/>
        </w:rPr>
        <w:t>.</w:t>
      </w:r>
      <w:r w:rsidRPr="00990EFA">
        <w:rPr>
          <w:sz w:val="24"/>
          <w:szCs w:val="24"/>
        </w:rPr>
        <w:t xml:space="preserve"> </w:t>
      </w:r>
      <w:r w:rsidRPr="00990EFA">
        <w:rPr>
          <w:sz w:val="24"/>
          <w:szCs w:val="24"/>
          <w:lang w:val="uk-UA"/>
        </w:rPr>
        <w:t>Нехай</w:t>
      </w:r>
      <w:r w:rsidRPr="00990EFA">
        <w:rPr>
          <w:sz w:val="24"/>
          <w:szCs w:val="24"/>
        </w:rPr>
        <w:t xml:space="preserve"> </w:t>
      </w:r>
      <w:r w:rsidRPr="00990EFA">
        <w:rPr>
          <w:position w:val="-20"/>
          <w:sz w:val="24"/>
          <w:szCs w:val="24"/>
        </w:rPr>
        <w:object w:dxaOrig="1040" w:dyaOrig="440" w14:anchorId="36126624">
          <v:shape id="_x0000_i1111" type="#_x0000_t75" style="width:51.5pt;height:22.5pt" o:ole="" fillcolor="window">
            <v:imagedata r:id="rId443" o:title=""/>
          </v:shape>
          <o:OLEObject Type="Embed" ProgID="Equation.DSMT4" ShapeID="_x0000_i1111" DrawAspect="Content" ObjectID="_1760008732" r:id="rId444"/>
        </w:object>
      </w:r>
      <w:r w:rsidRPr="00990EFA">
        <w:rPr>
          <w:sz w:val="24"/>
          <w:szCs w:val="24"/>
        </w:rPr>
        <w:t xml:space="preserve">, </w:t>
      </w:r>
      <w:r w:rsidRPr="00990EFA">
        <w:rPr>
          <w:position w:val="-20"/>
          <w:sz w:val="24"/>
          <w:szCs w:val="24"/>
        </w:rPr>
        <w:object w:dxaOrig="1040" w:dyaOrig="440" w14:anchorId="7AE53A08">
          <v:shape id="_x0000_i1112" type="#_x0000_t75" style="width:51.5pt;height:22.5pt" o:ole="" fillcolor="window">
            <v:imagedata r:id="rId445" o:title=""/>
          </v:shape>
          <o:OLEObject Type="Embed" ProgID="Equation.DSMT4" ShapeID="_x0000_i1112" DrawAspect="Content" ObjectID="_1760008733" r:id="rId446"/>
        </w:object>
      </w:r>
      <w:r w:rsidRPr="00990EFA">
        <w:rPr>
          <w:sz w:val="24"/>
          <w:szCs w:val="24"/>
        </w:rPr>
        <w:t xml:space="preserve">. </w:t>
      </w:r>
      <w:r w:rsidRPr="00990EFA">
        <w:rPr>
          <w:position w:val="-24"/>
          <w:sz w:val="24"/>
          <w:szCs w:val="24"/>
          <w:lang w:val="en-US"/>
        </w:rPr>
        <w:object w:dxaOrig="3560" w:dyaOrig="620" w14:anchorId="46F045A2">
          <v:shape id="_x0000_i1113" type="#_x0000_t75" style="width:178pt;height:31pt" o:ole="" fillcolor="window">
            <v:imagedata r:id="rId447" o:title=""/>
          </v:shape>
          <o:OLEObject Type="Embed" ProgID="Equation.DSMT4" ShapeID="_x0000_i1113" DrawAspect="Content" ObjectID="_1760008734" r:id="rId448"/>
        </w:object>
      </w:r>
      <w:r w:rsidRPr="00990EFA">
        <w:rPr>
          <w:sz w:val="24"/>
          <w:szCs w:val="24"/>
        </w:rPr>
        <w:t xml:space="preserve">, </w:t>
      </w:r>
      <w:r w:rsidRPr="00990EFA">
        <w:rPr>
          <w:position w:val="-24"/>
          <w:sz w:val="24"/>
          <w:szCs w:val="24"/>
          <w:lang w:val="en-US"/>
        </w:rPr>
        <w:object w:dxaOrig="3620" w:dyaOrig="620" w14:anchorId="0AAC3418">
          <v:shape id="_x0000_i1114" type="#_x0000_t75" style="width:181pt;height:31pt" o:ole="" fillcolor="window">
            <v:imagedata r:id="rId449" o:title=""/>
          </v:shape>
          <o:OLEObject Type="Embed" ProgID="Equation.DSMT4" ShapeID="_x0000_i1114" DrawAspect="Content" ObjectID="_1760008735" r:id="rId450"/>
        </w:object>
      </w:r>
      <w:r w:rsidRPr="00990EFA">
        <w:rPr>
          <w:sz w:val="24"/>
          <w:szCs w:val="24"/>
        </w:rPr>
        <w:t>. В</w:t>
      </w:r>
      <w:proofErr w:type="spellStart"/>
      <w:r w:rsidRPr="00990EFA">
        <w:rPr>
          <w:sz w:val="24"/>
          <w:szCs w:val="24"/>
          <w:lang w:val="uk-UA"/>
        </w:rPr>
        <w:t>иберемо</w:t>
      </w:r>
      <w:proofErr w:type="spellEnd"/>
      <w:r w:rsidRPr="00990EFA">
        <w:rPr>
          <w:position w:val="-14"/>
          <w:sz w:val="24"/>
          <w:szCs w:val="24"/>
          <w:lang w:val="en-US"/>
        </w:rPr>
        <w:object w:dxaOrig="2780" w:dyaOrig="400" w14:anchorId="0B5720D6">
          <v:shape id="_x0000_i1115" type="#_x0000_t75" style="width:138.5pt;height:20.5pt" o:ole="" fillcolor="window">
            <v:imagedata r:id="rId451" o:title=""/>
          </v:shape>
          <o:OLEObject Type="Embed" ProgID="Equation.DSMT4" ShapeID="_x0000_i1115" DrawAspect="Content" ObjectID="_1760008736" r:id="rId452"/>
        </w:object>
      </w:r>
      <w:r w:rsidRPr="00990EFA">
        <w:rPr>
          <w:sz w:val="24"/>
          <w:szCs w:val="24"/>
        </w:rPr>
        <w:t>, то</w:t>
      </w:r>
      <w:r w:rsidRPr="00990EFA">
        <w:rPr>
          <w:sz w:val="24"/>
          <w:szCs w:val="24"/>
          <w:lang w:val="uk-UA"/>
        </w:rPr>
        <w:t>ді</w:t>
      </w:r>
      <w:r w:rsidRPr="00990EFA">
        <w:rPr>
          <w:position w:val="-24"/>
          <w:sz w:val="24"/>
          <w:szCs w:val="24"/>
        </w:rPr>
        <w:object w:dxaOrig="7140" w:dyaOrig="620" w14:anchorId="28937A59">
          <v:shape id="_x0000_i1116" type="#_x0000_t75" style="width:357pt;height:31pt" o:ole="" fillcolor="window">
            <v:imagedata r:id="rId453" o:title=""/>
          </v:shape>
          <o:OLEObject Type="Embed" ProgID="Equation.DSMT4" ShapeID="_x0000_i1116" DrawAspect="Content" ObjectID="_1760008737" r:id="rId454"/>
        </w:object>
      </w:r>
      <w:r w:rsidRPr="00990EFA">
        <w:rPr>
          <w:sz w:val="24"/>
          <w:szCs w:val="24"/>
        </w:rPr>
        <w:t xml:space="preserve"> для </w:t>
      </w:r>
      <w:r w:rsidRPr="00990EFA">
        <w:rPr>
          <w:position w:val="-14"/>
          <w:sz w:val="24"/>
          <w:szCs w:val="24"/>
          <w:lang w:val="en-US"/>
        </w:rPr>
        <w:object w:dxaOrig="980" w:dyaOrig="400" w14:anchorId="3CC9828C">
          <v:shape id="_x0000_i1117" type="#_x0000_t75" style="width:49pt;height:20.5pt" o:ole="" fillcolor="window">
            <v:imagedata r:id="rId455" o:title=""/>
          </v:shape>
          <o:OLEObject Type="Embed" ProgID="Equation.DSMT4" ShapeID="_x0000_i1117" DrawAspect="Content" ObjectID="_1760008738" r:id="rId456"/>
        </w:object>
      </w:r>
      <w:r w:rsidRPr="00990EFA">
        <w:rPr>
          <w:sz w:val="24"/>
          <w:szCs w:val="24"/>
        </w:rPr>
        <w:t xml:space="preserve">. </w:t>
      </w:r>
      <w:r w:rsidRPr="00990EFA">
        <w:rPr>
          <w:sz w:val="24"/>
          <w:szCs w:val="24"/>
          <w:lang w:val="uk-UA"/>
        </w:rPr>
        <w:t>Звідси</w:t>
      </w:r>
      <w:r w:rsidRPr="00990EFA">
        <w:rPr>
          <w:sz w:val="24"/>
          <w:szCs w:val="24"/>
        </w:rPr>
        <w:t xml:space="preserve">: </w:t>
      </w:r>
      <w:r w:rsidRPr="00990EFA">
        <w:rPr>
          <w:position w:val="-20"/>
          <w:sz w:val="24"/>
          <w:szCs w:val="24"/>
        </w:rPr>
        <w:object w:dxaOrig="2020" w:dyaOrig="460" w14:anchorId="19A20303">
          <v:shape id="_x0000_i1118" type="#_x0000_t75" style="width:101pt;height:23.5pt" o:ole="" fillcolor="window">
            <v:imagedata r:id="rId457" o:title=""/>
          </v:shape>
          <o:OLEObject Type="Embed" ProgID="Equation.DSMT4" ShapeID="_x0000_i1118" DrawAspect="Content" ObjectID="_1760008739" r:id="rId458"/>
        </w:object>
      </w:r>
      <w:r w:rsidRPr="00990EFA">
        <w:rPr>
          <w:sz w:val="24"/>
          <w:szCs w:val="24"/>
        </w:rPr>
        <w:t xml:space="preserve">. </w:t>
      </w:r>
    </w:p>
    <w:p w14:paraId="14D7BBD3" w14:textId="2FC8690F" w:rsidR="00EE286C" w:rsidRPr="00990EFA" w:rsidRDefault="00D934F2" w:rsidP="00EE286C">
      <w:pPr>
        <w:pStyle w:val="a3"/>
        <w:numPr>
          <w:ilvl w:val="0"/>
          <w:numId w:val="4"/>
        </w:numPr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779648" behindDoc="0" locked="0" layoutInCell="1" allowOverlap="1" wp14:anchorId="70DB7D89" wp14:editId="2F6BF625">
                <wp:simplePos x="0" y="0"/>
                <wp:positionH relativeFrom="column">
                  <wp:posOffset>2181124</wp:posOffset>
                </wp:positionH>
                <wp:positionV relativeFrom="paragraph">
                  <wp:posOffset>165930</wp:posOffset>
                </wp:positionV>
                <wp:extent cx="360" cy="360"/>
                <wp:effectExtent l="0" t="0" r="0" b="0"/>
                <wp:wrapNone/>
                <wp:docPr id="3438" name="Рукописные данные 3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03F05" id="Рукописные данные 3438" o:spid="_x0000_s1026" type="#_x0000_t75" style="position:absolute;margin-left:170.8pt;margin-top:12.1pt;width:1.95pt;height:1.95pt;z-index:2507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">
                <v:imagedata r:id="rId460" o:title=""/>
              </v:shape>
            </w:pict>
          </mc:Fallback>
        </mc:AlternateContent>
      </w:r>
      <w:r w:rsidR="00EE286C" w:rsidRPr="00990EFA">
        <w:rPr>
          <w:sz w:val="24"/>
          <w:szCs w:val="24"/>
          <w:lang w:val="uk-UA"/>
        </w:rPr>
        <w:t xml:space="preserve">Добуток двох </w:t>
      </w:r>
      <w:r w:rsidR="00EE286C" w:rsidRPr="00990EFA">
        <w:rPr>
          <w:b/>
          <w:sz w:val="24"/>
          <w:szCs w:val="24"/>
          <w:lang w:val="uk-UA"/>
        </w:rPr>
        <w:t xml:space="preserve">збіжних </w:t>
      </w:r>
      <w:r w:rsidR="00EE286C" w:rsidRPr="00990EFA">
        <w:rPr>
          <w:sz w:val="24"/>
          <w:szCs w:val="24"/>
          <w:lang w:val="uk-UA"/>
        </w:rPr>
        <w:t>послідовностей {</w:t>
      </w:r>
      <w:proofErr w:type="spellStart"/>
      <w:r w:rsidR="00EE286C" w:rsidRPr="00990EFA">
        <w:rPr>
          <w:i/>
          <w:sz w:val="24"/>
          <w:szCs w:val="24"/>
          <w:lang w:val="en-US"/>
        </w:rPr>
        <w:t>x</w:t>
      </w:r>
      <w:r w:rsidR="00EE286C" w:rsidRPr="00990EFA">
        <w:rPr>
          <w:i/>
          <w:sz w:val="24"/>
          <w:szCs w:val="24"/>
          <w:vertAlign w:val="subscript"/>
          <w:lang w:val="en-US"/>
        </w:rPr>
        <w:t>n</w:t>
      </w:r>
      <w:proofErr w:type="spellEnd"/>
      <w:r w:rsidR="00EE286C" w:rsidRPr="00990EFA">
        <w:rPr>
          <w:sz w:val="24"/>
          <w:szCs w:val="24"/>
          <w:lang w:val="uk-UA"/>
        </w:rPr>
        <w:t>} и {</w:t>
      </w:r>
      <w:proofErr w:type="spellStart"/>
      <w:r w:rsidR="00EE286C" w:rsidRPr="00990EFA">
        <w:rPr>
          <w:i/>
          <w:sz w:val="24"/>
          <w:szCs w:val="24"/>
          <w:lang w:val="en-US"/>
        </w:rPr>
        <w:t>y</w:t>
      </w:r>
      <w:r w:rsidR="00EE286C" w:rsidRPr="00990EFA">
        <w:rPr>
          <w:i/>
          <w:sz w:val="24"/>
          <w:szCs w:val="24"/>
          <w:vertAlign w:val="subscript"/>
          <w:lang w:val="en-US"/>
        </w:rPr>
        <w:t>n</w:t>
      </w:r>
      <w:proofErr w:type="spellEnd"/>
      <w:r w:rsidR="00EE286C" w:rsidRPr="00990EFA">
        <w:rPr>
          <w:sz w:val="24"/>
          <w:szCs w:val="24"/>
          <w:lang w:val="uk-UA"/>
        </w:rPr>
        <w:t xml:space="preserve">} є збіжною послідовністю </w:t>
      </w:r>
      <w:r w:rsidR="00EE286C" w:rsidRPr="00990EFA">
        <w:rPr>
          <w:position w:val="-20"/>
          <w:sz w:val="24"/>
          <w:szCs w:val="24"/>
        </w:rPr>
        <w:object w:dxaOrig="3120" w:dyaOrig="460" w14:anchorId="44581674">
          <v:shape id="_x0000_i1119" type="#_x0000_t75" style="width:155pt;height:23.5pt" o:ole="" fillcolor="window">
            <v:imagedata r:id="rId461" o:title=""/>
          </v:shape>
          <o:OLEObject Type="Embed" ProgID="Equation.DSMT4" ShapeID="_x0000_i1119" DrawAspect="Content" ObjectID="_1760008740" r:id="rId462"/>
        </w:object>
      </w:r>
      <w:r w:rsidR="00EE286C" w:rsidRPr="00990EFA">
        <w:rPr>
          <w:sz w:val="24"/>
          <w:szCs w:val="24"/>
          <w:lang w:val="uk-UA"/>
        </w:rPr>
        <w:t>.</w:t>
      </w:r>
    </w:p>
    <w:p w14:paraId="334D5429" w14:textId="77777777" w:rsidR="00EE286C" w:rsidRPr="00990EFA" w:rsidRDefault="00EE286C" w:rsidP="00EE286C">
      <w:pPr>
        <w:rPr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>Наслідок.</w:t>
      </w:r>
      <w:r w:rsidRPr="00990EFA">
        <w:rPr>
          <w:sz w:val="24"/>
          <w:szCs w:val="24"/>
          <w:lang w:val="uk-UA"/>
        </w:rPr>
        <w:t xml:space="preserve"> </w:t>
      </w:r>
      <w:r w:rsidRPr="00990EFA">
        <w:rPr>
          <w:position w:val="-20"/>
          <w:sz w:val="24"/>
          <w:szCs w:val="24"/>
        </w:rPr>
        <w:object w:dxaOrig="2460" w:dyaOrig="460" w14:anchorId="02624573">
          <v:shape id="_x0000_i1120" type="#_x0000_t75" style="width:123pt;height:23.5pt" o:ole="" fillcolor="window">
            <v:imagedata r:id="rId463" o:title=""/>
          </v:shape>
          <o:OLEObject Type="Embed" ProgID="Equation.DSMT4" ShapeID="_x0000_i1120" DrawAspect="Content" ObjectID="_1760008741" r:id="rId464"/>
        </w:object>
      </w:r>
      <w:r w:rsidRPr="00990EFA">
        <w:rPr>
          <w:sz w:val="24"/>
          <w:szCs w:val="24"/>
          <w:lang w:val="uk-UA"/>
        </w:rPr>
        <w:t xml:space="preserve">, </w:t>
      </w:r>
      <w:r w:rsidRPr="00990EFA">
        <w:rPr>
          <w:sz w:val="24"/>
          <w:szCs w:val="24"/>
        </w:rPr>
        <w:t>C</w:t>
      </w:r>
      <w:r w:rsidRPr="00990EFA">
        <w:rPr>
          <w:sz w:val="24"/>
          <w:szCs w:val="24"/>
          <w:lang w:val="uk-UA"/>
        </w:rPr>
        <w:t xml:space="preserve"> – </w:t>
      </w:r>
      <w:proofErr w:type="spellStart"/>
      <w:r w:rsidRPr="00990EFA">
        <w:rPr>
          <w:sz w:val="24"/>
          <w:szCs w:val="24"/>
        </w:rPr>
        <w:t>const</w:t>
      </w:r>
      <w:proofErr w:type="spellEnd"/>
      <w:r w:rsidRPr="00990EFA">
        <w:rPr>
          <w:sz w:val="24"/>
          <w:szCs w:val="24"/>
          <w:lang w:val="uk-UA"/>
        </w:rPr>
        <w:t>, {</w:t>
      </w:r>
      <w:proofErr w:type="spellStart"/>
      <w:r w:rsidRPr="00990EFA">
        <w:rPr>
          <w:i/>
          <w:sz w:val="24"/>
          <w:szCs w:val="24"/>
        </w:rPr>
        <w:t>x</w:t>
      </w:r>
      <w:r w:rsidRPr="00990EFA">
        <w:rPr>
          <w:i/>
          <w:sz w:val="24"/>
          <w:szCs w:val="24"/>
          <w:vertAlign w:val="subscript"/>
        </w:rPr>
        <w:t>n</w:t>
      </w:r>
      <w:proofErr w:type="spellEnd"/>
      <w:r w:rsidRPr="00990EFA">
        <w:rPr>
          <w:sz w:val="24"/>
          <w:szCs w:val="24"/>
          <w:lang w:val="uk-UA"/>
        </w:rPr>
        <w:t>} – збіжна послідовність</w:t>
      </w:r>
    </w:p>
    <w:p w14:paraId="38A27FD0" w14:textId="4A40E287" w:rsidR="006516C2" w:rsidRPr="00990EFA" w:rsidRDefault="005742DA" w:rsidP="006516C2">
      <w:pPr>
        <w:pStyle w:val="a3"/>
        <w:numPr>
          <w:ilvl w:val="0"/>
          <w:numId w:val="4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Частка двох збіжних послідовностей </w:t>
      </w:r>
      <w:r w:rsidR="006516C2" w:rsidRPr="00990EFA">
        <w:rPr>
          <w:sz w:val="24"/>
          <w:szCs w:val="24"/>
          <w:lang w:val="uk-UA"/>
        </w:rPr>
        <w:t>{</w:t>
      </w:r>
      <w:proofErr w:type="spellStart"/>
      <w:r w:rsidR="006516C2" w:rsidRPr="00990EFA">
        <w:rPr>
          <w:i/>
          <w:sz w:val="24"/>
          <w:szCs w:val="24"/>
          <w:lang w:val="en-US"/>
        </w:rPr>
        <w:t>x</w:t>
      </w:r>
      <w:r w:rsidR="006516C2" w:rsidRPr="00990EFA">
        <w:rPr>
          <w:i/>
          <w:sz w:val="24"/>
          <w:szCs w:val="24"/>
          <w:vertAlign w:val="subscript"/>
          <w:lang w:val="en-US"/>
        </w:rPr>
        <w:t>n</w:t>
      </w:r>
      <w:proofErr w:type="spellEnd"/>
      <w:r w:rsidRPr="00990EFA">
        <w:rPr>
          <w:sz w:val="24"/>
          <w:szCs w:val="24"/>
          <w:lang w:val="uk-UA"/>
        </w:rPr>
        <w:t>} та</w:t>
      </w:r>
      <w:r w:rsidR="006516C2" w:rsidRPr="00990EFA">
        <w:rPr>
          <w:sz w:val="24"/>
          <w:szCs w:val="24"/>
          <w:lang w:val="uk-UA"/>
        </w:rPr>
        <w:t xml:space="preserve"> {</w:t>
      </w:r>
      <w:proofErr w:type="spellStart"/>
      <w:r w:rsidR="006516C2" w:rsidRPr="00990EFA">
        <w:rPr>
          <w:i/>
          <w:sz w:val="24"/>
          <w:szCs w:val="24"/>
          <w:lang w:val="en-US"/>
        </w:rPr>
        <w:t>y</w:t>
      </w:r>
      <w:r w:rsidR="006516C2" w:rsidRPr="00990EFA">
        <w:rPr>
          <w:i/>
          <w:sz w:val="24"/>
          <w:szCs w:val="24"/>
          <w:vertAlign w:val="subscript"/>
          <w:lang w:val="en-US"/>
        </w:rPr>
        <w:t>n</w:t>
      </w:r>
      <w:proofErr w:type="spellEnd"/>
      <w:r w:rsidR="006516C2" w:rsidRPr="00990EFA">
        <w:rPr>
          <w:sz w:val="24"/>
          <w:szCs w:val="24"/>
          <w:lang w:val="uk-UA"/>
        </w:rPr>
        <w:t xml:space="preserve">}, </w:t>
      </w:r>
      <w:r w:rsidRPr="00990EFA">
        <w:rPr>
          <w:sz w:val="24"/>
          <w:szCs w:val="24"/>
          <w:lang w:val="uk-UA"/>
        </w:rPr>
        <w:t xml:space="preserve">при умові, що </w:t>
      </w:r>
      <w:r w:rsidR="006516C2" w:rsidRPr="00990EFA">
        <w:rPr>
          <w:position w:val="-20"/>
          <w:sz w:val="24"/>
          <w:szCs w:val="24"/>
        </w:rPr>
        <w:object w:dxaOrig="1219" w:dyaOrig="460" w14:anchorId="25E17B88">
          <v:shape id="_x0000_i1121" type="#_x0000_t75" style="width:61.5pt;height:23.5pt" o:ole="" fillcolor="window">
            <v:imagedata r:id="rId465" o:title=""/>
          </v:shape>
          <o:OLEObject Type="Embed" ProgID="Equation.DSMT4" ShapeID="_x0000_i1121" DrawAspect="Content" ObjectID="_1760008742" r:id="rId466"/>
        </w:object>
      </w:r>
      <w:r w:rsidR="006516C2" w:rsidRPr="00990EFA">
        <w:rPr>
          <w:sz w:val="24"/>
          <w:szCs w:val="24"/>
          <w:lang w:val="uk-UA"/>
        </w:rPr>
        <w:t xml:space="preserve"> </w:t>
      </w:r>
      <w:r w:rsidRPr="00990EFA">
        <w:rPr>
          <w:sz w:val="24"/>
          <w:szCs w:val="24"/>
          <w:lang w:val="uk-UA"/>
        </w:rPr>
        <w:t xml:space="preserve">є збіжною послідовністю та </w:t>
      </w:r>
      <w:r w:rsidR="006516C2" w:rsidRPr="00990EFA">
        <w:rPr>
          <w:position w:val="-38"/>
          <w:sz w:val="24"/>
          <w:szCs w:val="24"/>
        </w:rPr>
        <w:object w:dxaOrig="2000" w:dyaOrig="859" w14:anchorId="564CD15E">
          <v:shape id="_x0000_i1122" type="#_x0000_t75" style="width:100.5pt;height:42pt" o:ole="" fillcolor="window">
            <v:imagedata r:id="rId467" o:title=""/>
          </v:shape>
          <o:OLEObject Type="Embed" ProgID="Equation.DSMT4" ShapeID="_x0000_i1122" DrawAspect="Content" ObjectID="_1760008743" r:id="rId468"/>
        </w:object>
      </w:r>
      <w:r w:rsidR="006516C2" w:rsidRPr="00990EFA">
        <w:rPr>
          <w:sz w:val="24"/>
          <w:szCs w:val="24"/>
          <w:lang w:val="uk-UA"/>
        </w:rPr>
        <w:t>.</w:t>
      </w:r>
    </w:p>
    <w:p w14:paraId="4D0E1D03" w14:textId="292E59C1" w:rsidR="00597F9E" w:rsidRPr="00990EFA" w:rsidRDefault="00D934F2" w:rsidP="00597F9E">
      <w:pPr>
        <w:pStyle w:val="a3"/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808320" behindDoc="0" locked="0" layoutInCell="1" allowOverlap="1" wp14:anchorId="08B4931B" wp14:editId="127C392B">
                <wp:simplePos x="0" y="0"/>
                <wp:positionH relativeFrom="column">
                  <wp:posOffset>-704636</wp:posOffset>
                </wp:positionH>
                <wp:positionV relativeFrom="paragraph">
                  <wp:posOffset>105851</wp:posOffset>
                </wp:positionV>
                <wp:extent cx="11160" cy="15120"/>
                <wp:effectExtent l="19050" t="19050" r="27305" b="23495"/>
                <wp:wrapNone/>
                <wp:docPr id="3465" name="Рукописные данные 3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11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6375F" id="Рукописные данные 3465" o:spid="_x0000_s1026" type="#_x0000_t75" style="position:absolute;margin-left:-56.5pt;margin-top:7.4pt;width:2.95pt;height:3.15pt;z-index:2508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">
                <v:imagedata r:id="rId470" o:title=""/>
              </v:shape>
            </w:pict>
          </mc:Fallback>
        </mc:AlternateContent>
      </w:r>
    </w:p>
    <w:p w14:paraId="317BDCC0" w14:textId="6A69D160" w:rsidR="000B1EFC" w:rsidRPr="00990EFA" w:rsidRDefault="00D934F2" w:rsidP="000B1EFC">
      <w:pPr>
        <w:pStyle w:val="a3"/>
        <w:rPr>
          <w:sz w:val="24"/>
          <w:szCs w:val="24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832896" behindDoc="0" locked="0" layoutInCell="1" allowOverlap="1" wp14:anchorId="5A8ADF4A" wp14:editId="1CA509D4">
                <wp:simplePos x="0" y="0"/>
                <wp:positionH relativeFrom="column">
                  <wp:posOffset>5780044</wp:posOffset>
                </wp:positionH>
                <wp:positionV relativeFrom="paragraph">
                  <wp:posOffset>1559301</wp:posOffset>
                </wp:positionV>
                <wp:extent cx="2520" cy="5040"/>
                <wp:effectExtent l="19050" t="19050" r="17145" b="33655"/>
                <wp:wrapNone/>
                <wp:docPr id="3503" name="Рукописные данные 3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2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017C9" id="Рукописные данные 3503" o:spid="_x0000_s1026" type="#_x0000_t75" style="position:absolute;margin-left:454pt;margin-top:121.7pt;width:2.45pt;height:2.65pt;z-index:2508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">
                <v:imagedata r:id="rId472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0816512" behindDoc="0" locked="0" layoutInCell="1" allowOverlap="1" wp14:anchorId="24F469A6" wp14:editId="4F85C8ED">
                <wp:simplePos x="0" y="0"/>
                <wp:positionH relativeFrom="column">
                  <wp:posOffset>-788876</wp:posOffset>
                </wp:positionH>
                <wp:positionV relativeFrom="paragraph">
                  <wp:posOffset>527541</wp:posOffset>
                </wp:positionV>
                <wp:extent cx="3960" cy="10440"/>
                <wp:effectExtent l="19050" t="19050" r="34290" b="27940"/>
                <wp:wrapNone/>
                <wp:docPr id="3472" name="Рукописные данные 3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3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EBB54" id="Рукописные данные 3472" o:spid="_x0000_s1026" type="#_x0000_t75" style="position:absolute;margin-left:-62.95pt;margin-top:40.6pt;width:2.05pt;height:2.75pt;z-index:2508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">
                <v:imagedata r:id="rId474" o:title=""/>
              </v:shape>
            </w:pict>
          </mc:Fallback>
        </mc:AlternateContent>
      </w:r>
      <w:r w:rsidR="000B1EFC" w:rsidRPr="00990EFA">
        <w:rPr>
          <w:sz w:val="24"/>
          <w:szCs w:val="24"/>
          <w:lang w:val="uk-UA"/>
        </w:rPr>
        <w:t xml:space="preserve">Застосування теореми 4 дає можливість знаходити границі. Наприклад, знайдемо границю послідовності з загальним членом </w:t>
      </w:r>
      <w:r w:rsidR="0026352A" w:rsidRPr="00990EFA">
        <w:rPr>
          <w:position w:val="-28"/>
          <w:sz w:val="24"/>
          <w:szCs w:val="24"/>
          <w:lang w:val="uk-UA"/>
        </w:rPr>
        <w:object w:dxaOrig="1420" w:dyaOrig="760" w14:anchorId="31EB12B4">
          <v:shape id="_x0000_i1123" type="#_x0000_t75" style="width:70.5pt;height:38.5pt" o:ole="">
            <v:imagedata r:id="rId475" o:title=""/>
          </v:shape>
          <o:OLEObject Type="Embed" ProgID="Equation.DSMT4" ShapeID="_x0000_i1123" DrawAspect="Content" ObjectID="_1760008744" r:id="rId476"/>
        </w:object>
      </w:r>
      <w:r w:rsidR="000B1EFC" w:rsidRPr="00990EFA">
        <w:rPr>
          <w:sz w:val="24"/>
          <w:szCs w:val="24"/>
          <w:lang w:val="uk-UA"/>
        </w:rPr>
        <w:t xml:space="preserve"> перепишемо його у вигляді </w:t>
      </w:r>
      <w:r w:rsidR="0026352A" w:rsidRPr="00990EFA">
        <w:rPr>
          <w:position w:val="-68"/>
          <w:sz w:val="24"/>
          <w:szCs w:val="24"/>
          <w:lang w:val="uk-UA"/>
        </w:rPr>
        <w:object w:dxaOrig="2680" w:dyaOrig="1500" w14:anchorId="22394B19">
          <v:shape id="_x0000_i1124" type="#_x0000_t75" style="width:133.5pt;height:75pt" o:ole="">
            <v:imagedata r:id="rId477" o:title=""/>
          </v:shape>
          <o:OLEObject Type="Embed" ProgID="Equation.DSMT4" ShapeID="_x0000_i1124" DrawAspect="Content" ObjectID="_1760008745" r:id="rId478"/>
        </w:object>
      </w:r>
      <w:r w:rsidR="0026352A" w:rsidRPr="00990EFA">
        <w:rPr>
          <w:sz w:val="24"/>
          <w:szCs w:val="24"/>
          <w:lang w:val="uk-UA"/>
        </w:rPr>
        <w:t xml:space="preserve">. Очевидно, що границя чисельника </w:t>
      </w:r>
      <w:r w:rsidR="0026352A" w:rsidRPr="00990EFA">
        <w:rPr>
          <w:b/>
          <w:sz w:val="24"/>
          <w:szCs w:val="24"/>
          <w:lang w:val="uk-UA"/>
        </w:rPr>
        <w:t xml:space="preserve">існує </w:t>
      </w:r>
      <w:r w:rsidR="0026352A" w:rsidRPr="00990EFA">
        <w:rPr>
          <w:sz w:val="24"/>
          <w:szCs w:val="24"/>
          <w:lang w:val="uk-UA"/>
        </w:rPr>
        <w:t xml:space="preserve">та дорівнює 2, границя знаменника 1. </w:t>
      </w:r>
      <w:r w:rsidR="0026352A" w:rsidRPr="00990EFA">
        <w:rPr>
          <w:position w:val="-28"/>
          <w:sz w:val="24"/>
          <w:szCs w:val="24"/>
          <w:lang w:val="uk-UA"/>
        </w:rPr>
        <w:object w:dxaOrig="1719" w:dyaOrig="760" w14:anchorId="0B02D168">
          <v:shape id="_x0000_i1125" type="#_x0000_t75" style="width:86pt;height:38.5pt" o:ole="">
            <v:imagedata r:id="rId479" o:title=""/>
          </v:shape>
          <o:OLEObject Type="Embed" ProgID="Equation.DSMT4" ShapeID="_x0000_i1125" DrawAspect="Content" ObjectID="_1760008746" r:id="rId480"/>
        </w:object>
      </w:r>
    </w:p>
    <w:p w14:paraId="77D0715C" w14:textId="43970753" w:rsidR="0026208B" w:rsidRPr="00990EFA" w:rsidRDefault="0026208B" w:rsidP="006516C2">
      <w:pPr>
        <w:pStyle w:val="a3"/>
        <w:numPr>
          <w:ilvl w:val="0"/>
          <w:numId w:val="4"/>
        </w:numPr>
        <w:rPr>
          <w:sz w:val="24"/>
          <w:szCs w:val="24"/>
        </w:rPr>
      </w:pPr>
      <w:r w:rsidRPr="00990EFA">
        <w:rPr>
          <w:sz w:val="24"/>
          <w:szCs w:val="24"/>
          <w:lang w:val="uk-UA"/>
        </w:rPr>
        <w:t xml:space="preserve">Теореми про граничний перехід в </w:t>
      </w:r>
      <w:proofErr w:type="spellStart"/>
      <w:r w:rsidRPr="00990EFA">
        <w:rPr>
          <w:sz w:val="24"/>
          <w:szCs w:val="24"/>
          <w:lang w:val="uk-UA"/>
        </w:rPr>
        <w:t>нерівностях</w:t>
      </w:r>
      <w:proofErr w:type="spellEnd"/>
      <w:r w:rsidRPr="00990EFA">
        <w:rPr>
          <w:sz w:val="24"/>
          <w:szCs w:val="24"/>
          <w:lang w:val="uk-UA"/>
        </w:rPr>
        <w:t xml:space="preserve">. </w:t>
      </w:r>
    </w:p>
    <w:p w14:paraId="1299DECB" w14:textId="6C2060FB" w:rsidR="0026208B" w:rsidRPr="00990EFA" w:rsidRDefault="0026208B" w:rsidP="006516C2">
      <w:pPr>
        <w:pStyle w:val="a3"/>
        <w:numPr>
          <w:ilvl w:val="0"/>
          <w:numId w:val="4"/>
        </w:numPr>
        <w:rPr>
          <w:sz w:val="24"/>
          <w:szCs w:val="24"/>
        </w:rPr>
      </w:pPr>
      <w:r w:rsidRPr="00990EFA">
        <w:rPr>
          <w:sz w:val="24"/>
          <w:szCs w:val="24"/>
          <w:lang w:val="uk-UA"/>
        </w:rPr>
        <w:t xml:space="preserve">Теорема </w:t>
      </w:r>
      <w:proofErr w:type="spellStart"/>
      <w:r w:rsidRPr="00990EFA">
        <w:rPr>
          <w:sz w:val="24"/>
          <w:szCs w:val="24"/>
          <w:lang w:val="uk-UA"/>
        </w:rPr>
        <w:t>Вейєрштраса</w:t>
      </w:r>
      <w:proofErr w:type="spellEnd"/>
      <w:r w:rsidRPr="00990EFA">
        <w:rPr>
          <w:sz w:val="24"/>
          <w:szCs w:val="24"/>
          <w:lang w:val="uk-UA"/>
        </w:rPr>
        <w:t>.</w:t>
      </w:r>
    </w:p>
    <w:p w14:paraId="3404DBB4" w14:textId="77777777" w:rsidR="000B1EFC" w:rsidRPr="00990EFA" w:rsidRDefault="000B1EFC" w:rsidP="000B1EFC">
      <w:pPr>
        <w:pStyle w:val="a3"/>
        <w:rPr>
          <w:sz w:val="24"/>
          <w:szCs w:val="24"/>
        </w:rPr>
      </w:pPr>
    </w:p>
    <w:p w14:paraId="396D4695" w14:textId="43FAB80D" w:rsidR="00FC5C49" w:rsidRPr="00990EFA" w:rsidRDefault="00FC5C49" w:rsidP="00FC5C49">
      <w:p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Читати том1, с.159-</w:t>
      </w:r>
      <w:r w:rsidR="0026208B" w:rsidRPr="00990EFA">
        <w:rPr>
          <w:sz w:val="24"/>
          <w:szCs w:val="24"/>
          <w:lang w:val="uk-UA"/>
        </w:rPr>
        <w:t>162</w:t>
      </w:r>
    </w:p>
    <w:p w14:paraId="303992D4" w14:textId="0473AC35" w:rsidR="0026208B" w:rsidRPr="00990EFA" w:rsidRDefault="0026208B" w:rsidP="00FC5C49">
      <w:p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На практичні заняття: с.167 №1.1</w:t>
      </w:r>
    </w:p>
    <w:p w14:paraId="2BC29A8B" w14:textId="5E7C165E" w:rsidR="0026208B" w:rsidRPr="00990EFA" w:rsidRDefault="00F0008C" w:rsidP="00FC5C49">
      <w:pPr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62432" behindDoc="0" locked="0" layoutInCell="1" allowOverlap="1" wp14:anchorId="3FE056BB" wp14:editId="1C6C0C64">
                <wp:simplePos x="0" y="0"/>
                <wp:positionH relativeFrom="column">
                  <wp:posOffset>4061404</wp:posOffset>
                </wp:positionH>
                <wp:positionV relativeFrom="paragraph">
                  <wp:posOffset>31032</wp:posOffset>
                </wp:positionV>
                <wp:extent cx="7920" cy="131400"/>
                <wp:effectExtent l="19050" t="19050" r="30480" b="21590"/>
                <wp:wrapNone/>
                <wp:docPr id="745" name="Рукописные данные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79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F16C0" id="Рукописные данные 745" o:spid="_x0000_s1026" type="#_x0000_t75" style="position:absolute;margin-left:318.8pt;margin-top:1.5pt;width:2.6pt;height:12.3pt;z-index:2493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">
                <v:imagedata r:id="rId482" o:title=""/>
              </v:shape>
            </w:pict>
          </mc:Fallback>
        </mc:AlternateContent>
      </w:r>
      <w:r w:rsidR="0026208B" w:rsidRPr="00990EFA">
        <w:rPr>
          <w:sz w:val="24"/>
          <w:szCs w:val="24"/>
          <w:lang w:val="uk-UA"/>
        </w:rPr>
        <w:t>Повторити: арифметична та геометрична прогресії</w:t>
      </w:r>
    </w:p>
    <w:p w14:paraId="63AFA3EE" w14:textId="67B9D061" w:rsidR="00492B2F" w:rsidRPr="00990EFA" w:rsidRDefault="00492B2F" w:rsidP="00FC5C49">
      <w:pPr>
        <w:rPr>
          <w:sz w:val="24"/>
          <w:szCs w:val="24"/>
          <w:lang w:val="uk-UA"/>
        </w:rPr>
      </w:pPr>
    </w:p>
    <w:p w14:paraId="6430CEB4" w14:textId="3C9D42C9" w:rsidR="00492B2F" w:rsidRPr="00990EFA" w:rsidRDefault="00492B2F" w:rsidP="00492B2F">
      <w:pPr>
        <w:jc w:val="center"/>
        <w:rPr>
          <w:b/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lastRenderedPageBreak/>
        <w:t>Друга визначна границя</w:t>
      </w:r>
    </w:p>
    <w:p w14:paraId="3F76C926" w14:textId="7D8F42C6" w:rsidR="00492B2F" w:rsidRPr="00990EFA" w:rsidRDefault="00492B2F" w:rsidP="00492B2F">
      <w:pPr>
        <w:pStyle w:val="a3"/>
        <w:numPr>
          <w:ilvl w:val="0"/>
          <w:numId w:val="7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>Що таке число е? (подивіться відео, почитайте про число е в біології в додаткових матеріалах на сайті)</w:t>
      </w:r>
    </w:p>
    <w:p w14:paraId="4B0F9703" w14:textId="2F940AFD" w:rsidR="00492B2F" w:rsidRPr="00990EFA" w:rsidRDefault="00F0008C" w:rsidP="00492B2F">
      <w:pPr>
        <w:pStyle w:val="a3"/>
        <w:numPr>
          <w:ilvl w:val="0"/>
          <w:numId w:val="7"/>
        </w:numPr>
        <w:rPr>
          <w:sz w:val="24"/>
          <w:szCs w:val="24"/>
          <w:lang w:val="uk-UA"/>
        </w:rPr>
      </w:pPr>
      <w:r w:rsidRPr="00990EFA">
        <w:rPr>
          <w:noProof/>
          <w:position w:val="-36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395200" behindDoc="0" locked="0" layoutInCell="1" allowOverlap="1" wp14:anchorId="2299B31F" wp14:editId="7D796368">
                <wp:simplePos x="0" y="0"/>
                <wp:positionH relativeFrom="column">
                  <wp:posOffset>3860164</wp:posOffset>
                </wp:positionH>
                <wp:positionV relativeFrom="paragraph">
                  <wp:posOffset>287316</wp:posOffset>
                </wp:positionV>
                <wp:extent cx="15480" cy="23760"/>
                <wp:effectExtent l="19050" t="19050" r="22860" b="33655"/>
                <wp:wrapNone/>
                <wp:docPr id="776" name="Рукописные данные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54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B6F09" id="Рукописные данные 776" o:spid="_x0000_s1026" type="#_x0000_t75" style="position:absolute;margin-left:303pt;margin-top:21.65pt;width:3.1pt;height:3.75pt;z-index:2493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">
                <v:imagedata r:id="rId484" o:title=""/>
              </v:shape>
            </w:pict>
          </mc:Fallback>
        </mc:AlternateContent>
      </w:r>
      <w:r w:rsidR="00D8036F" w:rsidRPr="00990EFA">
        <w:rPr>
          <w:position w:val="-36"/>
          <w:sz w:val="24"/>
          <w:szCs w:val="24"/>
          <w:lang w:val="uk-UA"/>
        </w:rPr>
        <w:object w:dxaOrig="2200" w:dyaOrig="980" w14:anchorId="547B1036">
          <v:shape id="_x0000_i1126" type="#_x0000_t75" style="width:110pt;height:49pt" o:ole="">
            <v:imagedata r:id="rId485" o:title=""/>
          </v:shape>
          <o:OLEObject Type="Embed" ProgID="Equation.DSMT4" ShapeID="_x0000_i1126" DrawAspect="Content" ObjectID="_1760008747" r:id="rId486"/>
        </w:object>
      </w:r>
      <w:r w:rsidR="00D8036F" w:rsidRPr="00990EFA">
        <w:rPr>
          <w:sz w:val="24"/>
          <w:szCs w:val="24"/>
          <w:lang w:val="uk-UA"/>
        </w:rPr>
        <w:t xml:space="preserve"> </w:t>
      </w:r>
    </w:p>
    <w:p w14:paraId="081840D0" w14:textId="7A28F84D" w:rsidR="00EE286C" w:rsidRPr="000E7869" w:rsidRDefault="00D8036F" w:rsidP="000E7869">
      <w:pPr>
        <w:pStyle w:val="a3"/>
        <w:numPr>
          <w:ilvl w:val="0"/>
          <w:numId w:val="7"/>
        </w:numPr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Вправа. </w:t>
      </w:r>
      <w:r w:rsidRPr="00990EFA">
        <w:rPr>
          <w:position w:val="-36"/>
          <w:sz w:val="24"/>
          <w:szCs w:val="24"/>
          <w:lang w:val="uk-UA"/>
        </w:rPr>
        <w:object w:dxaOrig="2140" w:dyaOrig="1120" w14:anchorId="7371DBCA">
          <v:shape id="_x0000_i1127" type="#_x0000_t75" style="width:107pt;height:56pt" o:ole="">
            <v:imagedata r:id="rId487" o:title=""/>
          </v:shape>
          <o:OLEObject Type="Embed" ProgID="Equation.DSMT4" ShapeID="_x0000_i1127" DrawAspect="Content" ObjectID="_1760008748" r:id="rId488"/>
        </w:object>
      </w:r>
      <w:r w:rsidRPr="00990EFA">
        <w:rPr>
          <w:sz w:val="24"/>
          <w:szCs w:val="24"/>
          <w:lang w:val="uk-UA"/>
        </w:rPr>
        <w:t xml:space="preserve"> </w:t>
      </w:r>
    </w:p>
    <w:p w14:paraId="49DE0452" w14:textId="127D8AC7" w:rsidR="000A3109" w:rsidRPr="00990EFA" w:rsidRDefault="00824514" w:rsidP="000A3109">
      <w:pPr>
        <w:rPr>
          <w:sz w:val="24"/>
          <w:szCs w:val="24"/>
          <w:lang w:val="en-US"/>
        </w:rPr>
      </w:pPr>
      <w:r w:rsidRPr="00990EFA">
        <w:rPr>
          <w:sz w:val="24"/>
          <w:szCs w:val="24"/>
          <w:lang w:val="uk-UA"/>
        </w:rPr>
        <w:t xml:space="preserve">Знайти границі послідовностей </w:t>
      </w:r>
      <w:r w:rsidR="000A3109" w:rsidRPr="00990EFA">
        <w:rPr>
          <w:sz w:val="24"/>
          <w:szCs w:val="24"/>
        </w:rPr>
        <w:t xml:space="preserve"> </w:t>
      </w:r>
      <w:r w:rsidR="000A3109" w:rsidRPr="00990EFA">
        <w:rPr>
          <w:i/>
          <w:sz w:val="24"/>
          <w:szCs w:val="24"/>
          <w:lang w:val="en-US"/>
        </w:rPr>
        <w:t>n</w:t>
      </w:r>
      <w:r w:rsidR="000A3109" w:rsidRPr="00990EFA">
        <w:rPr>
          <w:sz w:val="24"/>
          <w:szCs w:val="24"/>
          <w:lang w:val="en-US"/>
        </w:rPr>
        <w:t xml:space="preserve"> </w:t>
      </w:r>
      <w:r w:rsidR="000A3109" w:rsidRPr="00990EFA">
        <w:rPr>
          <w:sz w:val="24"/>
          <w:szCs w:val="24"/>
          <w:lang w:val="en-US"/>
        </w:rPr>
        <w:sym w:font="Symbol" w:char="F0AE"/>
      </w:r>
      <w:r w:rsidR="000A3109" w:rsidRPr="00990EFA">
        <w:rPr>
          <w:sz w:val="24"/>
          <w:szCs w:val="24"/>
          <w:lang w:val="en-US"/>
        </w:rPr>
        <w:t xml:space="preserve"> </w:t>
      </w:r>
      <w:r w:rsidR="000A3109" w:rsidRPr="00990EFA">
        <w:rPr>
          <w:sz w:val="24"/>
          <w:szCs w:val="24"/>
          <w:lang w:val="en-US"/>
        </w:rPr>
        <w:sym w:font="Symbol" w:char="F0A5"/>
      </w:r>
      <w:r w:rsidR="000A3109" w:rsidRPr="00990EFA">
        <w:rPr>
          <w:sz w:val="24"/>
          <w:szCs w:val="24"/>
          <w:lang w:val="en-US"/>
        </w:rPr>
        <w:t>:</w:t>
      </w:r>
    </w:p>
    <w:p w14:paraId="65588D49" w14:textId="77777777" w:rsidR="000A3109" w:rsidRPr="00990EFA" w:rsidRDefault="000A3109" w:rsidP="000A3109">
      <w:pPr>
        <w:rPr>
          <w:sz w:val="24"/>
          <w:szCs w:val="24"/>
          <w:lang w:val="en-US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211"/>
        <w:gridCol w:w="4643"/>
      </w:tblGrid>
      <w:tr w:rsidR="000A3109" w:rsidRPr="00990EFA" w14:paraId="20407A34" w14:textId="77777777" w:rsidTr="00F515ED">
        <w:tc>
          <w:tcPr>
            <w:tcW w:w="5211" w:type="dxa"/>
          </w:tcPr>
          <w:p w14:paraId="11311F03" w14:textId="3C142ECC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</w:rPr>
              <w:t xml:space="preserve">1. </w:t>
            </w:r>
            <w:r w:rsidRPr="00990EFA">
              <w:rPr>
                <w:position w:val="-24"/>
                <w:sz w:val="24"/>
                <w:szCs w:val="24"/>
                <w:lang w:val="en-US"/>
              </w:rPr>
              <w:object w:dxaOrig="2700" w:dyaOrig="720" w14:anchorId="1DCCA9C0">
                <v:shape id="_x0000_i1128" type="#_x0000_t75" style="width:136pt;height:36pt" o:ole="" fillcolor="window">
                  <v:imagedata r:id="rId489" o:title=""/>
                </v:shape>
                <o:OLEObject Type="Embed" ProgID="Equation.DSMT4" ShapeID="_x0000_i1128" DrawAspect="Content" ObjectID="_1760008749" r:id="rId490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247F6260" w14:textId="6D54276A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2. </w:t>
            </w:r>
            <w:r w:rsidRPr="00990EFA">
              <w:rPr>
                <w:position w:val="-24"/>
                <w:sz w:val="24"/>
                <w:szCs w:val="24"/>
                <w:lang w:val="en-US"/>
              </w:rPr>
              <w:object w:dxaOrig="2100" w:dyaOrig="620" w14:anchorId="6D19D119">
                <v:shape id="_x0000_i1129" type="#_x0000_t75" style="width:104.5pt;height:31pt" o:ole="" fillcolor="window">
                  <v:imagedata r:id="rId491" o:title=""/>
                </v:shape>
                <o:OLEObject Type="Embed" ProgID="Equation.DSMT4" ShapeID="_x0000_i1129" DrawAspect="Content" ObjectID="_1760008750" r:id="rId492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45EDBDC3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3. </w:t>
            </w:r>
            <w:r w:rsidRPr="00990EFA">
              <w:rPr>
                <w:position w:val="-24"/>
                <w:sz w:val="24"/>
                <w:szCs w:val="24"/>
                <w:lang w:val="en-US"/>
              </w:rPr>
              <w:object w:dxaOrig="2060" w:dyaOrig="660" w14:anchorId="12778B05">
                <v:shape id="_x0000_i1130" type="#_x0000_t75" style="width:103pt;height:32pt" o:ole="" fillcolor="window">
                  <v:imagedata r:id="rId493" o:title=""/>
                </v:shape>
                <o:OLEObject Type="Embed" ProgID="Equation.DSMT4" ShapeID="_x0000_i1130" DrawAspect="Content" ObjectID="_1760008751" r:id="rId494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4C95C738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4. </w:t>
            </w:r>
            <w:r w:rsidRPr="00990EFA">
              <w:rPr>
                <w:position w:val="-24"/>
                <w:sz w:val="24"/>
                <w:szCs w:val="24"/>
                <w:lang w:val="en-US"/>
              </w:rPr>
              <w:object w:dxaOrig="2100" w:dyaOrig="620" w14:anchorId="0F1CF7B1">
                <v:shape id="_x0000_i1131" type="#_x0000_t75" style="width:104.5pt;height:31pt" o:ole="" fillcolor="window">
                  <v:imagedata r:id="rId495" o:title=""/>
                </v:shape>
                <o:OLEObject Type="Embed" ProgID="Equation.DSMT4" ShapeID="_x0000_i1131" DrawAspect="Content" ObjectID="_1760008752" r:id="rId496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29087FF8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5. </w:t>
            </w:r>
            <w:r w:rsidRPr="00990EFA">
              <w:rPr>
                <w:position w:val="-24"/>
                <w:sz w:val="24"/>
                <w:szCs w:val="24"/>
                <w:lang w:val="en-US"/>
              </w:rPr>
              <w:object w:dxaOrig="3400" w:dyaOrig="720" w14:anchorId="6556EF9B">
                <v:shape id="_x0000_i1132" type="#_x0000_t75" style="width:171pt;height:36pt" o:ole="" fillcolor="window">
                  <v:imagedata r:id="rId497" o:title=""/>
                </v:shape>
                <o:OLEObject Type="Embed" ProgID="Equation.DSMT4" ShapeID="_x0000_i1132" DrawAspect="Content" ObjectID="_1760008753" r:id="rId498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462211A7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6. </w:t>
            </w:r>
            <w:r w:rsidRPr="00990EFA">
              <w:rPr>
                <w:position w:val="-36"/>
                <w:sz w:val="24"/>
                <w:szCs w:val="24"/>
                <w:lang w:val="en-US"/>
              </w:rPr>
              <w:object w:dxaOrig="2580" w:dyaOrig="740" w14:anchorId="5332F0E3">
                <v:shape id="_x0000_i1133" type="#_x0000_t75" style="width:130pt;height:36.5pt" o:ole="" fillcolor="window">
                  <v:imagedata r:id="rId499" o:title=""/>
                </v:shape>
                <o:OLEObject Type="Embed" ProgID="Equation.DSMT4" ShapeID="_x0000_i1133" DrawAspect="Content" ObjectID="_1760008754" r:id="rId500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240C153A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7. </w:t>
            </w:r>
            <w:r w:rsidRPr="00990EFA">
              <w:rPr>
                <w:position w:val="-38"/>
                <w:sz w:val="24"/>
                <w:szCs w:val="24"/>
                <w:lang w:val="en-US"/>
              </w:rPr>
              <w:object w:dxaOrig="3780" w:dyaOrig="760" w14:anchorId="64501DAA">
                <v:shape id="_x0000_i1134" type="#_x0000_t75" style="width:190pt;height:38.5pt" o:ole="" fillcolor="window">
                  <v:imagedata r:id="rId501" o:title=""/>
                </v:shape>
                <o:OLEObject Type="Embed" ProgID="Equation.DSMT4" ShapeID="_x0000_i1134" DrawAspect="Content" ObjectID="_1760008755" r:id="rId502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7E971893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>8</w:t>
            </w:r>
            <w:r w:rsidRPr="00990EFA">
              <w:rPr>
                <w:sz w:val="24"/>
                <w:szCs w:val="24"/>
              </w:rPr>
              <w:t xml:space="preserve">. </w:t>
            </w:r>
            <w:r w:rsidRPr="00990EFA">
              <w:rPr>
                <w:position w:val="-38"/>
                <w:sz w:val="24"/>
                <w:szCs w:val="24"/>
                <w:lang w:val="en-US"/>
              </w:rPr>
              <w:object w:dxaOrig="2799" w:dyaOrig="760" w14:anchorId="708EDD7E">
                <v:shape id="_x0000_i1135" type="#_x0000_t75" style="width:139.5pt;height:38.5pt" o:ole="" fillcolor="window">
                  <v:imagedata r:id="rId503" o:title=""/>
                </v:shape>
                <o:OLEObject Type="Embed" ProgID="Equation.DSMT4" ShapeID="_x0000_i1135" DrawAspect="Content" ObjectID="_1760008756" r:id="rId504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0596BCB0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9. </w:t>
            </w:r>
            <w:r w:rsidRPr="00990EFA">
              <w:rPr>
                <w:position w:val="-10"/>
                <w:sz w:val="24"/>
                <w:szCs w:val="24"/>
                <w:lang w:val="en-US"/>
              </w:rPr>
              <w:object w:dxaOrig="2640" w:dyaOrig="320" w14:anchorId="33D429B4">
                <v:shape id="_x0000_i1136" type="#_x0000_t75" style="width:133pt;height:15.5pt" o:ole="" fillcolor="window">
                  <v:imagedata r:id="rId505" o:title=""/>
                </v:shape>
                <o:OLEObject Type="Embed" ProgID="Equation.DSMT4" ShapeID="_x0000_i1136" DrawAspect="Content" ObjectID="_1760008757" r:id="rId506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02D15407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10. </w:t>
            </w:r>
            <w:r w:rsidRPr="00990EFA">
              <w:rPr>
                <w:position w:val="-24"/>
                <w:sz w:val="24"/>
                <w:szCs w:val="24"/>
                <w:lang w:val="en-US"/>
              </w:rPr>
              <w:object w:dxaOrig="2540" w:dyaOrig="660" w14:anchorId="6D50ACD7">
                <v:shape id="_x0000_i1137" type="#_x0000_t75" style="width:126.5pt;height:32pt" o:ole="" fillcolor="window">
                  <v:imagedata r:id="rId507" o:title=""/>
                </v:shape>
                <o:OLEObject Type="Embed" ProgID="Equation.DSMT4" ShapeID="_x0000_i1137" DrawAspect="Content" ObjectID="_1760008758" r:id="rId508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33914AD7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11. </w:t>
            </w:r>
            <w:r w:rsidRPr="00990EFA">
              <w:rPr>
                <w:position w:val="-10"/>
                <w:sz w:val="24"/>
                <w:szCs w:val="24"/>
                <w:lang w:val="en-US"/>
              </w:rPr>
              <w:object w:dxaOrig="4480" w:dyaOrig="380" w14:anchorId="4B0394C3">
                <v:shape id="_x0000_i1138" type="#_x0000_t75" style="width:224pt;height:19pt" o:ole="" fillcolor="window">
                  <v:imagedata r:id="rId509" o:title=""/>
                </v:shape>
                <o:OLEObject Type="Embed" ProgID="Equation.DSMT4" ShapeID="_x0000_i1138" DrawAspect="Content" ObjectID="_1760008759" r:id="rId510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67F0D9B8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lastRenderedPageBreak/>
              <w:t xml:space="preserve">12. </w:t>
            </w:r>
            <w:r w:rsidRPr="00990EFA">
              <w:rPr>
                <w:position w:val="-24"/>
                <w:sz w:val="24"/>
                <w:szCs w:val="24"/>
                <w:lang w:val="en-US"/>
              </w:rPr>
              <w:object w:dxaOrig="2799" w:dyaOrig="660" w14:anchorId="636EE2F7">
                <v:shape id="_x0000_i1139" type="#_x0000_t75" style="width:139.5pt;height:32pt" o:ole="" fillcolor="window">
                  <v:imagedata r:id="rId511" o:title=""/>
                </v:shape>
                <o:OLEObject Type="Embed" ProgID="Equation.DSMT4" ShapeID="_x0000_i1139" DrawAspect="Content" ObjectID="_1760008760" r:id="rId512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1DDD60DB" w14:textId="77777777" w:rsidR="000A3109" w:rsidRPr="00990EFA" w:rsidRDefault="000A3109" w:rsidP="00F515ED">
            <w:pPr>
              <w:rPr>
                <w:sz w:val="24"/>
                <w:szCs w:val="24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13. </w:t>
            </w:r>
            <w:r w:rsidRPr="00990EFA">
              <w:rPr>
                <w:position w:val="-36"/>
                <w:sz w:val="24"/>
                <w:szCs w:val="24"/>
                <w:lang w:val="en-US"/>
              </w:rPr>
              <w:object w:dxaOrig="2720" w:dyaOrig="840" w14:anchorId="30060DAD">
                <v:shape id="_x0000_i1140" type="#_x0000_t75" style="width:135.5pt;height:42pt" o:ole="" fillcolor="window">
                  <v:imagedata r:id="rId513" o:title=""/>
                </v:shape>
                <o:OLEObject Type="Embed" ProgID="Equation.DSMT4" ShapeID="_x0000_i1140" DrawAspect="Content" ObjectID="_1760008761" r:id="rId514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4643" w:type="dxa"/>
          </w:tcPr>
          <w:p w14:paraId="50D97272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lastRenderedPageBreak/>
              <w:t xml:space="preserve">14. </w:t>
            </w:r>
            <w:r w:rsidRPr="00990EFA">
              <w:rPr>
                <w:position w:val="-24"/>
                <w:sz w:val="24"/>
                <w:szCs w:val="24"/>
                <w:lang w:val="en-US"/>
              </w:rPr>
              <w:object w:dxaOrig="3019" w:dyaOrig="720" w14:anchorId="7347678F">
                <v:shape id="_x0000_i1141" type="#_x0000_t75" style="width:151.5pt;height:36pt" o:ole="" fillcolor="window">
                  <v:imagedata r:id="rId515" o:title=""/>
                </v:shape>
                <o:OLEObject Type="Embed" ProgID="Equation.DSMT4" ShapeID="_x0000_i1141" DrawAspect="Content" ObjectID="_1760008762" r:id="rId516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410864CB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15. </w:t>
            </w:r>
            <w:r w:rsidRPr="00990EFA">
              <w:rPr>
                <w:position w:val="-28"/>
                <w:sz w:val="24"/>
                <w:szCs w:val="24"/>
                <w:lang w:val="en-US"/>
              </w:rPr>
              <w:object w:dxaOrig="2860" w:dyaOrig="680" w14:anchorId="155CBE41">
                <v:shape id="_x0000_i1142" type="#_x0000_t75" style="width:142.5pt;height:34pt" o:ole="" fillcolor="window">
                  <v:imagedata r:id="rId517" o:title=""/>
                </v:shape>
                <o:OLEObject Type="Embed" ProgID="Equation.DSMT4" ShapeID="_x0000_i1142" DrawAspect="Content" ObjectID="_1760008763" r:id="rId518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7A0F905E" w14:textId="495F8D43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16. </w:t>
            </w:r>
            <w:r w:rsidRPr="00990EFA">
              <w:rPr>
                <w:position w:val="-32"/>
                <w:sz w:val="24"/>
                <w:szCs w:val="24"/>
                <w:lang w:val="en-US"/>
              </w:rPr>
              <w:object w:dxaOrig="2680" w:dyaOrig="760" w14:anchorId="17FB39C0">
                <v:shape id="_x0000_i1143" type="#_x0000_t75" style="width:133.5pt;height:38.5pt" o:ole="" fillcolor="window">
                  <v:imagedata r:id="rId519" o:title=""/>
                </v:shape>
                <o:OLEObject Type="Embed" ProgID="Equation.DSMT4" ShapeID="_x0000_i1143" DrawAspect="Content" ObjectID="_1760008764" r:id="rId520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42225112" w14:textId="2B14FE15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17. </w:t>
            </w:r>
            <w:r w:rsidRPr="00990EFA">
              <w:rPr>
                <w:position w:val="-32"/>
                <w:sz w:val="24"/>
                <w:szCs w:val="24"/>
                <w:lang w:val="en-US"/>
              </w:rPr>
              <w:object w:dxaOrig="3660" w:dyaOrig="760" w14:anchorId="66097857">
                <v:shape id="_x0000_i1144" type="#_x0000_t75" style="width:183pt;height:38.5pt" o:ole="" fillcolor="window">
                  <v:imagedata r:id="rId521" o:title=""/>
                </v:shape>
                <o:OLEObject Type="Embed" ProgID="Equation.DSMT4" ShapeID="_x0000_i1144" DrawAspect="Content" ObjectID="_1760008765" r:id="rId522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398D012C" w14:textId="1E70B1D6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18. </w:t>
            </w:r>
            <w:r w:rsidRPr="00990EFA">
              <w:rPr>
                <w:position w:val="-36"/>
                <w:sz w:val="24"/>
                <w:szCs w:val="24"/>
                <w:lang w:val="en-US"/>
              </w:rPr>
              <w:object w:dxaOrig="1340" w:dyaOrig="840" w14:anchorId="4C5B0B42">
                <v:shape id="_x0000_i1145" type="#_x0000_t75" style="width:66.5pt;height:42pt" o:ole="" fillcolor="window">
                  <v:imagedata r:id="rId523" o:title=""/>
                </v:shape>
                <o:OLEObject Type="Embed" ProgID="Equation.DSMT4" ShapeID="_x0000_i1145" DrawAspect="Content" ObjectID="_1760008766" r:id="rId524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7172C275" w14:textId="53A4EF39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19. </w:t>
            </w:r>
            <w:r w:rsidRPr="00990EFA">
              <w:rPr>
                <w:position w:val="-28"/>
                <w:sz w:val="24"/>
                <w:szCs w:val="24"/>
                <w:lang w:val="en-US"/>
              </w:rPr>
              <w:object w:dxaOrig="2320" w:dyaOrig="680" w14:anchorId="296B773A">
                <v:shape id="_x0000_i1146" type="#_x0000_t75" style="width:116pt;height:34pt" o:ole="" fillcolor="window">
                  <v:imagedata r:id="rId525" o:title=""/>
                </v:shape>
                <o:OLEObject Type="Embed" ProgID="Equation.DSMT4" ShapeID="_x0000_i1146" DrawAspect="Content" ObjectID="_1760008767" r:id="rId526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5A9AFBA9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20. </w:t>
            </w:r>
            <w:r w:rsidRPr="00990EFA">
              <w:rPr>
                <w:position w:val="-34"/>
                <w:sz w:val="24"/>
                <w:szCs w:val="24"/>
                <w:lang w:val="en-US"/>
              </w:rPr>
              <w:object w:dxaOrig="2920" w:dyaOrig="800" w14:anchorId="1AC9A3D2">
                <v:shape id="_x0000_i1147" type="#_x0000_t75" style="width:145.5pt;height:40.5pt" o:ole="" fillcolor="window">
                  <v:imagedata r:id="rId527" o:title=""/>
                </v:shape>
                <o:OLEObject Type="Embed" ProgID="Equation.DSMT4" ShapeID="_x0000_i1147" DrawAspect="Content" ObjectID="_1760008768" r:id="rId528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06B577A9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21. </w:t>
            </w:r>
            <w:r w:rsidRPr="00990EFA">
              <w:rPr>
                <w:position w:val="-24"/>
                <w:sz w:val="24"/>
                <w:szCs w:val="24"/>
                <w:lang w:val="en-US"/>
              </w:rPr>
              <w:object w:dxaOrig="1579" w:dyaOrig="660" w14:anchorId="449E6829">
                <v:shape id="_x0000_i1148" type="#_x0000_t75" style="width:79.5pt;height:32pt" o:ole="" fillcolor="window">
                  <v:imagedata r:id="rId529" o:title=""/>
                </v:shape>
                <o:OLEObject Type="Embed" ProgID="Equation.DSMT4" ShapeID="_x0000_i1148" DrawAspect="Content" ObjectID="_1760008769" r:id="rId530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7ABC4C22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22. </w:t>
            </w:r>
            <w:r w:rsidRPr="00990EFA">
              <w:rPr>
                <w:position w:val="-24"/>
                <w:sz w:val="24"/>
                <w:szCs w:val="24"/>
                <w:lang w:val="en-US"/>
              </w:rPr>
              <w:object w:dxaOrig="1480" w:dyaOrig="660" w14:anchorId="0C0EC191">
                <v:shape id="_x0000_i1149" type="#_x0000_t75" style="width:74pt;height:32pt" o:ole="" fillcolor="window">
                  <v:imagedata r:id="rId531" o:title=""/>
                </v:shape>
                <o:OLEObject Type="Embed" ProgID="Equation.DSMT4" ShapeID="_x0000_i1149" DrawAspect="Content" ObjectID="_1760008770" r:id="rId532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24C1A7F8" w14:textId="77777777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23. </w:t>
            </w:r>
            <w:r w:rsidRPr="00990EFA">
              <w:rPr>
                <w:position w:val="-28"/>
                <w:sz w:val="24"/>
                <w:szCs w:val="24"/>
                <w:lang w:val="en-US"/>
              </w:rPr>
              <w:object w:dxaOrig="2940" w:dyaOrig="740" w14:anchorId="2D2494E5">
                <v:shape id="_x0000_i1150" type="#_x0000_t75" style="width:147pt;height:36.5pt" o:ole="" fillcolor="window">
                  <v:imagedata r:id="rId533" o:title=""/>
                </v:shape>
                <o:OLEObject Type="Embed" ProgID="Equation.DSMT4" ShapeID="_x0000_i1150" DrawAspect="Content" ObjectID="_1760008771" r:id="rId534"/>
              </w:object>
            </w:r>
          </w:p>
          <w:p w14:paraId="3455930F" w14:textId="49A8AAAB" w:rsidR="000A3109" w:rsidRPr="00990EFA" w:rsidRDefault="000A3109" w:rsidP="00F515ED">
            <w:pPr>
              <w:rPr>
                <w:sz w:val="24"/>
                <w:szCs w:val="24"/>
                <w:lang w:val="en-US"/>
              </w:rPr>
            </w:pPr>
            <w:r w:rsidRPr="00990EFA">
              <w:rPr>
                <w:sz w:val="24"/>
                <w:szCs w:val="24"/>
                <w:lang w:val="en-US"/>
              </w:rPr>
              <w:lastRenderedPageBreak/>
              <w:t>24</w:t>
            </w:r>
            <w:r w:rsidRPr="00990EFA">
              <w:rPr>
                <w:position w:val="-32"/>
                <w:sz w:val="24"/>
                <w:szCs w:val="24"/>
                <w:lang w:val="en-US"/>
              </w:rPr>
              <w:object w:dxaOrig="1520" w:dyaOrig="700" w14:anchorId="768025CB">
                <v:shape id="_x0000_i1151" type="#_x0000_t75" style="width:76.5pt;height:35pt" o:ole="" fillcolor="window">
                  <v:imagedata r:id="rId535" o:title=""/>
                </v:shape>
                <o:OLEObject Type="Embed" ProgID="Equation.DSMT4" ShapeID="_x0000_i1151" DrawAspect="Content" ObjectID="_1760008772" r:id="rId536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  <w:p w14:paraId="51F7889B" w14:textId="77777777" w:rsidR="000A3109" w:rsidRPr="00990EFA" w:rsidRDefault="000A3109" w:rsidP="00F515ED">
            <w:pPr>
              <w:rPr>
                <w:sz w:val="24"/>
                <w:szCs w:val="24"/>
              </w:rPr>
            </w:pPr>
            <w:r w:rsidRPr="00990EFA">
              <w:rPr>
                <w:sz w:val="24"/>
                <w:szCs w:val="24"/>
                <w:lang w:val="en-US"/>
              </w:rPr>
              <w:t xml:space="preserve">25. </w:t>
            </w:r>
            <w:r w:rsidRPr="00990EFA">
              <w:rPr>
                <w:position w:val="-22"/>
                <w:sz w:val="24"/>
                <w:szCs w:val="24"/>
                <w:lang w:val="en-US"/>
              </w:rPr>
              <w:object w:dxaOrig="1860" w:dyaOrig="560" w14:anchorId="2D36D861">
                <v:shape id="_x0000_i1152" type="#_x0000_t75" style="width:93pt;height:27.5pt" o:ole="" fillcolor="window">
                  <v:imagedata r:id="rId537" o:title=""/>
                </v:shape>
                <o:OLEObject Type="Embed" ProgID="Equation.DSMT4" ShapeID="_x0000_i1152" DrawAspect="Content" ObjectID="_1760008773" r:id="rId538"/>
              </w:object>
            </w:r>
            <w:r w:rsidRPr="00990EFA">
              <w:rPr>
                <w:sz w:val="24"/>
                <w:szCs w:val="24"/>
                <w:lang w:val="en-US"/>
              </w:rPr>
              <w:t>.</w:t>
            </w:r>
          </w:p>
        </w:tc>
      </w:tr>
    </w:tbl>
    <w:p w14:paraId="1DFF3313" w14:textId="4A601736" w:rsidR="00492B2F" w:rsidRPr="00990EFA" w:rsidRDefault="00A63D75" w:rsidP="00170D1E">
      <w:pPr>
        <w:rPr>
          <w:sz w:val="24"/>
          <w:szCs w:val="24"/>
          <w:lang w:val="uk-UA"/>
        </w:rPr>
      </w:pPr>
      <w:bookmarkStart w:id="0" w:name="_GoBack"/>
      <w:bookmarkEnd w:id="0"/>
      <w:r w:rsidRPr="00990EFA">
        <w:rPr>
          <w:noProof/>
          <w:sz w:val="24"/>
          <w:szCs w:val="24"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4D16DD59" wp14:editId="013678F3">
                <wp:simplePos x="0" y="0"/>
                <wp:positionH relativeFrom="column">
                  <wp:posOffset>1658764</wp:posOffset>
                </wp:positionH>
                <wp:positionV relativeFrom="paragraph">
                  <wp:posOffset>-3140</wp:posOffset>
                </wp:positionV>
                <wp:extent cx="11160" cy="16200"/>
                <wp:effectExtent l="19050" t="19050" r="27305" b="22225"/>
                <wp:wrapNone/>
                <wp:docPr id="5144" name="Рукописные данные 5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11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0A4A3" id="Рукописные данные 5144" o:spid="_x0000_s1026" type="#_x0000_t75" style="position:absolute;margin-left:129.65pt;margin-top:-1.2pt;width:2.85pt;height:3.2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">
                <v:imagedata r:id="rId540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32879EA8" wp14:editId="17DE544C">
                <wp:simplePos x="0" y="0"/>
                <wp:positionH relativeFrom="column">
                  <wp:posOffset>3387484</wp:posOffset>
                </wp:positionH>
                <wp:positionV relativeFrom="paragraph">
                  <wp:posOffset>530230</wp:posOffset>
                </wp:positionV>
                <wp:extent cx="47880" cy="11160"/>
                <wp:effectExtent l="19050" t="19050" r="28575" b="27305"/>
                <wp:wrapNone/>
                <wp:docPr id="5257" name="Рукописные данные 5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478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12435" id="Рукописные данные 5257" o:spid="_x0000_s1026" type="#_x0000_t75" style="position:absolute;margin-left:265.8pt;margin-top:40.8pt;width:5.65pt;height:2.8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">
                <v:imagedata r:id="rId542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17391AA6" wp14:editId="04C00988">
                <wp:simplePos x="0" y="0"/>
                <wp:positionH relativeFrom="column">
                  <wp:posOffset>2493604</wp:posOffset>
                </wp:positionH>
                <wp:positionV relativeFrom="paragraph">
                  <wp:posOffset>516190</wp:posOffset>
                </wp:positionV>
                <wp:extent cx="69480" cy="12600"/>
                <wp:effectExtent l="19050" t="19050" r="26035" b="26035"/>
                <wp:wrapNone/>
                <wp:docPr id="5242" name="Рукописные данные 5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694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23277" id="Рукописные данные 5242" o:spid="_x0000_s1026" type="#_x0000_t75" style="position:absolute;margin-left:195.4pt;margin-top:39.7pt;width:7.35pt;height:2.9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">
                <v:imagedata r:id="rId544" o:title=""/>
              </v:shape>
            </w:pict>
          </mc:Fallback>
        </mc:AlternateContent>
      </w: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0257B20E" wp14:editId="79567283">
                <wp:simplePos x="0" y="0"/>
                <wp:positionH relativeFrom="column">
                  <wp:posOffset>693244</wp:posOffset>
                </wp:positionH>
                <wp:positionV relativeFrom="paragraph">
                  <wp:posOffset>413230</wp:posOffset>
                </wp:positionV>
                <wp:extent cx="7200" cy="22680"/>
                <wp:effectExtent l="19050" t="19050" r="31115" b="15875"/>
                <wp:wrapNone/>
                <wp:docPr id="5161" name="Рукописные данные 5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72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B2B90" id="Рукописные данные 5161" o:spid="_x0000_s1026" type="#_x0000_t75" style="position:absolute;margin-left:53.6pt;margin-top:31.6pt;width:2.55pt;height:3.7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">
                <v:imagedata r:id="rId52" o:title=""/>
              </v:shape>
            </w:pict>
          </mc:Fallback>
        </mc:AlternateContent>
      </w:r>
    </w:p>
    <w:p w14:paraId="62571447" w14:textId="77777777" w:rsidR="00492B2F" w:rsidRPr="00990EFA" w:rsidRDefault="00833658" w:rsidP="001B0ED7">
      <w:pPr>
        <w:pStyle w:val="a3"/>
        <w:rPr>
          <w:sz w:val="24"/>
          <w:szCs w:val="24"/>
          <w:lang w:val="uk-UA"/>
        </w:rPr>
      </w:pPr>
      <w:r w:rsidRPr="00990EFA">
        <w:rPr>
          <w:b/>
          <w:sz w:val="24"/>
          <w:szCs w:val="24"/>
          <w:lang w:val="uk-UA"/>
        </w:rPr>
        <w:t>Оз</w:t>
      </w:r>
      <w:r w:rsidR="007F4956" w:rsidRPr="00990EFA">
        <w:rPr>
          <w:b/>
          <w:sz w:val="24"/>
          <w:szCs w:val="24"/>
          <w:lang w:val="uk-UA"/>
        </w:rPr>
        <w:t xml:space="preserve">начення границі функції </w:t>
      </w:r>
      <w:r w:rsidR="007F4956" w:rsidRPr="00990EFA">
        <w:rPr>
          <w:b/>
          <w:sz w:val="24"/>
          <w:szCs w:val="24"/>
        </w:rPr>
        <w:t xml:space="preserve">в </w:t>
      </w:r>
      <w:proofErr w:type="spellStart"/>
      <w:r w:rsidR="007F4956" w:rsidRPr="00990EFA">
        <w:rPr>
          <w:b/>
          <w:sz w:val="24"/>
          <w:szCs w:val="24"/>
        </w:rPr>
        <w:t>точ</w:t>
      </w:r>
      <w:proofErr w:type="spellEnd"/>
      <w:r w:rsidR="007F4956" w:rsidRPr="00990EFA">
        <w:rPr>
          <w:b/>
          <w:sz w:val="24"/>
          <w:szCs w:val="24"/>
          <w:lang w:val="uk-UA"/>
        </w:rPr>
        <w:t>ці</w:t>
      </w:r>
      <w:r w:rsidR="000A3109" w:rsidRPr="00990EFA">
        <w:rPr>
          <w:b/>
          <w:sz w:val="24"/>
          <w:szCs w:val="24"/>
        </w:rPr>
        <w:t xml:space="preserve"> (</w:t>
      </w:r>
      <w:r w:rsidR="007F4956" w:rsidRPr="00990EFA">
        <w:rPr>
          <w:b/>
          <w:sz w:val="24"/>
          <w:szCs w:val="24"/>
          <w:lang w:val="uk-UA"/>
        </w:rPr>
        <w:t>за</w:t>
      </w:r>
      <w:r w:rsidR="007F4956" w:rsidRPr="00990EFA">
        <w:rPr>
          <w:b/>
          <w:sz w:val="24"/>
          <w:szCs w:val="24"/>
        </w:rPr>
        <w:t xml:space="preserve"> Кош</w:t>
      </w:r>
      <w:r w:rsidR="007F4956" w:rsidRPr="00990EFA">
        <w:rPr>
          <w:b/>
          <w:sz w:val="24"/>
          <w:szCs w:val="24"/>
          <w:lang w:val="uk-UA"/>
        </w:rPr>
        <w:t>і</w:t>
      </w:r>
      <w:r w:rsidR="000A3109" w:rsidRPr="00990EFA">
        <w:rPr>
          <w:b/>
          <w:sz w:val="24"/>
          <w:szCs w:val="24"/>
        </w:rPr>
        <w:t>).</w:t>
      </w:r>
      <w:r w:rsidR="000A3109" w:rsidRPr="00990EFA">
        <w:rPr>
          <w:sz w:val="24"/>
          <w:szCs w:val="24"/>
        </w:rPr>
        <w:t xml:space="preserve"> </w:t>
      </w:r>
    </w:p>
    <w:p w14:paraId="41B1C05C" w14:textId="6B63BFD9" w:rsidR="00492B2F" w:rsidRPr="00990EFA" w:rsidRDefault="00492B2F" w:rsidP="001B0ED7">
      <w:pPr>
        <w:pStyle w:val="a3"/>
        <w:rPr>
          <w:sz w:val="24"/>
          <w:szCs w:val="24"/>
          <w:lang w:val="uk-UA"/>
        </w:rPr>
      </w:pPr>
    </w:p>
    <w:p w14:paraId="5B2D57B8" w14:textId="50AD2E40" w:rsidR="00492B2F" w:rsidRPr="00990EFA" w:rsidRDefault="00492B2F" w:rsidP="001B0ED7">
      <w:pPr>
        <w:pStyle w:val="a3"/>
        <w:rPr>
          <w:color w:val="FF0000"/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Нехай функція визначена в деякому околі точки </w:t>
      </w:r>
      <w:r w:rsidRPr="00990EFA">
        <w:rPr>
          <w:i/>
          <w:sz w:val="24"/>
          <w:szCs w:val="24"/>
          <w:lang w:val="uk-UA"/>
        </w:rPr>
        <w:t>а</w:t>
      </w:r>
      <w:r w:rsidRPr="00990EFA">
        <w:rPr>
          <w:color w:val="FF0000"/>
          <w:position w:val="-22"/>
          <w:sz w:val="24"/>
          <w:szCs w:val="24"/>
          <w:lang w:val="uk-UA"/>
        </w:rPr>
        <w:t xml:space="preserve"> </w:t>
      </w:r>
      <w:r w:rsidRPr="00990EFA">
        <w:rPr>
          <w:sz w:val="24"/>
          <w:szCs w:val="24"/>
          <w:lang w:val="uk-UA"/>
        </w:rPr>
        <w:t xml:space="preserve">(можливо і в самій точці), тоді число </w:t>
      </w:r>
      <w:r w:rsidRPr="00990EFA">
        <w:rPr>
          <w:i/>
          <w:sz w:val="24"/>
          <w:szCs w:val="24"/>
          <w:lang w:val="uk-UA"/>
        </w:rPr>
        <w:t xml:space="preserve">А </w:t>
      </w:r>
      <w:r w:rsidRPr="00990EFA">
        <w:rPr>
          <w:sz w:val="24"/>
          <w:szCs w:val="24"/>
          <w:lang w:val="uk-UA"/>
        </w:rPr>
        <w:t>називається границею функції, якщо</w:t>
      </w:r>
    </w:p>
    <w:p w14:paraId="758B26ED" w14:textId="26DDB8FE" w:rsidR="000A3109" w:rsidRPr="00990EFA" w:rsidRDefault="00B35F5E" w:rsidP="001B0ED7">
      <w:pPr>
        <w:pStyle w:val="a3"/>
        <w:rPr>
          <w:color w:val="FF0000"/>
          <w:sz w:val="24"/>
          <w:szCs w:val="24"/>
        </w:rPr>
      </w:pPr>
      <w:r w:rsidRPr="00990EFA">
        <w:rPr>
          <w:noProof/>
          <w:color w:val="FF0000"/>
          <w:position w:val="-2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582592" behindDoc="0" locked="0" layoutInCell="1" allowOverlap="1" wp14:anchorId="73659EC8" wp14:editId="1C894529">
                <wp:simplePos x="0" y="0"/>
                <wp:positionH relativeFrom="column">
                  <wp:posOffset>2194804</wp:posOffset>
                </wp:positionH>
                <wp:positionV relativeFrom="paragraph">
                  <wp:posOffset>224645</wp:posOffset>
                </wp:positionV>
                <wp:extent cx="18000" cy="34560"/>
                <wp:effectExtent l="38100" t="38100" r="39370" b="41910"/>
                <wp:wrapNone/>
                <wp:docPr id="1370" name="Рукописные данные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80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B47C1" id="Рукописные данные 1370" o:spid="_x0000_s1026" type="#_x0000_t75" style="position:absolute;margin-left:171.85pt;margin-top:16.75pt;width:3.3pt;height:4.6pt;z-index:2495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">
                <v:imagedata r:id="rId547" o:title=""/>
              </v:shape>
            </w:pict>
          </mc:Fallback>
        </mc:AlternateContent>
      </w:r>
      <w:r w:rsidRPr="00990EFA">
        <w:rPr>
          <w:noProof/>
          <w:color w:val="FF0000"/>
          <w:position w:val="-22"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49579520" behindDoc="0" locked="0" layoutInCell="1" allowOverlap="1" wp14:anchorId="4B0C8059" wp14:editId="39A4B4D1">
                <wp:simplePos x="0" y="0"/>
                <wp:positionH relativeFrom="column">
                  <wp:posOffset>1183204</wp:posOffset>
                </wp:positionH>
                <wp:positionV relativeFrom="paragraph">
                  <wp:posOffset>10805</wp:posOffset>
                </wp:positionV>
                <wp:extent cx="13680" cy="14400"/>
                <wp:effectExtent l="19050" t="19050" r="24765" b="24130"/>
                <wp:wrapNone/>
                <wp:docPr id="1368" name="Рукописные данные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3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B99D2" id="Рукописные данные 1368" o:spid="_x0000_s1026" type="#_x0000_t75" style="position:absolute;margin-left:92.2pt;margin-top:-.1pt;width:3.05pt;height:3.1pt;z-index:2495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">
                <v:imagedata r:id="rId549" o:title=""/>
              </v:shape>
            </w:pict>
          </mc:Fallback>
        </mc:AlternateContent>
      </w:r>
      <w:r w:rsidR="000A3109" w:rsidRPr="00990EFA">
        <w:rPr>
          <w:color w:val="FF0000"/>
          <w:position w:val="-22"/>
          <w:sz w:val="24"/>
          <w:szCs w:val="24"/>
        </w:rPr>
        <w:object w:dxaOrig="8040" w:dyaOrig="520" w14:anchorId="7EB991A2">
          <v:shape id="_x0000_i1153" type="#_x0000_t75" style="width:403pt;height:26.5pt" o:ole="">
            <v:imagedata r:id="rId550" o:title=""/>
          </v:shape>
          <o:OLEObject Type="Embed" ProgID="Equation.DSMT4" ShapeID="_x0000_i1153" DrawAspect="Content" ObjectID="_1760008774" r:id="rId551"/>
        </w:object>
      </w:r>
    </w:p>
    <w:p w14:paraId="76614050" w14:textId="3DEDACFE" w:rsidR="000A3109" w:rsidRPr="00990EFA" w:rsidRDefault="007F4956" w:rsidP="007F4956">
      <w:pPr>
        <w:pStyle w:val="a3"/>
        <w:rPr>
          <w:b/>
          <w:sz w:val="24"/>
          <w:szCs w:val="24"/>
        </w:rPr>
      </w:pPr>
      <w:proofErr w:type="spellStart"/>
      <w:r w:rsidRPr="00990EFA">
        <w:rPr>
          <w:b/>
          <w:sz w:val="24"/>
          <w:szCs w:val="24"/>
        </w:rPr>
        <w:t>Основн</w:t>
      </w:r>
      <w:proofErr w:type="spellEnd"/>
      <w:r w:rsidRPr="00990EFA">
        <w:rPr>
          <w:b/>
          <w:sz w:val="24"/>
          <w:szCs w:val="24"/>
          <w:lang w:val="uk-UA"/>
        </w:rPr>
        <w:t>і</w:t>
      </w:r>
      <w:r w:rsidRPr="00990EFA">
        <w:rPr>
          <w:b/>
          <w:sz w:val="24"/>
          <w:szCs w:val="24"/>
        </w:rPr>
        <w:t xml:space="preserve"> теорем</w:t>
      </w:r>
      <w:r w:rsidRPr="00990EFA">
        <w:rPr>
          <w:b/>
          <w:sz w:val="24"/>
          <w:szCs w:val="24"/>
          <w:lang w:val="uk-UA"/>
        </w:rPr>
        <w:t>и про границі</w:t>
      </w:r>
      <w:r w:rsidR="000A3109" w:rsidRPr="00990EFA">
        <w:rPr>
          <w:b/>
          <w:sz w:val="24"/>
          <w:szCs w:val="24"/>
        </w:rPr>
        <w:t xml:space="preserve">. </w:t>
      </w:r>
    </w:p>
    <w:p w14:paraId="0BED44C3" w14:textId="1FEA5F99" w:rsidR="007F4956" w:rsidRPr="00990EFA" w:rsidRDefault="000A3109" w:rsidP="000A3109">
      <w:pPr>
        <w:pStyle w:val="a3"/>
        <w:ind w:left="1440"/>
        <w:rPr>
          <w:color w:val="FF0000"/>
          <w:sz w:val="24"/>
          <w:szCs w:val="24"/>
          <w:lang w:val="uk-UA"/>
        </w:rPr>
      </w:pPr>
      <w:r w:rsidRPr="00990EFA">
        <w:rPr>
          <w:b/>
          <w:color w:val="FF0000"/>
          <w:sz w:val="24"/>
          <w:szCs w:val="24"/>
        </w:rPr>
        <w:t>Теорема</w:t>
      </w:r>
      <w:r w:rsidR="007F4956" w:rsidRPr="00990EFA">
        <w:rPr>
          <w:b/>
          <w:color w:val="FF0000"/>
          <w:sz w:val="24"/>
          <w:szCs w:val="24"/>
          <w:lang w:val="uk-UA"/>
        </w:rPr>
        <w:t xml:space="preserve"> </w:t>
      </w:r>
      <w:r w:rsidRPr="00990EFA">
        <w:rPr>
          <w:b/>
          <w:color w:val="FF0000"/>
          <w:sz w:val="24"/>
          <w:szCs w:val="24"/>
        </w:rPr>
        <w:t>1</w:t>
      </w:r>
      <w:r w:rsidR="007F4956" w:rsidRPr="00990EFA">
        <w:rPr>
          <w:color w:val="FF0000"/>
          <w:sz w:val="24"/>
          <w:szCs w:val="24"/>
        </w:rPr>
        <w:t xml:space="preserve"> </w:t>
      </w:r>
    </w:p>
    <w:p w14:paraId="28739E85" w14:textId="60265756" w:rsidR="007F4956" w:rsidRPr="00990EFA" w:rsidRDefault="009A4FC9" w:rsidP="000A3109">
      <w:pPr>
        <w:pStyle w:val="a3"/>
        <w:ind w:left="1440"/>
        <w:rPr>
          <w:sz w:val="24"/>
          <w:szCs w:val="24"/>
          <w:lang w:val="uk-UA"/>
        </w:rPr>
      </w:pPr>
      <w:r w:rsidRPr="00990EFA">
        <w:rPr>
          <w:noProof/>
          <w:sz w:val="24"/>
          <w:szCs w:val="24"/>
          <w:lang w:eastAsia="ru-RU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 wp14:anchorId="742925F7" wp14:editId="69A27109">
                <wp:simplePos x="0" y="0"/>
                <wp:positionH relativeFrom="column">
                  <wp:posOffset>6085684</wp:posOffset>
                </wp:positionH>
                <wp:positionV relativeFrom="paragraph">
                  <wp:posOffset>90685</wp:posOffset>
                </wp:positionV>
                <wp:extent cx="11520" cy="37080"/>
                <wp:effectExtent l="19050" t="19050" r="26670" b="20320"/>
                <wp:wrapNone/>
                <wp:docPr id="6238" name="Рукописные данные 6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15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A2AFF" id="Рукописные данные 6238" o:spid="_x0000_s1026" type="#_x0000_t75" style="position:absolute;margin-left:478.35pt;margin-top:6.2pt;width:2.6pt;height:4.8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">
                <v:imagedata r:id="rId553" o:title=""/>
              </v:shape>
            </w:pict>
          </mc:Fallback>
        </mc:AlternateContent>
      </w:r>
      <w:r w:rsidR="007F4956" w:rsidRPr="00990EFA">
        <w:rPr>
          <w:sz w:val="24"/>
          <w:szCs w:val="24"/>
          <w:lang w:val="uk-UA"/>
        </w:rPr>
        <w:t xml:space="preserve">Якщо існують скінчені границі функцій </w:t>
      </w:r>
      <w:r w:rsidR="000A3109" w:rsidRPr="00990EFA">
        <w:rPr>
          <w:position w:val="-22"/>
          <w:sz w:val="24"/>
          <w:szCs w:val="24"/>
        </w:rPr>
        <w:object w:dxaOrig="1520" w:dyaOrig="499" w14:anchorId="5FCC6D8E">
          <v:shape id="_x0000_i1154" type="#_x0000_t75" style="width:76.5pt;height:24pt" o:ole="">
            <v:imagedata r:id="rId554" o:title=""/>
          </v:shape>
          <o:OLEObject Type="Embed" ProgID="Equation.DSMT4" ShapeID="_x0000_i1154" DrawAspect="Content" ObjectID="_1760008775" r:id="rId555"/>
        </w:object>
      </w:r>
      <w:r w:rsidR="007F4956" w:rsidRPr="00990EFA">
        <w:rPr>
          <w:sz w:val="24"/>
          <w:szCs w:val="24"/>
          <w:lang w:val="uk-UA"/>
        </w:rPr>
        <w:t xml:space="preserve"> і</w:t>
      </w:r>
      <w:r w:rsidR="000A3109" w:rsidRPr="00990EFA">
        <w:rPr>
          <w:sz w:val="24"/>
          <w:szCs w:val="24"/>
          <w:lang w:val="uk-UA"/>
        </w:rPr>
        <w:t xml:space="preserve"> </w:t>
      </w:r>
      <w:r w:rsidR="000A3109" w:rsidRPr="00990EFA">
        <w:rPr>
          <w:position w:val="-22"/>
          <w:sz w:val="24"/>
          <w:szCs w:val="24"/>
        </w:rPr>
        <w:object w:dxaOrig="1500" w:dyaOrig="499" w14:anchorId="4093D387">
          <v:shape id="_x0000_i1155" type="#_x0000_t75" style="width:75pt;height:24pt" o:ole="">
            <v:imagedata r:id="rId556" o:title=""/>
          </v:shape>
          <o:OLEObject Type="Embed" ProgID="Equation.DSMT4" ShapeID="_x0000_i1155" DrawAspect="Content" ObjectID="_1760008776" r:id="rId557"/>
        </w:object>
      </w:r>
      <w:r w:rsidR="000A3109" w:rsidRPr="00990EFA">
        <w:rPr>
          <w:sz w:val="24"/>
          <w:szCs w:val="24"/>
          <w:lang w:val="uk-UA"/>
        </w:rPr>
        <w:t xml:space="preserve">, то </w:t>
      </w:r>
    </w:p>
    <w:p w14:paraId="76951833" w14:textId="444BA184" w:rsidR="000A3109" w:rsidRPr="00990EFA" w:rsidRDefault="000A3109" w:rsidP="000A3109">
      <w:pPr>
        <w:pStyle w:val="a3"/>
        <w:ind w:left="1440"/>
        <w:rPr>
          <w:sz w:val="24"/>
          <w:szCs w:val="24"/>
        </w:rPr>
      </w:pPr>
      <w:r w:rsidRPr="00990EFA">
        <w:rPr>
          <w:position w:val="-22"/>
          <w:sz w:val="24"/>
          <w:szCs w:val="24"/>
        </w:rPr>
        <w:object w:dxaOrig="5760" w:dyaOrig="520" w14:anchorId="139F7E3C">
          <v:shape id="_x0000_i1156" type="#_x0000_t75" style="width:4in;height:26.5pt" o:ole="">
            <v:imagedata r:id="rId558" o:title=""/>
          </v:shape>
          <o:OLEObject Type="Embed" ProgID="Equation.DSMT4" ShapeID="_x0000_i1156" DrawAspect="Content" ObjectID="_1760008777" r:id="rId559"/>
        </w:object>
      </w:r>
    </w:p>
    <w:p w14:paraId="50CE4C18" w14:textId="24801222" w:rsidR="000A3109" w:rsidRPr="00990EFA" w:rsidRDefault="000A3109" w:rsidP="000A3109">
      <w:pPr>
        <w:pStyle w:val="a3"/>
        <w:ind w:left="1440"/>
        <w:rPr>
          <w:sz w:val="24"/>
          <w:szCs w:val="24"/>
        </w:rPr>
      </w:pPr>
      <w:r w:rsidRPr="00990EFA">
        <w:rPr>
          <w:position w:val="-22"/>
          <w:sz w:val="24"/>
          <w:szCs w:val="24"/>
        </w:rPr>
        <w:object w:dxaOrig="5400" w:dyaOrig="520" w14:anchorId="312B7390">
          <v:shape id="_x0000_i1157" type="#_x0000_t75" style="width:270pt;height:26.5pt" o:ole="">
            <v:imagedata r:id="rId560" o:title=""/>
          </v:shape>
          <o:OLEObject Type="Embed" ProgID="Equation.DSMT4" ShapeID="_x0000_i1157" DrawAspect="Content" ObjectID="_1760008778" r:id="rId561"/>
        </w:object>
      </w:r>
    </w:p>
    <w:p w14:paraId="154A2065" w14:textId="77777777" w:rsidR="000A3109" w:rsidRPr="00990EFA" w:rsidRDefault="000A3109" w:rsidP="000A3109">
      <w:pPr>
        <w:pStyle w:val="a3"/>
        <w:ind w:left="1440"/>
        <w:rPr>
          <w:sz w:val="24"/>
          <w:szCs w:val="24"/>
        </w:rPr>
      </w:pPr>
      <w:r w:rsidRPr="00990EFA">
        <w:rPr>
          <w:position w:val="-44"/>
          <w:sz w:val="24"/>
          <w:szCs w:val="24"/>
        </w:rPr>
        <w:object w:dxaOrig="4920" w:dyaOrig="980" w14:anchorId="6AFD32D4">
          <v:shape id="_x0000_i1158" type="#_x0000_t75" style="width:246pt;height:49pt" o:ole="">
            <v:imagedata r:id="rId562" o:title=""/>
          </v:shape>
          <o:OLEObject Type="Embed" ProgID="Equation.DSMT4" ShapeID="_x0000_i1158" DrawAspect="Content" ObjectID="_1760008779" r:id="rId563"/>
        </w:object>
      </w:r>
    </w:p>
    <w:p w14:paraId="57C976D7" w14:textId="77777777" w:rsidR="000A3109" w:rsidRPr="00990EFA" w:rsidRDefault="000A3109" w:rsidP="000A3109">
      <w:pPr>
        <w:pStyle w:val="a3"/>
        <w:ind w:left="1440"/>
        <w:rPr>
          <w:sz w:val="24"/>
          <w:szCs w:val="24"/>
        </w:rPr>
      </w:pPr>
      <w:r w:rsidRPr="00990EFA">
        <w:rPr>
          <w:position w:val="-24"/>
          <w:sz w:val="24"/>
          <w:szCs w:val="24"/>
        </w:rPr>
        <w:object w:dxaOrig="3600" w:dyaOrig="680" w14:anchorId="0E93CEDA">
          <v:shape id="_x0000_i1159" type="#_x0000_t75" style="width:180pt;height:34pt" o:ole="">
            <v:imagedata r:id="rId564" o:title=""/>
          </v:shape>
          <o:OLEObject Type="Embed" ProgID="Equation.DSMT4" ShapeID="_x0000_i1159" DrawAspect="Content" ObjectID="_1760008780" r:id="rId565"/>
        </w:object>
      </w:r>
    </w:p>
    <w:p w14:paraId="66E10020" w14:textId="77777777" w:rsidR="000A3109" w:rsidRPr="00990EFA" w:rsidRDefault="000A3109" w:rsidP="000A3109">
      <w:pPr>
        <w:pStyle w:val="a3"/>
        <w:ind w:left="1440"/>
        <w:rPr>
          <w:sz w:val="24"/>
          <w:szCs w:val="24"/>
        </w:rPr>
      </w:pPr>
      <w:r w:rsidRPr="00990EFA">
        <w:rPr>
          <w:position w:val="-28"/>
          <w:sz w:val="24"/>
          <w:szCs w:val="24"/>
        </w:rPr>
        <w:object w:dxaOrig="4780" w:dyaOrig="560" w14:anchorId="577340F5">
          <v:shape id="_x0000_i1160" type="#_x0000_t75" style="width:239pt;height:27.5pt" o:ole="">
            <v:imagedata r:id="rId566" o:title=""/>
          </v:shape>
          <o:OLEObject Type="Embed" ProgID="Equation.DSMT4" ShapeID="_x0000_i1160" DrawAspect="Content" ObjectID="_1760008781" r:id="rId567"/>
        </w:object>
      </w:r>
    </w:p>
    <w:p w14:paraId="60CECCA6" w14:textId="77777777" w:rsidR="0021320A" w:rsidRPr="00990EFA" w:rsidRDefault="000A3109" w:rsidP="000A3109">
      <w:pPr>
        <w:pStyle w:val="a3"/>
        <w:ind w:left="1440"/>
        <w:rPr>
          <w:color w:val="FF0000"/>
          <w:sz w:val="24"/>
          <w:szCs w:val="24"/>
          <w:lang w:val="uk-UA"/>
        </w:rPr>
      </w:pPr>
      <w:r w:rsidRPr="00990EFA">
        <w:rPr>
          <w:b/>
          <w:color w:val="FF0000"/>
          <w:sz w:val="24"/>
          <w:szCs w:val="24"/>
        </w:rPr>
        <w:t xml:space="preserve">Теорема2 </w:t>
      </w:r>
    </w:p>
    <w:p w14:paraId="788DF443" w14:textId="77777777" w:rsidR="000A3109" w:rsidRPr="00990EFA" w:rsidRDefault="007F4956" w:rsidP="000A3109">
      <w:pPr>
        <w:pStyle w:val="a3"/>
        <w:ind w:left="1440"/>
        <w:rPr>
          <w:sz w:val="24"/>
          <w:szCs w:val="24"/>
        </w:rPr>
      </w:pPr>
      <w:r w:rsidRPr="00990EFA">
        <w:rPr>
          <w:sz w:val="24"/>
          <w:szCs w:val="24"/>
          <w:lang w:val="uk-UA"/>
        </w:rPr>
        <w:t xml:space="preserve">Якщо границя </w:t>
      </w:r>
      <w:r w:rsidR="000A3109" w:rsidRPr="00990EFA">
        <w:rPr>
          <w:position w:val="-22"/>
          <w:sz w:val="24"/>
          <w:szCs w:val="24"/>
        </w:rPr>
        <w:object w:dxaOrig="1520" w:dyaOrig="499" w14:anchorId="7B8FE6F2">
          <v:shape id="_x0000_i1161" type="#_x0000_t75" style="width:76.5pt;height:24pt" o:ole="">
            <v:imagedata r:id="rId554" o:title=""/>
          </v:shape>
          <o:OLEObject Type="Embed" ProgID="Equation.DSMT4" ShapeID="_x0000_i1161" DrawAspect="Content" ObjectID="_1760008782" r:id="rId568"/>
        </w:object>
      </w:r>
      <w:r w:rsidR="00492B2F" w:rsidRPr="00990EFA">
        <w:rPr>
          <w:sz w:val="24"/>
          <w:szCs w:val="24"/>
          <w:lang w:val="uk-UA"/>
        </w:rPr>
        <w:t>існує, т</w:t>
      </w:r>
      <w:r w:rsidRPr="00990EFA">
        <w:rPr>
          <w:sz w:val="24"/>
          <w:szCs w:val="24"/>
          <w:lang w:val="uk-UA"/>
        </w:rPr>
        <w:t xml:space="preserve">о вона </w:t>
      </w:r>
      <w:r w:rsidRPr="00990EFA">
        <w:rPr>
          <w:b/>
          <w:sz w:val="24"/>
          <w:szCs w:val="24"/>
          <w:lang w:val="uk-UA"/>
        </w:rPr>
        <w:t>єдина.</w:t>
      </w:r>
    </w:p>
    <w:p w14:paraId="78E0A71F" w14:textId="77777777" w:rsidR="0021320A" w:rsidRPr="00990EFA" w:rsidRDefault="000A3109" w:rsidP="000A3109">
      <w:pPr>
        <w:pStyle w:val="a3"/>
        <w:ind w:left="1440"/>
        <w:rPr>
          <w:b/>
          <w:color w:val="FF0000"/>
          <w:sz w:val="24"/>
          <w:szCs w:val="24"/>
          <w:lang w:val="uk-UA"/>
        </w:rPr>
      </w:pPr>
      <w:r w:rsidRPr="00990EFA">
        <w:rPr>
          <w:b/>
          <w:color w:val="FF0000"/>
          <w:sz w:val="24"/>
          <w:szCs w:val="24"/>
        </w:rPr>
        <w:t xml:space="preserve">Теорема 3 </w:t>
      </w:r>
    </w:p>
    <w:p w14:paraId="15CCF6EA" w14:textId="7C03D57C" w:rsidR="002D6534" w:rsidRPr="00990EFA" w:rsidRDefault="007F4956" w:rsidP="00990EFA">
      <w:pPr>
        <w:pStyle w:val="a3"/>
        <w:ind w:left="1440"/>
        <w:rPr>
          <w:sz w:val="24"/>
          <w:szCs w:val="24"/>
          <w:lang w:val="uk-UA"/>
        </w:rPr>
      </w:pPr>
      <w:r w:rsidRPr="00990EFA">
        <w:rPr>
          <w:sz w:val="24"/>
          <w:szCs w:val="24"/>
          <w:lang w:val="uk-UA"/>
        </w:rPr>
        <w:t xml:space="preserve">Якщо функція </w:t>
      </w:r>
      <w:r w:rsidR="000A3109" w:rsidRPr="00990EFA">
        <w:rPr>
          <w:position w:val="-14"/>
          <w:sz w:val="24"/>
          <w:szCs w:val="24"/>
        </w:rPr>
        <w:object w:dxaOrig="660" w:dyaOrig="420" w14:anchorId="5A9BB9FD">
          <v:shape id="_x0000_i1162" type="#_x0000_t75" style="width:32pt;height:21pt" o:ole="">
            <v:imagedata r:id="rId569" o:title=""/>
          </v:shape>
          <o:OLEObject Type="Embed" ProgID="Equation.DSMT4" ShapeID="_x0000_i1162" DrawAspect="Content" ObjectID="_1760008783" r:id="rId570"/>
        </w:object>
      </w:r>
      <w:r w:rsidR="000A3109" w:rsidRPr="00990EFA">
        <w:rPr>
          <w:sz w:val="24"/>
          <w:szCs w:val="24"/>
        </w:rPr>
        <w:t xml:space="preserve"> заключена </w:t>
      </w:r>
      <w:r w:rsidRPr="00990EFA">
        <w:rPr>
          <w:sz w:val="24"/>
          <w:szCs w:val="24"/>
          <w:lang w:val="uk-UA"/>
        </w:rPr>
        <w:t xml:space="preserve">між двома </w:t>
      </w:r>
      <w:proofErr w:type="spellStart"/>
      <w:r w:rsidRPr="00990EFA">
        <w:rPr>
          <w:sz w:val="24"/>
          <w:szCs w:val="24"/>
        </w:rPr>
        <w:t>функц</w:t>
      </w:r>
      <w:proofErr w:type="spellEnd"/>
      <w:r w:rsidRPr="00990EFA">
        <w:rPr>
          <w:sz w:val="24"/>
          <w:szCs w:val="24"/>
          <w:lang w:val="uk-UA"/>
        </w:rPr>
        <w:t>і</w:t>
      </w:r>
      <w:proofErr w:type="spellStart"/>
      <w:r w:rsidR="000A3109" w:rsidRPr="00990EFA">
        <w:rPr>
          <w:sz w:val="24"/>
          <w:szCs w:val="24"/>
        </w:rPr>
        <w:t>ями</w:t>
      </w:r>
      <w:proofErr w:type="spellEnd"/>
      <w:r w:rsidR="000A3109" w:rsidRPr="00990EFA">
        <w:rPr>
          <w:sz w:val="24"/>
          <w:szCs w:val="24"/>
        </w:rPr>
        <w:t xml:space="preserve"> </w:t>
      </w:r>
      <w:r w:rsidR="000A3109" w:rsidRPr="00990EFA">
        <w:rPr>
          <w:position w:val="-14"/>
          <w:sz w:val="24"/>
          <w:szCs w:val="24"/>
        </w:rPr>
        <w:object w:dxaOrig="639" w:dyaOrig="420" w14:anchorId="233B044A">
          <v:shape id="_x0000_i1163" type="#_x0000_t75" style="width:32pt;height:21pt" o:ole="">
            <v:imagedata r:id="rId571" o:title=""/>
          </v:shape>
          <o:OLEObject Type="Embed" ProgID="Equation.DSMT4" ShapeID="_x0000_i1163" DrawAspect="Content" ObjectID="_1760008784" r:id="rId572"/>
        </w:object>
      </w:r>
      <w:r w:rsidRPr="00990EFA">
        <w:rPr>
          <w:sz w:val="24"/>
          <w:szCs w:val="24"/>
        </w:rPr>
        <w:t xml:space="preserve"> </w:t>
      </w:r>
      <w:r w:rsidRPr="00990EFA">
        <w:rPr>
          <w:sz w:val="24"/>
          <w:szCs w:val="24"/>
          <w:lang w:val="uk-UA"/>
        </w:rPr>
        <w:t>та</w:t>
      </w:r>
      <w:r w:rsidR="000A3109" w:rsidRPr="00990EFA">
        <w:rPr>
          <w:sz w:val="24"/>
          <w:szCs w:val="24"/>
        </w:rPr>
        <w:t xml:space="preserve"> </w:t>
      </w:r>
      <w:r w:rsidR="000A3109" w:rsidRPr="00990EFA">
        <w:rPr>
          <w:position w:val="-14"/>
          <w:sz w:val="24"/>
          <w:szCs w:val="24"/>
        </w:rPr>
        <w:object w:dxaOrig="600" w:dyaOrig="420" w14:anchorId="2A205B82">
          <v:shape id="_x0000_i1164" type="#_x0000_t75" style="width:30pt;height:21pt" o:ole="">
            <v:imagedata r:id="rId573" o:title=""/>
          </v:shape>
          <o:OLEObject Type="Embed" ProgID="Equation.DSMT4" ShapeID="_x0000_i1164" DrawAspect="Content" ObjectID="_1760008785" r:id="rId574"/>
        </w:object>
      </w:r>
      <w:r w:rsidR="000A3109" w:rsidRPr="00990EFA">
        <w:rPr>
          <w:sz w:val="24"/>
          <w:szCs w:val="24"/>
        </w:rPr>
        <w:t xml:space="preserve">, </w:t>
      </w:r>
      <w:r w:rsidRPr="00990EFA">
        <w:rPr>
          <w:sz w:val="24"/>
          <w:szCs w:val="24"/>
          <w:lang w:val="uk-UA"/>
        </w:rPr>
        <w:t>які мають одну й ту саму границю</w:t>
      </w:r>
      <w:r w:rsidR="000A3109" w:rsidRPr="00990EFA">
        <w:rPr>
          <w:sz w:val="24"/>
          <w:szCs w:val="24"/>
        </w:rPr>
        <w:t xml:space="preserve">, то </w:t>
      </w:r>
      <w:r w:rsidRPr="00990EFA">
        <w:rPr>
          <w:sz w:val="24"/>
          <w:szCs w:val="24"/>
          <w:lang w:val="uk-UA"/>
        </w:rPr>
        <w:t>в</w:t>
      </w:r>
      <w:r w:rsidR="000A3109" w:rsidRPr="00990EFA">
        <w:rPr>
          <w:sz w:val="24"/>
          <w:szCs w:val="24"/>
        </w:rPr>
        <w:t xml:space="preserve">она </w:t>
      </w:r>
      <w:r w:rsidRPr="00990EFA">
        <w:rPr>
          <w:sz w:val="24"/>
          <w:szCs w:val="24"/>
          <w:lang w:val="uk-UA"/>
        </w:rPr>
        <w:t>має ту саму границю</w:t>
      </w:r>
      <w:r w:rsidRPr="00990EFA">
        <w:rPr>
          <w:sz w:val="24"/>
          <w:szCs w:val="24"/>
        </w:rPr>
        <w:t>, то</w:t>
      </w:r>
      <w:proofErr w:type="spellStart"/>
      <w:r w:rsidRPr="00990EFA">
        <w:rPr>
          <w:sz w:val="24"/>
          <w:szCs w:val="24"/>
          <w:lang w:val="uk-UA"/>
        </w:rPr>
        <w:t>бто</w:t>
      </w:r>
      <w:proofErr w:type="spellEnd"/>
      <w:r w:rsidRPr="00990EFA">
        <w:rPr>
          <w:sz w:val="24"/>
          <w:szCs w:val="24"/>
          <w:lang w:val="uk-UA"/>
        </w:rPr>
        <w:t xml:space="preserve"> якщо </w:t>
      </w:r>
      <w:r w:rsidR="000A3109" w:rsidRPr="00990EFA">
        <w:rPr>
          <w:position w:val="-14"/>
          <w:sz w:val="24"/>
          <w:szCs w:val="24"/>
        </w:rPr>
        <w:object w:dxaOrig="2280" w:dyaOrig="420" w14:anchorId="36634EC9">
          <v:shape id="_x0000_i1165" type="#_x0000_t75" style="width:114pt;height:21pt" o:ole="">
            <v:imagedata r:id="rId575" o:title=""/>
          </v:shape>
          <o:OLEObject Type="Embed" ProgID="Equation.DSMT4" ShapeID="_x0000_i1165" DrawAspect="Content" ObjectID="_1760008786" r:id="rId576"/>
        </w:object>
      </w:r>
      <w:r w:rsidRPr="00990EFA">
        <w:rPr>
          <w:sz w:val="24"/>
          <w:szCs w:val="24"/>
          <w:lang w:val="uk-UA"/>
        </w:rPr>
        <w:t xml:space="preserve">і </w:t>
      </w:r>
      <w:r w:rsidR="000A3109" w:rsidRPr="00990EFA">
        <w:rPr>
          <w:position w:val="-22"/>
          <w:sz w:val="24"/>
          <w:szCs w:val="24"/>
        </w:rPr>
        <w:object w:dxaOrig="1500" w:dyaOrig="499" w14:anchorId="1AD25694">
          <v:shape id="_x0000_i1166" type="#_x0000_t75" style="width:75pt;height:24pt" o:ole="">
            <v:imagedata r:id="rId577" o:title=""/>
          </v:shape>
          <o:OLEObject Type="Embed" ProgID="Equation.DSMT4" ShapeID="_x0000_i1166" DrawAspect="Content" ObjectID="_1760008787" r:id="rId578"/>
        </w:object>
      </w:r>
      <w:r w:rsidR="000A3109" w:rsidRPr="00990EFA">
        <w:rPr>
          <w:sz w:val="24"/>
          <w:szCs w:val="24"/>
        </w:rPr>
        <w:t xml:space="preserve">, </w:t>
      </w:r>
      <w:r w:rsidR="000A3109" w:rsidRPr="00990EFA">
        <w:rPr>
          <w:position w:val="-22"/>
          <w:sz w:val="24"/>
          <w:szCs w:val="24"/>
        </w:rPr>
        <w:object w:dxaOrig="1460" w:dyaOrig="499" w14:anchorId="12503247">
          <v:shape id="_x0000_i1167" type="#_x0000_t75" style="width:73.5pt;height:24pt" o:ole="">
            <v:imagedata r:id="rId579" o:title=""/>
          </v:shape>
          <o:OLEObject Type="Embed" ProgID="Equation.DSMT4" ShapeID="_x0000_i1167" DrawAspect="Content" ObjectID="_1760008788" r:id="rId580"/>
        </w:object>
      </w:r>
      <w:r w:rsidR="000A3109" w:rsidRPr="00990EFA">
        <w:rPr>
          <w:sz w:val="24"/>
          <w:szCs w:val="24"/>
        </w:rPr>
        <w:t xml:space="preserve">, то </w:t>
      </w:r>
      <w:r w:rsidR="000A3109" w:rsidRPr="00990EFA">
        <w:rPr>
          <w:position w:val="-22"/>
          <w:sz w:val="24"/>
          <w:szCs w:val="24"/>
        </w:rPr>
        <w:object w:dxaOrig="1520" w:dyaOrig="499" w14:anchorId="29A57E59">
          <v:shape id="_x0000_i1168" type="#_x0000_t75" style="width:76.5pt;height:24pt" o:ole="">
            <v:imagedata r:id="rId554" o:title=""/>
          </v:shape>
          <o:OLEObject Type="Embed" ProgID="Equation.DSMT4" ShapeID="_x0000_i1168" DrawAspect="Content" ObjectID="_1760008789" r:id="rId581"/>
        </w:object>
      </w:r>
      <w:r w:rsidR="000A3109" w:rsidRPr="00990EFA">
        <w:rPr>
          <w:sz w:val="24"/>
          <w:szCs w:val="24"/>
        </w:rPr>
        <w:t>.</w:t>
      </w:r>
    </w:p>
    <w:sectPr w:rsidR="002D6534" w:rsidRPr="00990EF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47109D"/>
    <w:multiLevelType w:val="hybridMultilevel"/>
    <w:tmpl w:val="818C4F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16065"/>
    <w:multiLevelType w:val="hybridMultilevel"/>
    <w:tmpl w:val="CDD635AA"/>
    <w:lvl w:ilvl="0" w:tplc="0419000F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 w15:restartNumberingAfterBreak="0">
    <w:nsid w:val="1047150B"/>
    <w:multiLevelType w:val="hybridMultilevel"/>
    <w:tmpl w:val="A594C5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F40664"/>
    <w:multiLevelType w:val="hybridMultilevel"/>
    <w:tmpl w:val="090EAD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EE5970"/>
    <w:multiLevelType w:val="hybridMultilevel"/>
    <w:tmpl w:val="ADBECA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5A3C00"/>
    <w:multiLevelType w:val="hybridMultilevel"/>
    <w:tmpl w:val="B2F022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0A14B9"/>
    <w:multiLevelType w:val="hybridMultilevel"/>
    <w:tmpl w:val="41D4BA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8E7181"/>
    <w:multiLevelType w:val="hybridMultilevel"/>
    <w:tmpl w:val="F056AE6A"/>
    <w:lvl w:ilvl="0" w:tplc="113EEE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4B7546B"/>
    <w:multiLevelType w:val="hybridMultilevel"/>
    <w:tmpl w:val="9F7CF80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715264B"/>
    <w:multiLevelType w:val="hybridMultilevel"/>
    <w:tmpl w:val="4E0693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BEC407E"/>
    <w:multiLevelType w:val="hybridMultilevel"/>
    <w:tmpl w:val="4E0693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9B52B9"/>
    <w:multiLevelType w:val="hybridMultilevel"/>
    <w:tmpl w:val="24ECEF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4"/>
  </w:num>
  <w:num w:numId="4">
    <w:abstractNumId w:val="6"/>
  </w:num>
  <w:num w:numId="5">
    <w:abstractNumId w:val="0"/>
  </w:num>
  <w:num w:numId="6">
    <w:abstractNumId w:val="8"/>
  </w:num>
  <w:num w:numId="7">
    <w:abstractNumId w:val="5"/>
  </w:num>
  <w:num w:numId="8">
    <w:abstractNumId w:val="7"/>
  </w:num>
  <w:num w:numId="9">
    <w:abstractNumId w:val="9"/>
  </w:num>
  <w:num w:numId="10">
    <w:abstractNumId w:val="10"/>
  </w:num>
  <w:num w:numId="11">
    <w:abstractNumId w:val="3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48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DQzsDAwNDCxNLY0MjJW0lEKTi0uzszPAykwrQUApt51lSwAAAA="/>
  </w:docVars>
  <w:rsids>
    <w:rsidRoot w:val="00170D1E"/>
    <w:rsid w:val="00000697"/>
    <w:rsid w:val="0001557C"/>
    <w:rsid w:val="0002708A"/>
    <w:rsid w:val="00072F49"/>
    <w:rsid w:val="000A3109"/>
    <w:rsid w:val="000B1EFC"/>
    <w:rsid w:val="000B270D"/>
    <w:rsid w:val="000B542F"/>
    <w:rsid w:val="000E7869"/>
    <w:rsid w:val="000F6CD0"/>
    <w:rsid w:val="00110374"/>
    <w:rsid w:val="0011054C"/>
    <w:rsid w:val="001137FB"/>
    <w:rsid w:val="00135618"/>
    <w:rsid w:val="00170D1E"/>
    <w:rsid w:val="00174CD0"/>
    <w:rsid w:val="0019207D"/>
    <w:rsid w:val="001B0ED7"/>
    <w:rsid w:val="001C6F44"/>
    <w:rsid w:val="001D73E8"/>
    <w:rsid w:val="0021320A"/>
    <w:rsid w:val="00257A7A"/>
    <w:rsid w:val="0026208B"/>
    <w:rsid w:val="00262994"/>
    <w:rsid w:val="0026352A"/>
    <w:rsid w:val="0028528F"/>
    <w:rsid w:val="002B7382"/>
    <w:rsid w:val="002C1BB5"/>
    <w:rsid w:val="002D6534"/>
    <w:rsid w:val="002F7A11"/>
    <w:rsid w:val="00311B46"/>
    <w:rsid w:val="00326695"/>
    <w:rsid w:val="00350103"/>
    <w:rsid w:val="00355F44"/>
    <w:rsid w:val="0038575D"/>
    <w:rsid w:val="003A556D"/>
    <w:rsid w:val="003D4EB8"/>
    <w:rsid w:val="003D7572"/>
    <w:rsid w:val="003E4F3C"/>
    <w:rsid w:val="003F40C4"/>
    <w:rsid w:val="0042036D"/>
    <w:rsid w:val="00426373"/>
    <w:rsid w:val="0047276E"/>
    <w:rsid w:val="00492B2F"/>
    <w:rsid w:val="00547A1B"/>
    <w:rsid w:val="005742DA"/>
    <w:rsid w:val="005870CE"/>
    <w:rsid w:val="00593C30"/>
    <w:rsid w:val="00595FBB"/>
    <w:rsid w:val="00597F9E"/>
    <w:rsid w:val="005D586B"/>
    <w:rsid w:val="005D6935"/>
    <w:rsid w:val="00622F4B"/>
    <w:rsid w:val="006516C2"/>
    <w:rsid w:val="00676FED"/>
    <w:rsid w:val="00681B0D"/>
    <w:rsid w:val="006B2C75"/>
    <w:rsid w:val="006B6684"/>
    <w:rsid w:val="006F56CD"/>
    <w:rsid w:val="006F7888"/>
    <w:rsid w:val="00722293"/>
    <w:rsid w:val="0073428A"/>
    <w:rsid w:val="007701C0"/>
    <w:rsid w:val="007C0708"/>
    <w:rsid w:val="007E0815"/>
    <w:rsid w:val="007F4956"/>
    <w:rsid w:val="0081562D"/>
    <w:rsid w:val="00824514"/>
    <w:rsid w:val="00833658"/>
    <w:rsid w:val="00842C0C"/>
    <w:rsid w:val="0086795A"/>
    <w:rsid w:val="008966A4"/>
    <w:rsid w:val="008B3790"/>
    <w:rsid w:val="008C4C65"/>
    <w:rsid w:val="008F37C8"/>
    <w:rsid w:val="0091393A"/>
    <w:rsid w:val="009202FD"/>
    <w:rsid w:val="009278BB"/>
    <w:rsid w:val="0095105D"/>
    <w:rsid w:val="0097168D"/>
    <w:rsid w:val="00990EFA"/>
    <w:rsid w:val="009A4FC9"/>
    <w:rsid w:val="009B5106"/>
    <w:rsid w:val="009D17C4"/>
    <w:rsid w:val="009D2ED0"/>
    <w:rsid w:val="00A56B1B"/>
    <w:rsid w:val="00A576BB"/>
    <w:rsid w:val="00A63D75"/>
    <w:rsid w:val="00AA4282"/>
    <w:rsid w:val="00AA75F8"/>
    <w:rsid w:val="00AB074C"/>
    <w:rsid w:val="00AB2807"/>
    <w:rsid w:val="00AC6B72"/>
    <w:rsid w:val="00AC7686"/>
    <w:rsid w:val="00AF21C5"/>
    <w:rsid w:val="00B33A44"/>
    <w:rsid w:val="00B35F5E"/>
    <w:rsid w:val="00B40ED7"/>
    <w:rsid w:val="00B42D17"/>
    <w:rsid w:val="00B47A16"/>
    <w:rsid w:val="00B756F8"/>
    <w:rsid w:val="00B96186"/>
    <w:rsid w:val="00BA34B9"/>
    <w:rsid w:val="00C06AE5"/>
    <w:rsid w:val="00C25A5A"/>
    <w:rsid w:val="00C83A02"/>
    <w:rsid w:val="00CB4BD7"/>
    <w:rsid w:val="00CD79A6"/>
    <w:rsid w:val="00CD7FBE"/>
    <w:rsid w:val="00CF7006"/>
    <w:rsid w:val="00D119D3"/>
    <w:rsid w:val="00D26EF2"/>
    <w:rsid w:val="00D42809"/>
    <w:rsid w:val="00D47FD6"/>
    <w:rsid w:val="00D7077C"/>
    <w:rsid w:val="00D8036F"/>
    <w:rsid w:val="00D934F2"/>
    <w:rsid w:val="00D94954"/>
    <w:rsid w:val="00DE3509"/>
    <w:rsid w:val="00E53D6D"/>
    <w:rsid w:val="00E76E72"/>
    <w:rsid w:val="00E824A0"/>
    <w:rsid w:val="00EC422D"/>
    <w:rsid w:val="00EC477B"/>
    <w:rsid w:val="00ED47EE"/>
    <w:rsid w:val="00EE286C"/>
    <w:rsid w:val="00F0008C"/>
    <w:rsid w:val="00F30F57"/>
    <w:rsid w:val="00F515ED"/>
    <w:rsid w:val="00F71FD0"/>
    <w:rsid w:val="00FB5292"/>
    <w:rsid w:val="00FC17D6"/>
    <w:rsid w:val="00FC5C49"/>
    <w:rsid w:val="00FD3DF7"/>
    <w:rsid w:val="00FD7813"/>
    <w:rsid w:val="00FE5A69"/>
    <w:rsid w:val="00FF1F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9E89EE"/>
  <w15:docId w15:val="{43A63486-F26C-4816-AAAE-371376BA4A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A3109"/>
    <w:pPr>
      <w:ind w:left="720"/>
      <w:contextualSpacing/>
    </w:pPr>
  </w:style>
  <w:style w:type="paragraph" w:styleId="a4">
    <w:name w:val="Title"/>
    <w:basedOn w:val="a"/>
    <w:link w:val="a5"/>
    <w:qFormat/>
    <w:rsid w:val="000A3109"/>
    <w:pPr>
      <w:spacing w:after="0" w:line="240" w:lineRule="auto"/>
      <w:jc w:val="center"/>
    </w:pPr>
    <w:rPr>
      <w:rFonts w:eastAsia="Times New Roman"/>
      <w:b/>
      <w:bCs/>
      <w:caps/>
      <w:sz w:val="24"/>
      <w:szCs w:val="24"/>
    </w:rPr>
  </w:style>
  <w:style w:type="character" w:customStyle="1" w:styleId="a5">
    <w:name w:val="Заголовок Знак"/>
    <w:basedOn w:val="a0"/>
    <w:link w:val="a4"/>
    <w:rsid w:val="000A3109"/>
    <w:rPr>
      <w:rFonts w:eastAsia="Times New Roman"/>
      <w:b/>
      <w:bCs/>
      <w:caps/>
      <w:sz w:val="24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FD78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D7813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9278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9278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324" Type="http://schemas.openxmlformats.org/officeDocument/2006/relationships/customXml" Target="ink/ink110.xml"/><Relationship Id="rId531" Type="http://schemas.openxmlformats.org/officeDocument/2006/relationships/image" Target="media/image261.wmf"/><Relationship Id="rId170" Type="http://schemas.openxmlformats.org/officeDocument/2006/relationships/customXml" Target="ink/ink38.xml"/><Relationship Id="rId268" Type="http://schemas.openxmlformats.org/officeDocument/2006/relationships/customXml" Target="ink/ink83.xml"/><Relationship Id="rId475" Type="http://schemas.openxmlformats.org/officeDocument/2006/relationships/image" Target="media/image233.wmf"/><Relationship Id="rId32" Type="http://schemas.openxmlformats.org/officeDocument/2006/relationships/oleObject" Target="embeddings/oleObject12.bin"/><Relationship Id="rId128" Type="http://schemas.openxmlformats.org/officeDocument/2006/relationships/customXml" Target="ink/ink24.xml"/><Relationship Id="rId335" Type="http://schemas.openxmlformats.org/officeDocument/2006/relationships/image" Target="media/image163.png"/><Relationship Id="rId542" Type="http://schemas.openxmlformats.org/officeDocument/2006/relationships/image" Target="media/image266.png"/><Relationship Id="rId181" Type="http://schemas.openxmlformats.org/officeDocument/2006/relationships/image" Target="media/image87.png"/><Relationship Id="rId402" Type="http://schemas.openxmlformats.org/officeDocument/2006/relationships/image" Target="media/image196.png"/><Relationship Id="rId279" Type="http://schemas.openxmlformats.org/officeDocument/2006/relationships/image" Target="media/image136.png"/><Relationship Id="rId486" Type="http://schemas.openxmlformats.org/officeDocument/2006/relationships/oleObject" Target="embeddings/oleObject79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43.bin"/><Relationship Id="rId346" Type="http://schemas.openxmlformats.org/officeDocument/2006/relationships/image" Target="media/image168.png"/><Relationship Id="rId553" Type="http://schemas.openxmlformats.org/officeDocument/2006/relationships/image" Target="media/image271.png"/><Relationship Id="rId192" Type="http://schemas.openxmlformats.org/officeDocument/2006/relationships/customXml" Target="ink/ink49.xml"/><Relationship Id="rId206" Type="http://schemas.openxmlformats.org/officeDocument/2006/relationships/customXml" Target="ink/ink52.xml"/><Relationship Id="rId413" Type="http://schemas.openxmlformats.org/officeDocument/2006/relationships/image" Target="media/image202.wmf"/><Relationship Id="rId497" Type="http://schemas.openxmlformats.org/officeDocument/2006/relationships/image" Target="media/image244.wmf"/><Relationship Id="rId357" Type="http://schemas.openxmlformats.org/officeDocument/2006/relationships/customXml" Target="ink/ink124.xml"/><Relationship Id="rId54" Type="http://schemas.openxmlformats.org/officeDocument/2006/relationships/image" Target="media/image25.png"/><Relationship Id="rId217" Type="http://schemas.openxmlformats.org/officeDocument/2006/relationships/image" Target="media/image105.png"/><Relationship Id="rId564" Type="http://schemas.openxmlformats.org/officeDocument/2006/relationships/image" Target="media/image277.wmf"/><Relationship Id="rId424" Type="http://schemas.openxmlformats.org/officeDocument/2006/relationships/image" Target="media/image207.png"/><Relationship Id="rId270" Type="http://schemas.openxmlformats.org/officeDocument/2006/relationships/customXml" Target="ink/ink84.xml"/><Relationship Id="rId65" Type="http://schemas.openxmlformats.org/officeDocument/2006/relationships/customXml" Target="ink/ink9.xml"/><Relationship Id="rId130" Type="http://schemas.openxmlformats.org/officeDocument/2006/relationships/customXml" Target="ink/ink25.xml"/><Relationship Id="rId368" Type="http://schemas.openxmlformats.org/officeDocument/2006/relationships/image" Target="media/image179.png"/><Relationship Id="rId575" Type="http://schemas.openxmlformats.org/officeDocument/2006/relationships/image" Target="media/image282.wmf"/><Relationship Id="rId228" Type="http://schemas.openxmlformats.org/officeDocument/2006/relationships/customXml" Target="ink/ink63.xml"/><Relationship Id="rId435" Type="http://schemas.openxmlformats.org/officeDocument/2006/relationships/image" Target="media/image213.wmf"/><Relationship Id="rId281" Type="http://schemas.openxmlformats.org/officeDocument/2006/relationships/image" Target="media/image137.png"/><Relationship Id="rId502" Type="http://schemas.openxmlformats.org/officeDocument/2006/relationships/oleObject" Target="embeddings/oleObject87.bin"/><Relationship Id="rId76" Type="http://schemas.openxmlformats.org/officeDocument/2006/relationships/image" Target="media/image36.png"/><Relationship Id="rId141" Type="http://schemas.openxmlformats.org/officeDocument/2006/relationships/oleObject" Target="embeddings/oleObject44.bin"/><Relationship Id="rId379" Type="http://schemas.openxmlformats.org/officeDocument/2006/relationships/customXml" Target="ink/ink135.xml"/><Relationship Id="rId7" Type="http://schemas.openxmlformats.org/officeDocument/2006/relationships/customXml" Target="ink/ink2.xml"/><Relationship Id="rId183" Type="http://schemas.openxmlformats.org/officeDocument/2006/relationships/image" Target="media/image88.png"/><Relationship Id="rId239" Type="http://schemas.openxmlformats.org/officeDocument/2006/relationships/image" Target="media/image116.png"/><Relationship Id="rId390" Type="http://schemas.openxmlformats.org/officeDocument/2006/relationships/image" Target="media/image190.png"/><Relationship Id="rId404" Type="http://schemas.openxmlformats.org/officeDocument/2006/relationships/image" Target="media/image197.png"/><Relationship Id="rId446" Type="http://schemas.openxmlformats.org/officeDocument/2006/relationships/oleObject" Target="embeddings/oleObject65.bin"/><Relationship Id="rId250" Type="http://schemas.openxmlformats.org/officeDocument/2006/relationships/customXml" Target="ink/ink74.xml"/><Relationship Id="rId292" Type="http://schemas.openxmlformats.org/officeDocument/2006/relationships/image" Target="media/image142.wmf"/><Relationship Id="rId306" Type="http://schemas.openxmlformats.org/officeDocument/2006/relationships/customXml" Target="ink/ink101.xml"/><Relationship Id="rId488" Type="http://schemas.openxmlformats.org/officeDocument/2006/relationships/oleObject" Target="embeddings/oleObject80.bin"/><Relationship Id="rId45" Type="http://schemas.openxmlformats.org/officeDocument/2006/relationships/image" Target="media/image21.wmf"/><Relationship Id="rId87" Type="http://schemas.openxmlformats.org/officeDocument/2006/relationships/oleObject" Target="embeddings/oleObject28.bin"/><Relationship Id="rId110" Type="http://schemas.openxmlformats.org/officeDocument/2006/relationships/oleObject" Target="embeddings/oleObject34.bin"/><Relationship Id="rId348" Type="http://schemas.openxmlformats.org/officeDocument/2006/relationships/image" Target="media/image169.png"/><Relationship Id="rId513" Type="http://schemas.openxmlformats.org/officeDocument/2006/relationships/image" Target="media/image252.wmf"/><Relationship Id="rId555" Type="http://schemas.openxmlformats.org/officeDocument/2006/relationships/oleObject" Target="embeddings/oleObject107.bin"/><Relationship Id="rId152" Type="http://schemas.openxmlformats.org/officeDocument/2006/relationships/customXml" Target="ink/ink29.xml"/><Relationship Id="rId194" Type="http://schemas.openxmlformats.org/officeDocument/2006/relationships/customXml" Target="ink/ink50.xml"/><Relationship Id="rId208" Type="http://schemas.openxmlformats.org/officeDocument/2006/relationships/customXml" Target="ink/ink53.xml"/><Relationship Id="rId415" Type="http://schemas.openxmlformats.org/officeDocument/2006/relationships/customXml" Target="ink/ink152.xml"/><Relationship Id="rId457" Type="http://schemas.openxmlformats.org/officeDocument/2006/relationships/image" Target="media/image224.wmf"/><Relationship Id="rId261" Type="http://schemas.openxmlformats.org/officeDocument/2006/relationships/image" Target="media/image127.png"/><Relationship Id="rId499" Type="http://schemas.openxmlformats.org/officeDocument/2006/relationships/image" Target="media/image245.wmf"/><Relationship Id="rId14" Type="http://schemas.openxmlformats.org/officeDocument/2006/relationships/oleObject" Target="embeddings/oleObject3.bin"/><Relationship Id="rId56" Type="http://schemas.openxmlformats.org/officeDocument/2006/relationships/image" Target="media/image26.png"/><Relationship Id="rId317" Type="http://schemas.openxmlformats.org/officeDocument/2006/relationships/image" Target="media/image154.png"/><Relationship Id="rId359" Type="http://schemas.openxmlformats.org/officeDocument/2006/relationships/customXml" Target="ink/ink125.xml"/><Relationship Id="rId524" Type="http://schemas.openxmlformats.org/officeDocument/2006/relationships/oleObject" Target="embeddings/oleObject98.bin"/><Relationship Id="rId566" Type="http://schemas.openxmlformats.org/officeDocument/2006/relationships/image" Target="media/image278.wmf"/><Relationship Id="rId98" Type="http://schemas.openxmlformats.org/officeDocument/2006/relationships/customXml" Target="ink/ink17.xml"/><Relationship Id="rId121" Type="http://schemas.openxmlformats.org/officeDocument/2006/relationships/image" Target="media/image58.wmf"/><Relationship Id="rId163" Type="http://schemas.openxmlformats.org/officeDocument/2006/relationships/image" Target="media/image78.png"/><Relationship Id="rId219" Type="http://schemas.openxmlformats.org/officeDocument/2006/relationships/image" Target="media/image106.png"/><Relationship Id="rId370" Type="http://schemas.openxmlformats.org/officeDocument/2006/relationships/image" Target="media/image180.png"/><Relationship Id="rId426" Type="http://schemas.openxmlformats.org/officeDocument/2006/relationships/image" Target="media/image208.png"/><Relationship Id="rId230" Type="http://schemas.openxmlformats.org/officeDocument/2006/relationships/customXml" Target="ink/ink64.xml"/><Relationship Id="rId468" Type="http://schemas.openxmlformats.org/officeDocument/2006/relationships/oleObject" Target="embeddings/oleObject75.bin"/><Relationship Id="rId25" Type="http://schemas.openxmlformats.org/officeDocument/2006/relationships/image" Target="media/image11.wmf"/><Relationship Id="rId67" Type="http://schemas.openxmlformats.org/officeDocument/2006/relationships/customXml" Target="ink/ink10.xml"/><Relationship Id="rId272" Type="http://schemas.openxmlformats.org/officeDocument/2006/relationships/customXml" Target="ink/ink85.xml"/><Relationship Id="rId328" Type="http://schemas.openxmlformats.org/officeDocument/2006/relationships/customXml" Target="ink/ink112.xml"/><Relationship Id="rId535" Type="http://schemas.openxmlformats.org/officeDocument/2006/relationships/image" Target="media/image263.wmf"/><Relationship Id="rId577" Type="http://schemas.openxmlformats.org/officeDocument/2006/relationships/image" Target="media/image283.wmf"/><Relationship Id="rId132" Type="http://schemas.openxmlformats.org/officeDocument/2006/relationships/image" Target="media/image63.wmf"/><Relationship Id="rId174" Type="http://schemas.openxmlformats.org/officeDocument/2006/relationships/customXml" Target="ink/ink40.xml"/><Relationship Id="rId381" Type="http://schemas.openxmlformats.org/officeDocument/2006/relationships/customXml" Target="ink/ink136.xml"/><Relationship Id="rId241" Type="http://schemas.openxmlformats.org/officeDocument/2006/relationships/image" Target="media/image117.png"/><Relationship Id="rId437" Type="http://schemas.openxmlformats.org/officeDocument/2006/relationships/image" Target="media/image214.wmf"/><Relationship Id="rId479" Type="http://schemas.openxmlformats.org/officeDocument/2006/relationships/image" Target="media/image235.wmf"/><Relationship Id="rId36" Type="http://schemas.openxmlformats.org/officeDocument/2006/relationships/image" Target="media/image16.png"/><Relationship Id="rId283" Type="http://schemas.openxmlformats.org/officeDocument/2006/relationships/image" Target="media/image138.png"/><Relationship Id="rId339" Type="http://schemas.openxmlformats.org/officeDocument/2006/relationships/image" Target="media/image165.wmf"/><Relationship Id="rId490" Type="http://schemas.openxmlformats.org/officeDocument/2006/relationships/oleObject" Target="embeddings/oleObject81.bin"/><Relationship Id="rId504" Type="http://schemas.openxmlformats.org/officeDocument/2006/relationships/oleObject" Target="embeddings/oleObject88.bin"/><Relationship Id="rId546" Type="http://schemas.openxmlformats.org/officeDocument/2006/relationships/customXml" Target="ink/ink170.xml"/><Relationship Id="rId78" Type="http://schemas.openxmlformats.org/officeDocument/2006/relationships/oleObject" Target="embeddings/oleObject23.bin"/><Relationship Id="rId101" Type="http://schemas.openxmlformats.org/officeDocument/2006/relationships/image" Target="media/image48.png"/><Relationship Id="rId143" Type="http://schemas.openxmlformats.org/officeDocument/2006/relationships/image" Target="media/image68.png"/><Relationship Id="rId185" Type="http://schemas.openxmlformats.org/officeDocument/2006/relationships/image" Target="media/image89.png"/><Relationship Id="rId350" Type="http://schemas.openxmlformats.org/officeDocument/2006/relationships/image" Target="media/image170.png"/><Relationship Id="rId406" Type="http://schemas.openxmlformats.org/officeDocument/2006/relationships/image" Target="media/image198.png"/><Relationship Id="rId9" Type="http://schemas.openxmlformats.org/officeDocument/2006/relationships/image" Target="media/image3.wmf"/><Relationship Id="rId210" Type="http://schemas.openxmlformats.org/officeDocument/2006/relationships/customXml" Target="ink/ink54.xml"/><Relationship Id="rId392" Type="http://schemas.openxmlformats.org/officeDocument/2006/relationships/image" Target="media/image191.png"/><Relationship Id="rId448" Type="http://schemas.openxmlformats.org/officeDocument/2006/relationships/oleObject" Target="embeddings/oleObject66.bin"/><Relationship Id="rId252" Type="http://schemas.openxmlformats.org/officeDocument/2006/relationships/customXml" Target="ink/ink75.xml"/><Relationship Id="rId294" Type="http://schemas.openxmlformats.org/officeDocument/2006/relationships/customXml" Target="ink/ink96.xml"/><Relationship Id="rId308" Type="http://schemas.openxmlformats.org/officeDocument/2006/relationships/customXml" Target="ink/ink102.xml"/><Relationship Id="rId515" Type="http://schemas.openxmlformats.org/officeDocument/2006/relationships/image" Target="media/image253.wmf"/><Relationship Id="rId47" Type="http://schemas.openxmlformats.org/officeDocument/2006/relationships/image" Target="media/image22.wmf"/><Relationship Id="rId89" Type="http://schemas.openxmlformats.org/officeDocument/2006/relationships/oleObject" Target="embeddings/oleObject29.bin"/><Relationship Id="rId112" Type="http://schemas.openxmlformats.org/officeDocument/2006/relationships/oleObject" Target="embeddings/oleObject35.bin"/><Relationship Id="rId154" Type="http://schemas.openxmlformats.org/officeDocument/2006/relationships/customXml" Target="ink/ink30.xml"/><Relationship Id="rId361" Type="http://schemas.openxmlformats.org/officeDocument/2006/relationships/customXml" Target="ink/ink126.xml"/><Relationship Id="rId557" Type="http://schemas.openxmlformats.org/officeDocument/2006/relationships/oleObject" Target="embeddings/oleObject108.bin"/><Relationship Id="rId196" Type="http://schemas.openxmlformats.org/officeDocument/2006/relationships/image" Target="media/image95.wmf"/><Relationship Id="rId417" Type="http://schemas.openxmlformats.org/officeDocument/2006/relationships/customXml" Target="ink/ink153.xml"/><Relationship Id="rId459" Type="http://schemas.openxmlformats.org/officeDocument/2006/relationships/customXml" Target="ink/ink160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07.png"/><Relationship Id="rId263" Type="http://schemas.openxmlformats.org/officeDocument/2006/relationships/image" Target="media/image128.png"/><Relationship Id="rId319" Type="http://schemas.openxmlformats.org/officeDocument/2006/relationships/image" Target="media/image155.png"/><Relationship Id="rId470" Type="http://schemas.openxmlformats.org/officeDocument/2006/relationships/image" Target="media/image230.png"/><Relationship Id="rId526" Type="http://schemas.openxmlformats.org/officeDocument/2006/relationships/oleObject" Target="embeddings/oleObject99.bin"/><Relationship Id="rId58" Type="http://schemas.openxmlformats.org/officeDocument/2006/relationships/oleObject" Target="embeddings/oleObject21.bin"/><Relationship Id="rId123" Type="http://schemas.openxmlformats.org/officeDocument/2006/relationships/customXml" Target="ink/ink21.xml"/><Relationship Id="rId330" Type="http://schemas.openxmlformats.org/officeDocument/2006/relationships/customXml" Target="ink/ink113.xml"/><Relationship Id="rId568" Type="http://schemas.openxmlformats.org/officeDocument/2006/relationships/oleObject" Target="embeddings/oleObject114.bin"/><Relationship Id="rId165" Type="http://schemas.openxmlformats.org/officeDocument/2006/relationships/image" Target="media/image79.png"/><Relationship Id="rId372" Type="http://schemas.openxmlformats.org/officeDocument/2006/relationships/image" Target="media/image181.png"/><Relationship Id="rId428" Type="http://schemas.openxmlformats.org/officeDocument/2006/relationships/image" Target="media/image209.png"/><Relationship Id="rId232" Type="http://schemas.openxmlformats.org/officeDocument/2006/relationships/customXml" Target="ink/ink65.xml"/><Relationship Id="rId274" Type="http://schemas.openxmlformats.org/officeDocument/2006/relationships/customXml" Target="ink/ink86.xml"/><Relationship Id="rId481" Type="http://schemas.openxmlformats.org/officeDocument/2006/relationships/customXml" Target="ink/ink164.xml"/><Relationship Id="rId27" Type="http://schemas.openxmlformats.org/officeDocument/2006/relationships/image" Target="media/image12.wmf"/><Relationship Id="rId69" Type="http://schemas.openxmlformats.org/officeDocument/2006/relationships/customXml" Target="ink/ink11.xml"/><Relationship Id="rId134" Type="http://schemas.openxmlformats.org/officeDocument/2006/relationships/customXml" Target="ink/ink26.xml"/><Relationship Id="rId537" Type="http://schemas.openxmlformats.org/officeDocument/2006/relationships/image" Target="media/image264.wmf"/><Relationship Id="rId579" Type="http://schemas.openxmlformats.org/officeDocument/2006/relationships/image" Target="media/image284.wmf"/><Relationship Id="rId80" Type="http://schemas.openxmlformats.org/officeDocument/2006/relationships/oleObject" Target="embeddings/oleObject24.bin"/><Relationship Id="rId176" Type="http://schemas.openxmlformats.org/officeDocument/2006/relationships/customXml" Target="ink/ink41.xml"/><Relationship Id="rId341" Type="http://schemas.openxmlformats.org/officeDocument/2006/relationships/customXml" Target="ink/ink116.xml"/><Relationship Id="rId383" Type="http://schemas.openxmlformats.org/officeDocument/2006/relationships/customXml" Target="ink/ink137.xml"/><Relationship Id="rId439" Type="http://schemas.openxmlformats.org/officeDocument/2006/relationships/image" Target="media/image215.wmf"/><Relationship Id="rId201" Type="http://schemas.openxmlformats.org/officeDocument/2006/relationships/oleObject" Target="embeddings/oleObject50.bin"/><Relationship Id="rId243" Type="http://schemas.openxmlformats.org/officeDocument/2006/relationships/image" Target="media/image118.png"/><Relationship Id="rId285" Type="http://schemas.openxmlformats.org/officeDocument/2006/relationships/image" Target="media/image139.png"/><Relationship Id="rId450" Type="http://schemas.openxmlformats.org/officeDocument/2006/relationships/oleObject" Target="embeddings/oleObject67.bin"/><Relationship Id="rId506" Type="http://schemas.openxmlformats.org/officeDocument/2006/relationships/oleObject" Target="embeddings/oleObject89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32.bin"/><Relationship Id="rId310" Type="http://schemas.openxmlformats.org/officeDocument/2006/relationships/customXml" Target="ink/ink103.xml"/><Relationship Id="rId492" Type="http://schemas.openxmlformats.org/officeDocument/2006/relationships/oleObject" Target="embeddings/oleObject82.bin"/><Relationship Id="rId548" Type="http://schemas.openxmlformats.org/officeDocument/2006/relationships/customXml" Target="ink/ink171.xml"/><Relationship Id="rId91" Type="http://schemas.openxmlformats.org/officeDocument/2006/relationships/oleObject" Target="embeddings/oleObject30.bin"/><Relationship Id="rId145" Type="http://schemas.openxmlformats.org/officeDocument/2006/relationships/image" Target="media/image69.png"/><Relationship Id="rId187" Type="http://schemas.openxmlformats.org/officeDocument/2006/relationships/image" Target="media/image90.png"/><Relationship Id="rId352" Type="http://schemas.openxmlformats.org/officeDocument/2006/relationships/image" Target="media/image171.png"/><Relationship Id="rId394" Type="http://schemas.openxmlformats.org/officeDocument/2006/relationships/image" Target="media/image192.png"/><Relationship Id="rId408" Type="http://schemas.openxmlformats.org/officeDocument/2006/relationships/image" Target="media/image199.png"/><Relationship Id="rId212" Type="http://schemas.openxmlformats.org/officeDocument/2006/relationships/customXml" Target="ink/ink55.xml"/><Relationship Id="rId254" Type="http://schemas.openxmlformats.org/officeDocument/2006/relationships/customXml" Target="ink/ink76.xml"/><Relationship Id="rId49" Type="http://schemas.openxmlformats.org/officeDocument/2006/relationships/image" Target="media/image23.wmf"/><Relationship Id="rId114" Type="http://schemas.openxmlformats.org/officeDocument/2006/relationships/oleObject" Target="embeddings/oleObject36.bin"/><Relationship Id="rId296" Type="http://schemas.openxmlformats.org/officeDocument/2006/relationships/customXml" Target="ink/ink97.xml"/><Relationship Id="rId461" Type="http://schemas.openxmlformats.org/officeDocument/2006/relationships/image" Target="media/image226.wmf"/><Relationship Id="rId517" Type="http://schemas.openxmlformats.org/officeDocument/2006/relationships/image" Target="media/image254.wmf"/><Relationship Id="rId559" Type="http://schemas.openxmlformats.org/officeDocument/2006/relationships/oleObject" Target="embeddings/oleObject109.bin"/><Relationship Id="rId60" Type="http://schemas.openxmlformats.org/officeDocument/2006/relationships/oleObject" Target="embeddings/oleObject22.bin"/><Relationship Id="rId156" Type="http://schemas.openxmlformats.org/officeDocument/2006/relationships/customXml" Target="ink/ink31.xml"/><Relationship Id="rId198" Type="http://schemas.openxmlformats.org/officeDocument/2006/relationships/image" Target="media/image96.wmf"/><Relationship Id="rId321" Type="http://schemas.openxmlformats.org/officeDocument/2006/relationships/image" Target="media/image156.png"/><Relationship Id="rId363" Type="http://schemas.openxmlformats.org/officeDocument/2006/relationships/customXml" Target="ink/ink127.xml"/><Relationship Id="rId419" Type="http://schemas.openxmlformats.org/officeDocument/2006/relationships/customXml" Target="ink/ink154.xml"/><Relationship Id="rId570" Type="http://schemas.openxmlformats.org/officeDocument/2006/relationships/oleObject" Target="embeddings/oleObject115.bin"/><Relationship Id="rId223" Type="http://schemas.openxmlformats.org/officeDocument/2006/relationships/image" Target="media/image108.png"/><Relationship Id="rId430" Type="http://schemas.openxmlformats.org/officeDocument/2006/relationships/image" Target="media/image210.png"/><Relationship Id="rId18" Type="http://schemas.openxmlformats.org/officeDocument/2006/relationships/oleObject" Target="embeddings/oleObject5.bin"/><Relationship Id="rId265" Type="http://schemas.openxmlformats.org/officeDocument/2006/relationships/image" Target="media/image129.png"/><Relationship Id="rId472" Type="http://schemas.openxmlformats.org/officeDocument/2006/relationships/image" Target="media/image231.png"/><Relationship Id="rId528" Type="http://schemas.openxmlformats.org/officeDocument/2006/relationships/oleObject" Target="embeddings/oleObject100.bin"/><Relationship Id="rId125" Type="http://schemas.openxmlformats.org/officeDocument/2006/relationships/image" Target="media/image59.png"/><Relationship Id="rId167" Type="http://schemas.openxmlformats.org/officeDocument/2006/relationships/image" Target="media/image80.png"/><Relationship Id="rId332" Type="http://schemas.openxmlformats.org/officeDocument/2006/relationships/customXml" Target="ink/ink114.xml"/><Relationship Id="rId374" Type="http://schemas.openxmlformats.org/officeDocument/2006/relationships/image" Target="media/image182.png"/><Relationship Id="rId581" Type="http://schemas.openxmlformats.org/officeDocument/2006/relationships/oleObject" Target="embeddings/oleObject121.bin"/><Relationship Id="rId71" Type="http://schemas.openxmlformats.org/officeDocument/2006/relationships/customXml" Target="ink/ink12.xml"/><Relationship Id="rId234" Type="http://schemas.openxmlformats.org/officeDocument/2006/relationships/customXml" Target="ink/ink66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customXml" Target="ink/ink87.xml"/><Relationship Id="rId441" Type="http://schemas.openxmlformats.org/officeDocument/2006/relationships/image" Target="media/image216.wmf"/><Relationship Id="rId483" Type="http://schemas.openxmlformats.org/officeDocument/2006/relationships/customXml" Target="ink/ink165.xml"/><Relationship Id="rId539" Type="http://schemas.openxmlformats.org/officeDocument/2006/relationships/customXml" Target="ink/ink166.xml"/><Relationship Id="rId40" Type="http://schemas.openxmlformats.org/officeDocument/2006/relationships/oleObject" Target="embeddings/oleObject15.bin"/><Relationship Id="rId136" Type="http://schemas.openxmlformats.org/officeDocument/2006/relationships/image" Target="media/image65.wmf"/><Relationship Id="rId178" Type="http://schemas.openxmlformats.org/officeDocument/2006/relationships/customXml" Target="ink/ink42.xml"/><Relationship Id="rId301" Type="http://schemas.openxmlformats.org/officeDocument/2006/relationships/oleObject" Target="embeddings/oleObject53.bin"/><Relationship Id="rId343" Type="http://schemas.openxmlformats.org/officeDocument/2006/relationships/customXml" Target="ink/ink117.xml"/><Relationship Id="rId550" Type="http://schemas.openxmlformats.org/officeDocument/2006/relationships/image" Target="media/image270.wmf"/><Relationship Id="rId82" Type="http://schemas.openxmlformats.org/officeDocument/2006/relationships/oleObject" Target="embeddings/oleObject25.bin"/><Relationship Id="rId203" Type="http://schemas.openxmlformats.org/officeDocument/2006/relationships/oleObject" Target="embeddings/oleObject51.bin"/><Relationship Id="rId385" Type="http://schemas.openxmlformats.org/officeDocument/2006/relationships/customXml" Target="ink/ink138.xml"/><Relationship Id="rId245" Type="http://schemas.openxmlformats.org/officeDocument/2006/relationships/image" Target="media/image119.png"/><Relationship Id="rId287" Type="http://schemas.openxmlformats.org/officeDocument/2006/relationships/image" Target="media/image140.png"/><Relationship Id="rId410" Type="http://schemas.openxmlformats.org/officeDocument/2006/relationships/image" Target="media/image200.png"/><Relationship Id="rId452" Type="http://schemas.openxmlformats.org/officeDocument/2006/relationships/oleObject" Target="embeddings/oleObject68.bin"/><Relationship Id="rId494" Type="http://schemas.openxmlformats.org/officeDocument/2006/relationships/oleObject" Target="embeddings/oleObject83.bin"/><Relationship Id="rId508" Type="http://schemas.openxmlformats.org/officeDocument/2006/relationships/oleObject" Target="embeddings/oleObject90.bin"/><Relationship Id="rId105" Type="http://schemas.openxmlformats.org/officeDocument/2006/relationships/image" Target="media/image50.png"/><Relationship Id="rId147" Type="http://schemas.openxmlformats.org/officeDocument/2006/relationships/oleObject" Target="embeddings/oleObject45.bin"/><Relationship Id="rId312" Type="http://schemas.openxmlformats.org/officeDocument/2006/relationships/customXml" Target="ink/ink104.xml"/><Relationship Id="rId354" Type="http://schemas.openxmlformats.org/officeDocument/2006/relationships/image" Target="media/image172.png"/><Relationship Id="rId51" Type="http://schemas.openxmlformats.org/officeDocument/2006/relationships/customXml" Target="ink/ink4.xml"/><Relationship Id="rId93" Type="http://schemas.openxmlformats.org/officeDocument/2006/relationships/image" Target="media/image44.png"/><Relationship Id="rId189" Type="http://schemas.openxmlformats.org/officeDocument/2006/relationships/image" Target="media/image91.png"/><Relationship Id="rId396" Type="http://schemas.openxmlformats.org/officeDocument/2006/relationships/image" Target="media/image193.png"/><Relationship Id="rId561" Type="http://schemas.openxmlformats.org/officeDocument/2006/relationships/oleObject" Target="embeddings/oleObject110.bin"/><Relationship Id="rId214" Type="http://schemas.openxmlformats.org/officeDocument/2006/relationships/customXml" Target="ink/ink56.xml"/><Relationship Id="rId256" Type="http://schemas.openxmlformats.org/officeDocument/2006/relationships/customXml" Target="ink/ink77.xml"/><Relationship Id="rId298" Type="http://schemas.openxmlformats.org/officeDocument/2006/relationships/customXml" Target="ink/ink98.xml"/><Relationship Id="rId421" Type="http://schemas.openxmlformats.org/officeDocument/2006/relationships/customXml" Target="ink/ink155.xml"/><Relationship Id="rId463" Type="http://schemas.openxmlformats.org/officeDocument/2006/relationships/image" Target="media/image227.wmf"/><Relationship Id="rId519" Type="http://schemas.openxmlformats.org/officeDocument/2006/relationships/image" Target="media/image255.wmf"/><Relationship Id="rId116" Type="http://schemas.openxmlformats.org/officeDocument/2006/relationships/oleObject" Target="embeddings/oleObject37.bin"/><Relationship Id="rId158" Type="http://schemas.openxmlformats.org/officeDocument/2006/relationships/customXml" Target="ink/ink32.xml"/><Relationship Id="rId323" Type="http://schemas.openxmlformats.org/officeDocument/2006/relationships/image" Target="media/image157.png"/><Relationship Id="rId530" Type="http://schemas.openxmlformats.org/officeDocument/2006/relationships/oleObject" Target="embeddings/oleObject101.bin"/><Relationship Id="rId20" Type="http://schemas.openxmlformats.org/officeDocument/2006/relationships/oleObject" Target="embeddings/oleObject6.bin"/><Relationship Id="rId62" Type="http://schemas.openxmlformats.org/officeDocument/2006/relationships/image" Target="media/image29.png"/><Relationship Id="rId365" Type="http://schemas.openxmlformats.org/officeDocument/2006/relationships/customXml" Target="ink/ink128.xml"/><Relationship Id="rId572" Type="http://schemas.openxmlformats.org/officeDocument/2006/relationships/oleObject" Target="embeddings/oleObject116.bin"/><Relationship Id="rId225" Type="http://schemas.openxmlformats.org/officeDocument/2006/relationships/image" Target="media/image109.png"/><Relationship Id="rId267" Type="http://schemas.openxmlformats.org/officeDocument/2006/relationships/image" Target="media/image130.png"/><Relationship Id="rId432" Type="http://schemas.openxmlformats.org/officeDocument/2006/relationships/oleObject" Target="embeddings/oleObject58.bin"/><Relationship Id="rId474" Type="http://schemas.openxmlformats.org/officeDocument/2006/relationships/image" Target="media/image232.png"/><Relationship Id="rId127" Type="http://schemas.openxmlformats.org/officeDocument/2006/relationships/image" Target="media/image60.png"/><Relationship Id="rId31" Type="http://schemas.openxmlformats.org/officeDocument/2006/relationships/image" Target="media/image14.wmf"/><Relationship Id="rId73" Type="http://schemas.openxmlformats.org/officeDocument/2006/relationships/customXml" Target="ink/ink13.xml"/><Relationship Id="rId169" Type="http://schemas.openxmlformats.org/officeDocument/2006/relationships/image" Target="media/image81.png"/><Relationship Id="rId334" Type="http://schemas.openxmlformats.org/officeDocument/2006/relationships/customXml" Target="ink/ink115.xml"/><Relationship Id="rId376" Type="http://schemas.openxmlformats.org/officeDocument/2006/relationships/image" Target="media/image183.png"/><Relationship Id="rId541" Type="http://schemas.openxmlformats.org/officeDocument/2006/relationships/customXml" Target="ink/ink167.xml"/><Relationship Id="rId583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customXml" Target="ink/ink43.xml"/><Relationship Id="rId236" Type="http://schemas.openxmlformats.org/officeDocument/2006/relationships/customXml" Target="ink/ink67.xml"/><Relationship Id="rId278" Type="http://schemas.openxmlformats.org/officeDocument/2006/relationships/customXml" Target="ink/ink88.xml"/><Relationship Id="rId401" Type="http://schemas.openxmlformats.org/officeDocument/2006/relationships/customXml" Target="ink/ink146.xml"/><Relationship Id="rId443" Type="http://schemas.openxmlformats.org/officeDocument/2006/relationships/image" Target="media/image217.wmf"/><Relationship Id="rId303" Type="http://schemas.openxmlformats.org/officeDocument/2006/relationships/image" Target="media/image147.png"/><Relationship Id="rId485" Type="http://schemas.openxmlformats.org/officeDocument/2006/relationships/image" Target="media/image238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26.bin"/><Relationship Id="rId138" Type="http://schemas.openxmlformats.org/officeDocument/2006/relationships/image" Target="media/image66.wmf"/><Relationship Id="rId345" Type="http://schemas.openxmlformats.org/officeDocument/2006/relationships/customXml" Target="ink/ink118.xml"/><Relationship Id="rId387" Type="http://schemas.openxmlformats.org/officeDocument/2006/relationships/customXml" Target="ink/ink139.xml"/><Relationship Id="rId510" Type="http://schemas.openxmlformats.org/officeDocument/2006/relationships/oleObject" Target="embeddings/oleObject91.bin"/><Relationship Id="rId552" Type="http://schemas.openxmlformats.org/officeDocument/2006/relationships/customXml" Target="ink/ink172.xml"/><Relationship Id="rId191" Type="http://schemas.openxmlformats.org/officeDocument/2006/relationships/image" Target="media/image92.png"/><Relationship Id="rId205" Type="http://schemas.openxmlformats.org/officeDocument/2006/relationships/image" Target="media/image99.png"/><Relationship Id="rId247" Type="http://schemas.openxmlformats.org/officeDocument/2006/relationships/image" Target="media/image120.png"/><Relationship Id="rId412" Type="http://schemas.openxmlformats.org/officeDocument/2006/relationships/image" Target="media/image201.png"/><Relationship Id="rId107" Type="http://schemas.openxmlformats.org/officeDocument/2006/relationships/oleObject" Target="embeddings/oleObject33.bin"/><Relationship Id="rId289" Type="http://schemas.openxmlformats.org/officeDocument/2006/relationships/image" Target="media/image141.png"/><Relationship Id="rId454" Type="http://schemas.openxmlformats.org/officeDocument/2006/relationships/oleObject" Target="embeddings/oleObject69.bin"/><Relationship Id="rId496" Type="http://schemas.openxmlformats.org/officeDocument/2006/relationships/oleObject" Target="embeddings/oleObject84.bin"/><Relationship Id="rId11" Type="http://schemas.openxmlformats.org/officeDocument/2006/relationships/image" Target="media/image4.wmf"/><Relationship Id="rId53" Type="http://schemas.openxmlformats.org/officeDocument/2006/relationships/customXml" Target="ink/ink5.xml"/><Relationship Id="rId149" Type="http://schemas.openxmlformats.org/officeDocument/2006/relationships/oleObject" Target="embeddings/oleObject46.bin"/><Relationship Id="rId314" Type="http://schemas.openxmlformats.org/officeDocument/2006/relationships/customXml" Target="ink/ink105.xml"/><Relationship Id="rId356" Type="http://schemas.openxmlformats.org/officeDocument/2006/relationships/image" Target="media/image173.png"/><Relationship Id="rId398" Type="http://schemas.openxmlformats.org/officeDocument/2006/relationships/image" Target="media/image194.png"/><Relationship Id="rId521" Type="http://schemas.openxmlformats.org/officeDocument/2006/relationships/image" Target="media/image256.wmf"/><Relationship Id="rId563" Type="http://schemas.openxmlformats.org/officeDocument/2006/relationships/oleObject" Target="embeddings/oleObject111.bin"/><Relationship Id="rId95" Type="http://schemas.openxmlformats.org/officeDocument/2006/relationships/image" Target="media/image45.png"/><Relationship Id="rId160" Type="http://schemas.openxmlformats.org/officeDocument/2006/relationships/customXml" Target="ink/ink33.xml"/><Relationship Id="rId216" Type="http://schemas.openxmlformats.org/officeDocument/2006/relationships/customXml" Target="ink/ink57.xml"/><Relationship Id="rId423" Type="http://schemas.openxmlformats.org/officeDocument/2006/relationships/customXml" Target="ink/ink156.xml"/><Relationship Id="rId258" Type="http://schemas.openxmlformats.org/officeDocument/2006/relationships/customXml" Target="ink/ink78.xml"/><Relationship Id="rId465" Type="http://schemas.openxmlformats.org/officeDocument/2006/relationships/image" Target="media/image228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png"/><Relationship Id="rId118" Type="http://schemas.openxmlformats.org/officeDocument/2006/relationships/oleObject" Target="embeddings/oleObject38.bin"/><Relationship Id="rId325" Type="http://schemas.openxmlformats.org/officeDocument/2006/relationships/image" Target="media/image158.png"/><Relationship Id="rId367" Type="http://schemas.openxmlformats.org/officeDocument/2006/relationships/customXml" Target="ink/ink129.xml"/><Relationship Id="rId532" Type="http://schemas.openxmlformats.org/officeDocument/2006/relationships/oleObject" Target="embeddings/oleObject102.bin"/><Relationship Id="rId574" Type="http://schemas.openxmlformats.org/officeDocument/2006/relationships/oleObject" Target="embeddings/oleObject117.bin"/><Relationship Id="rId171" Type="http://schemas.openxmlformats.org/officeDocument/2006/relationships/image" Target="media/image82.png"/><Relationship Id="rId227" Type="http://schemas.openxmlformats.org/officeDocument/2006/relationships/image" Target="media/image110.png"/><Relationship Id="rId269" Type="http://schemas.openxmlformats.org/officeDocument/2006/relationships/image" Target="media/image131.png"/><Relationship Id="rId434" Type="http://schemas.openxmlformats.org/officeDocument/2006/relationships/oleObject" Target="embeddings/oleObject59.bin"/><Relationship Id="rId476" Type="http://schemas.openxmlformats.org/officeDocument/2006/relationships/oleObject" Target="embeddings/oleObject76.bin"/><Relationship Id="rId33" Type="http://schemas.openxmlformats.org/officeDocument/2006/relationships/image" Target="media/image15.wmf"/><Relationship Id="rId129" Type="http://schemas.openxmlformats.org/officeDocument/2006/relationships/image" Target="media/image61.png"/><Relationship Id="rId280" Type="http://schemas.openxmlformats.org/officeDocument/2006/relationships/customXml" Target="ink/ink89.xml"/><Relationship Id="rId336" Type="http://schemas.openxmlformats.org/officeDocument/2006/relationships/image" Target="media/image164.wmf"/><Relationship Id="rId501" Type="http://schemas.openxmlformats.org/officeDocument/2006/relationships/image" Target="media/image246.wmf"/><Relationship Id="rId543" Type="http://schemas.openxmlformats.org/officeDocument/2006/relationships/customXml" Target="ink/ink168.xml"/><Relationship Id="rId75" Type="http://schemas.openxmlformats.org/officeDocument/2006/relationships/customXml" Target="ink/ink14.xml"/><Relationship Id="rId140" Type="http://schemas.openxmlformats.org/officeDocument/2006/relationships/image" Target="media/image67.wmf"/><Relationship Id="rId182" Type="http://schemas.openxmlformats.org/officeDocument/2006/relationships/customXml" Target="ink/ink44.xml"/><Relationship Id="rId378" Type="http://schemas.openxmlformats.org/officeDocument/2006/relationships/image" Target="media/image184.png"/><Relationship Id="rId403" Type="http://schemas.openxmlformats.org/officeDocument/2006/relationships/customXml" Target="ink/ink147.xml"/><Relationship Id="rId6" Type="http://schemas.openxmlformats.org/officeDocument/2006/relationships/image" Target="media/image1.png"/><Relationship Id="rId238" Type="http://schemas.openxmlformats.org/officeDocument/2006/relationships/customXml" Target="ink/ink68.xml"/><Relationship Id="rId445" Type="http://schemas.openxmlformats.org/officeDocument/2006/relationships/image" Target="media/image218.wmf"/><Relationship Id="rId487" Type="http://schemas.openxmlformats.org/officeDocument/2006/relationships/image" Target="media/image239.wmf"/><Relationship Id="rId291" Type="http://schemas.openxmlformats.org/officeDocument/2006/relationships/customXml" Target="ink/ink95.xml"/><Relationship Id="rId305" Type="http://schemas.openxmlformats.org/officeDocument/2006/relationships/image" Target="media/image148.png"/><Relationship Id="rId347" Type="http://schemas.openxmlformats.org/officeDocument/2006/relationships/customXml" Target="ink/ink119.xml"/><Relationship Id="rId512" Type="http://schemas.openxmlformats.org/officeDocument/2006/relationships/oleObject" Target="embeddings/oleObject92.bin"/><Relationship Id="rId44" Type="http://schemas.openxmlformats.org/officeDocument/2006/relationships/oleObject" Target="embeddings/oleObject17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47.bin"/><Relationship Id="rId389" Type="http://schemas.openxmlformats.org/officeDocument/2006/relationships/customXml" Target="ink/ink140.xml"/><Relationship Id="rId554" Type="http://schemas.openxmlformats.org/officeDocument/2006/relationships/image" Target="media/image272.wmf"/><Relationship Id="rId193" Type="http://schemas.openxmlformats.org/officeDocument/2006/relationships/image" Target="media/image93.png"/><Relationship Id="rId207" Type="http://schemas.openxmlformats.org/officeDocument/2006/relationships/image" Target="media/image100.png"/><Relationship Id="rId249" Type="http://schemas.openxmlformats.org/officeDocument/2006/relationships/image" Target="media/image121.png"/><Relationship Id="rId414" Type="http://schemas.openxmlformats.org/officeDocument/2006/relationships/oleObject" Target="embeddings/oleObject57.bin"/><Relationship Id="rId456" Type="http://schemas.openxmlformats.org/officeDocument/2006/relationships/oleObject" Target="embeddings/oleObject70.bin"/><Relationship Id="rId498" Type="http://schemas.openxmlformats.org/officeDocument/2006/relationships/oleObject" Target="embeddings/oleObject85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customXml" Target="ink/ink79.xml"/><Relationship Id="rId316" Type="http://schemas.openxmlformats.org/officeDocument/2006/relationships/customXml" Target="ink/ink106.xml"/><Relationship Id="rId523" Type="http://schemas.openxmlformats.org/officeDocument/2006/relationships/image" Target="media/image257.wmf"/><Relationship Id="rId55" Type="http://schemas.openxmlformats.org/officeDocument/2006/relationships/customXml" Target="ink/ink6.xml"/><Relationship Id="rId97" Type="http://schemas.openxmlformats.org/officeDocument/2006/relationships/oleObject" Target="embeddings/oleObject31.bin"/><Relationship Id="rId120" Type="http://schemas.openxmlformats.org/officeDocument/2006/relationships/oleObject" Target="embeddings/oleObject39.bin"/><Relationship Id="rId358" Type="http://schemas.openxmlformats.org/officeDocument/2006/relationships/image" Target="media/image174.png"/><Relationship Id="rId565" Type="http://schemas.openxmlformats.org/officeDocument/2006/relationships/oleObject" Target="embeddings/oleObject112.bin"/><Relationship Id="rId162" Type="http://schemas.openxmlformats.org/officeDocument/2006/relationships/customXml" Target="ink/ink34.xml"/><Relationship Id="rId218" Type="http://schemas.openxmlformats.org/officeDocument/2006/relationships/customXml" Target="ink/ink58.xml"/><Relationship Id="rId425" Type="http://schemas.openxmlformats.org/officeDocument/2006/relationships/customXml" Target="ink/ink157.xml"/><Relationship Id="rId467" Type="http://schemas.openxmlformats.org/officeDocument/2006/relationships/image" Target="media/image229.wmf"/><Relationship Id="rId271" Type="http://schemas.openxmlformats.org/officeDocument/2006/relationships/image" Target="media/image132.png"/><Relationship Id="rId24" Type="http://schemas.openxmlformats.org/officeDocument/2006/relationships/oleObject" Target="embeddings/oleObject8.bin"/><Relationship Id="rId66" Type="http://schemas.openxmlformats.org/officeDocument/2006/relationships/image" Target="media/image31.png"/><Relationship Id="rId131" Type="http://schemas.openxmlformats.org/officeDocument/2006/relationships/image" Target="media/image62.png"/><Relationship Id="rId327" Type="http://schemas.openxmlformats.org/officeDocument/2006/relationships/image" Target="media/image159.png"/><Relationship Id="rId369" Type="http://schemas.openxmlformats.org/officeDocument/2006/relationships/customXml" Target="ink/ink130.xml"/><Relationship Id="rId534" Type="http://schemas.openxmlformats.org/officeDocument/2006/relationships/oleObject" Target="embeddings/oleObject103.bin"/><Relationship Id="rId576" Type="http://schemas.openxmlformats.org/officeDocument/2006/relationships/oleObject" Target="embeddings/oleObject118.bin"/><Relationship Id="rId173" Type="http://schemas.openxmlformats.org/officeDocument/2006/relationships/image" Target="media/image83.png"/><Relationship Id="rId229" Type="http://schemas.openxmlformats.org/officeDocument/2006/relationships/image" Target="media/image111.png"/><Relationship Id="rId380" Type="http://schemas.openxmlformats.org/officeDocument/2006/relationships/image" Target="media/image185.png"/><Relationship Id="rId436" Type="http://schemas.openxmlformats.org/officeDocument/2006/relationships/oleObject" Target="embeddings/oleObject60.bin"/><Relationship Id="rId240" Type="http://schemas.openxmlformats.org/officeDocument/2006/relationships/customXml" Target="ink/ink69.xml"/><Relationship Id="rId478" Type="http://schemas.openxmlformats.org/officeDocument/2006/relationships/oleObject" Target="embeddings/oleObject77.bin"/><Relationship Id="rId35" Type="http://schemas.openxmlformats.org/officeDocument/2006/relationships/customXml" Target="ink/ink3.xml"/><Relationship Id="rId77" Type="http://schemas.openxmlformats.org/officeDocument/2006/relationships/image" Target="media/image37.wmf"/><Relationship Id="rId100" Type="http://schemas.openxmlformats.org/officeDocument/2006/relationships/customXml" Target="ink/ink18.xml"/><Relationship Id="rId282" Type="http://schemas.openxmlformats.org/officeDocument/2006/relationships/customXml" Target="ink/ink90.xml"/><Relationship Id="rId338" Type="http://schemas.openxmlformats.org/officeDocument/2006/relationships/oleObject" Target="embeddings/oleObject55.bin"/><Relationship Id="rId503" Type="http://schemas.openxmlformats.org/officeDocument/2006/relationships/image" Target="media/image247.wmf"/><Relationship Id="rId545" Type="http://schemas.openxmlformats.org/officeDocument/2006/relationships/customXml" Target="ink/ink169.xml"/><Relationship Id="rId8" Type="http://schemas.openxmlformats.org/officeDocument/2006/relationships/image" Target="media/image2.png"/><Relationship Id="rId142" Type="http://schemas.openxmlformats.org/officeDocument/2006/relationships/customXml" Target="ink/ink27.xml"/><Relationship Id="rId184" Type="http://schemas.openxmlformats.org/officeDocument/2006/relationships/customXml" Target="ink/ink45.xml"/><Relationship Id="rId391" Type="http://schemas.openxmlformats.org/officeDocument/2006/relationships/customXml" Target="ink/ink141.xml"/><Relationship Id="rId405" Type="http://schemas.openxmlformats.org/officeDocument/2006/relationships/customXml" Target="ink/ink148.xml"/><Relationship Id="rId447" Type="http://schemas.openxmlformats.org/officeDocument/2006/relationships/image" Target="media/image219.wmf"/><Relationship Id="rId251" Type="http://schemas.openxmlformats.org/officeDocument/2006/relationships/image" Target="media/image122.png"/><Relationship Id="rId489" Type="http://schemas.openxmlformats.org/officeDocument/2006/relationships/image" Target="media/image240.w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52.bin"/><Relationship Id="rId307" Type="http://schemas.openxmlformats.org/officeDocument/2006/relationships/image" Target="media/image149.png"/><Relationship Id="rId349" Type="http://schemas.openxmlformats.org/officeDocument/2006/relationships/customXml" Target="ink/ink120.xml"/><Relationship Id="rId514" Type="http://schemas.openxmlformats.org/officeDocument/2006/relationships/oleObject" Target="embeddings/oleObject93.bin"/><Relationship Id="rId556" Type="http://schemas.openxmlformats.org/officeDocument/2006/relationships/image" Target="media/image273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3" Type="http://schemas.openxmlformats.org/officeDocument/2006/relationships/image" Target="media/image73.png"/><Relationship Id="rId195" Type="http://schemas.openxmlformats.org/officeDocument/2006/relationships/image" Target="media/image94.png"/><Relationship Id="rId209" Type="http://schemas.openxmlformats.org/officeDocument/2006/relationships/image" Target="media/image101.png"/><Relationship Id="rId360" Type="http://schemas.openxmlformats.org/officeDocument/2006/relationships/image" Target="media/image175.png"/><Relationship Id="rId416" Type="http://schemas.openxmlformats.org/officeDocument/2006/relationships/image" Target="media/image203.png"/><Relationship Id="rId220" Type="http://schemas.openxmlformats.org/officeDocument/2006/relationships/customXml" Target="ink/ink59.xml"/><Relationship Id="rId458" Type="http://schemas.openxmlformats.org/officeDocument/2006/relationships/oleObject" Target="embeddings/oleObject71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customXml" Target="ink/ink80.xml"/><Relationship Id="rId318" Type="http://schemas.openxmlformats.org/officeDocument/2006/relationships/customXml" Target="ink/ink107.xml"/><Relationship Id="rId525" Type="http://schemas.openxmlformats.org/officeDocument/2006/relationships/image" Target="media/image258.wmf"/><Relationship Id="rId567" Type="http://schemas.openxmlformats.org/officeDocument/2006/relationships/oleObject" Target="embeddings/oleObject113.bin"/><Relationship Id="rId99" Type="http://schemas.openxmlformats.org/officeDocument/2006/relationships/image" Target="media/image47.png"/><Relationship Id="rId122" Type="http://schemas.openxmlformats.org/officeDocument/2006/relationships/oleObject" Target="embeddings/oleObject40.bin"/><Relationship Id="rId164" Type="http://schemas.openxmlformats.org/officeDocument/2006/relationships/customXml" Target="ink/ink35.xml"/><Relationship Id="rId371" Type="http://schemas.openxmlformats.org/officeDocument/2006/relationships/customXml" Target="ink/ink131.xml"/><Relationship Id="rId427" Type="http://schemas.openxmlformats.org/officeDocument/2006/relationships/customXml" Target="ink/ink158.xml"/><Relationship Id="rId469" Type="http://schemas.openxmlformats.org/officeDocument/2006/relationships/customXml" Target="ink/ink16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2.png"/><Relationship Id="rId273" Type="http://schemas.openxmlformats.org/officeDocument/2006/relationships/image" Target="media/image133.png"/><Relationship Id="rId329" Type="http://schemas.openxmlformats.org/officeDocument/2006/relationships/image" Target="media/image160.png"/><Relationship Id="rId480" Type="http://schemas.openxmlformats.org/officeDocument/2006/relationships/oleObject" Target="embeddings/oleObject78.bin"/><Relationship Id="rId536" Type="http://schemas.openxmlformats.org/officeDocument/2006/relationships/oleObject" Target="embeddings/oleObject104.bin"/><Relationship Id="rId68" Type="http://schemas.openxmlformats.org/officeDocument/2006/relationships/image" Target="media/image32.png"/><Relationship Id="rId133" Type="http://schemas.openxmlformats.org/officeDocument/2006/relationships/oleObject" Target="embeddings/oleObject41.bin"/><Relationship Id="rId175" Type="http://schemas.openxmlformats.org/officeDocument/2006/relationships/image" Target="media/image84.png"/><Relationship Id="rId340" Type="http://schemas.openxmlformats.org/officeDocument/2006/relationships/oleObject" Target="embeddings/oleObject56.bin"/><Relationship Id="rId578" Type="http://schemas.openxmlformats.org/officeDocument/2006/relationships/oleObject" Target="embeddings/oleObject119.bin"/><Relationship Id="rId200" Type="http://schemas.openxmlformats.org/officeDocument/2006/relationships/image" Target="media/image97.wmf"/><Relationship Id="rId382" Type="http://schemas.openxmlformats.org/officeDocument/2006/relationships/image" Target="media/image186.png"/><Relationship Id="rId438" Type="http://schemas.openxmlformats.org/officeDocument/2006/relationships/oleObject" Target="embeddings/oleObject61.bin"/><Relationship Id="rId242" Type="http://schemas.openxmlformats.org/officeDocument/2006/relationships/customXml" Target="ink/ink70.xml"/><Relationship Id="rId284" Type="http://schemas.openxmlformats.org/officeDocument/2006/relationships/customXml" Target="ink/ink91.xml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44" Type="http://schemas.openxmlformats.org/officeDocument/2006/relationships/customXml" Target="ink/ink28.xml"/><Relationship Id="rId547" Type="http://schemas.openxmlformats.org/officeDocument/2006/relationships/image" Target="media/image268.png"/><Relationship Id="rId90" Type="http://schemas.openxmlformats.org/officeDocument/2006/relationships/image" Target="media/image43.wmf"/><Relationship Id="rId186" Type="http://schemas.openxmlformats.org/officeDocument/2006/relationships/customXml" Target="ink/ink46.xml"/><Relationship Id="rId351" Type="http://schemas.openxmlformats.org/officeDocument/2006/relationships/customXml" Target="ink/ink121.xml"/><Relationship Id="rId393" Type="http://schemas.openxmlformats.org/officeDocument/2006/relationships/customXml" Target="ink/ink142.xml"/><Relationship Id="rId407" Type="http://schemas.openxmlformats.org/officeDocument/2006/relationships/customXml" Target="ink/ink149.xml"/><Relationship Id="rId449" Type="http://schemas.openxmlformats.org/officeDocument/2006/relationships/image" Target="media/image220.wmf"/><Relationship Id="rId211" Type="http://schemas.openxmlformats.org/officeDocument/2006/relationships/image" Target="media/image102.png"/><Relationship Id="rId253" Type="http://schemas.openxmlformats.org/officeDocument/2006/relationships/image" Target="media/image123.png"/><Relationship Id="rId295" Type="http://schemas.openxmlformats.org/officeDocument/2006/relationships/image" Target="media/image143.png"/><Relationship Id="rId309" Type="http://schemas.openxmlformats.org/officeDocument/2006/relationships/image" Target="media/image150.png"/><Relationship Id="rId460" Type="http://schemas.openxmlformats.org/officeDocument/2006/relationships/image" Target="media/image225.png"/><Relationship Id="rId516" Type="http://schemas.openxmlformats.org/officeDocument/2006/relationships/oleObject" Target="embeddings/oleObject94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4.wmf"/><Relationship Id="rId320" Type="http://schemas.openxmlformats.org/officeDocument/2006/relationships/customXml" Target="ink/ink108.xml"/><Relationship Id="rId558" Type="http://schemas.openxmlformats.org/officeDocument/2006/relationships/image" Target="media/image274.wmf"/><Relationship Id="rId155" Type="http://schemas.openxmlformats.org/officeDocument/2006/relationships/image" Target="media/image74.png"/><Relationship Id="rId197" Type="http://schemas.openxmlformats.org/officeDocument/2006/relationships/oleObject" Target="embeddings/oleObject48.bin"/><Relationship Id="rId362" Type="http://schemas.openxmlformats.org/officeDocument/2006/relationships/image" Target="media/image176.png"/><Relationship Id="rId418" Type="http://schemas.openxmlformats.org/officeDocument/2006/relationships/image" Target="media/image204.png"/><Relationship Id="rId222" Type="http://schemas.openxmlformats.org/officeDocument/2006/relationships/customXml" Target="ink/ink60.xml"/><Relationship Id="rId264" Type="http://schemas.openxmlformats.org/officeDocument/2006/relationships/customXml" Target="ink/ink81.xml"/><Relationship Id="rId471" Type="http://schemas.openxmlformats.org/officeDocument/2006/relationships/customXml" Target="ink/ink162.xml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customXml" Target="ink/ink22.xml"/><Relationship Id="rId527" Type="http://schemas.openxmlformats.org/officeDocument/2006/relationships/image" Target="media/image259.wmf"/><Relationship Id="rId569" Type="http://schemas.openxmlformats.org/officeDocument/2006/relationships/image" Target="media/image279.wmf"/><Relationship Id="rId70" Type="http://schemas.openxmlformats.org/officeDocument/2006/relationships/image" Target="media/image33.png"/><Relationship Id="rId166" Type="http://schemas.openxmlformats.org/officeDocument/2006/relationships/customXml" Target="ink/ink36.xml"/><Relationship Id="rId331" Type="http://schemas.openxmlformats.org/officeDocument/2006/relationships/image" Target="media/image161.png"/><Relationship Id="rId373" Type="http://schemas.openxmlformats.org/officeDocument/2006/relationships/customXml" Target="ink/ink132.xml"/><Relationship Id="rId429" Type="http://schemas.openxmlformats.org/officeDocument/2006/relationships/customXml" Target="ink/ink159.xml"/><Relationship Id="rId580" Type="http://schemas.openxmlformats.org/officeDocument/2006/relationships/oleObject" Target="embeddings/oleObject120.bin"/><Relationship Id="rId1" Type="http://schemas.openxmlformats.org/officeDocument/2006/relationships/numbering" Target="numbering.xml"/><Relationship Id="rId233" Type="http://schemas.openxmlformats.org/officeDocument/2006/relationships/image" Target="media/image113.png"/><Relationship Id="rId440" Type="http://schemas.openxmlformats.org/officeDocument/2006/relationships/oleObject" Target="embeddings/oleObject62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png"/><Relationship Id="rId300" Type="http://schemas.openxmlformats.org/officeDocument/2006/relationships/image" Target="media/image146.wmf"/><Relationship Id="rId482" Type="http://schemas.openxmlformats.org/officeDocument/2006/relationships/image" Target="media/image236.png"/><Relationship Id="rId538" Type="http://schemas.openxmlformats.org/officeDocument/2006/relationships/oleObject" Target="embeddings/oleObject105.bin"/><Relationship Id="rId81" Type="http://schemas.openxmlformats.org/officeDocument/2006/relationships/image" Target="media/image39.wmf"/><Relationship Id="rId135" Type="http://schemas.openxmlformats.org/officeDocument/2006/relationships/image" Target="media/image64.png"/><Relationship Id="rId177" Type="http://schemas.openxmlformats.org/officeDocument/2006/relationships/image" Target="media/image85.png"/><Relationship Id="rId342" Type="http://schemas.openxmlformats.org/officeDocument/2006/relationships/image" Target="media/image166.png"/><Relationship Id="rId384" Type="http://schemas.openxmlformats.org/officeDocument/2006/relationships/image" Target="media/image187.png"/><Relationship Id="rId202" Type="http://schemas.openxmlformats.org/officeDocument/2006/relationships/image" Target="media/image98.wmf"/><Relationship Id="rId244" Type="http://schemas.openxmlformats.org/officeDocument/2006/relationships/customXml" Target="ink/ink71.xml"/><Relationship Id="rId39" Type="http://schemas.openxmlformats.org/officeDocument/2006/relationships/image" Target="media/image18.wmf"/><Relationship Id="rId286" Type="http://schemas.openxmlformats.org/officeDocument/2006/relationships/customXml" Target="ink/ink92.xml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image" Target="media/image269.png"/><Relationship Id="rId50" Type="http://schemas.openxmlformats.org/officeDocument/2006/relationships/oleObject" Target="embeddings/oleObject20.bin"/><Relationship Id="rId104" Type="http://schemas.openxmlformats.org/officeDocument/2006/relationships/customXml" Target="ink/ink19.xml"/><Relationship Id="rId146" Type="http://schemas.openxmlformats.org/officeDocument/2006/relationships/image" Target="media/image70.wmf"/><Relationship Id="rId188" Type="http://schemas.openxmlformats.org/officeDocument/2006/relationships/customXml" Target="ink/ink47.xml"/><Relationship Id="rId311" Type="http://schemas.openxmlformats.org/officeDocument/2006/relationships/image" Target="media/image151.png"/><Relationship Id="rId353" Type="http://schemas.openxmlformats.org/officeDocument/2006/relationships/customXml" Target="ink/ink122.xml"/><Relationship Id="rId395" Type="http://schemas.openxmlformats.org/officeDocument/2006/relationships/customXml" Target="ink/ink143.xml"/><Relationship Id="rId409" Type="http://schemas.openxmlformats.org/officeDocument/2006/relationships/customXml" Target="ink/ink150.xml"/><Relationship Id="rId560" Type="http://schemas.openxmlformats.org/officeDocument/2006/relationships/image" Target="media/image275.wmf"/><Relationship Id="rId92" Type="http://schemas.openxmlformats.org/officeDocument/2006/relationships/customXml" Target="ink/ink15.xml"/><Relationship Id="rId213" Type="http://schemas.openxmlformats.org/officeDocument/2006/relationships/image" Target="media/image103.png"/><Relationship Id="rId420" Type="http://schemas.openxmlformats.org/officeDocument/2006/relationships/image" Target="media/image205.png"/><Relationship Id="rId255" Type="http://schemas.openxmlformats.org/officeDocument/2006/relationships/image" Target="media/image124.png"/><Relationship Id="rId297" Type="http://schemas.openxmlformats.org/officeDocument/2006/relationships/image" Target="media/image144.png"/><Relationship Id="rId462" Type="http://schemas.openxmlformats.org/officeDocument/2006/relationships/oleObject" Target="embeddings/oleObject72.bin"/><Relationship Id="rId518" Type="http://schemas.openxmlformats.org/officeDocument/2006/relationships/oleObject" Target="embeddings/oleObject95.bin"/><Relationship Id="rId115" Type="http://schemas.openxmlformats.org/officeDocument/2006/relationships/image" Target="media/image55.wmf"/><Relationship Id="rId157" Type="http://schemas.openxmlformats.org/officeDocument/2006/relationships/image" Target="media/image75.png"/><Relationship Id="rId322" Type="http://schemas.openxmlformats.org/officeDocument/2006/relationships/customXml" Target="ink/ink109.xml"/><Relationship Id="rId364" Type="http://schemas.openxmlformats.org/officeDocument/2006/relationships/image" Target="media/image177.png"/><Relationship Id="rId61" Type="http://schemas.openxmlformats.org/officeDocument/2006/relationships/customXml" Target="ink/ink7.xml"/><Relationship Id="rId199" Type="http://schemas.openxmlformats.org/officeDocument/2006/relationships/oleObject" Target="embeddings/oleObject49.bin"/><Relationship Id="rId571" Type="http://schemas.openxmlformats.org/officeDocument/2006/relationships/image" Target="media/image280.wmf"/><Relationship Id="rId19" Type="http://schemas.openxmlformats.org/officeDocument/2006/relationships/image" Target="media/image8.wmf"/><Relationship Id="rId224" Type="http://schemas.openxmlformats.org/officeDocument/2006/relationships/customXml" Target="ink/ink61.xml"/><Relationship Id="rId266" Type="http://schemas.openxmlformats.org/officeDocument/2006/relationships/customXml" Target="ink/ink82.xml"/><Relationship Id="rId431" Type="http://schemas.openxmlformats.org/officeDocument/2006/relationships/image" Target="media/image211.wmf"/><Relationship Id="rId473" Type="http://schemas.openxmlformats.org/officeDocument/2006/relationships/customXml" Target="ink/ink163.xml"/><Relationship Id="rId529" Type="http://schemas.openxmlformats.org/officeDocument/2006/relationships/image" Target="media/image260.wmf"/><Relationship Id="rId30" Type="http://schemas.openxmlformats.org/officeDocument/2006/relationships/oleObject" Target="embeddings/oleObject11.bin"/><Relationship Id="rId126" Type="http://schemas.openxmlformats.org/officeDocument/2006/relationships/customXml" Target="ink/ink23.xml"/><Relationship Id="rId168" Type="http://schemas.openxmlformats.org/officeDocument/2006/relationships/customXml" Target="ink/ink37.xml"/><Relationship Id="rId333" Type="http://schemas.openxmlformats.org/officeDocument/2006/relationships/image" Target="media/image162.png"/><Relationship Id="rId540" Type="http://schemas.openxmlformats.org/officeDocument/2006/relationships/image" Target="media/image265.png"/><Relationship Id="rId72" Type="http://schemas.openxmlformats.org/officeDocument/2006/relationships/image" Target="media/image34.png"/><Relationship Id="rId375" Type="http://schemas.openxmlformats.org/officeDocument/2006/relationships/customXml" Target="ink/ink133.xml"/><Relationship Id="rId582" Type="http://schemas.openxmlformats.org/officeDocument/2006/relationships/fontTable" Target="fontTable.xml"/><Relationship Id="rId3" Type="http://schemas.openxmlformats.org/officeDocument/2006/relationships/settings" Target="settings.xml"/><Relationship Id="rId235" Type="http://schemas.openxmlformats.org/officeDocument/2006/relationships/image" Target="media/image114.png"/><Relationship Id="rId277" Type="http://schemas.openxmlformats.org/officeDocument/2006/relationships/image" Target="media/image135.png"/><Relationship Id="rId400" Type="http://schemas.openxmlformats.org/officeDocument/2006/relationships/image" Target="media/image195.png"/><Relationship Id="rId442" Type="http://schemas.openxmlformats.org/officeDocument/2006/relationships/oleObject" Target="embeddings/oleObject63.bin"/><Relationship Id="rId484" Type="http://schemas.openxmlformats.org/officeDocument/2006/relationships/image" Target="media/image237.png"/><Relationship Id="rId137" Type="http://schemas.openxmlformats.org/officeDocument/2006/relationships/oleObject" Target="embeddings/oleObject42.bin"/><Relationship Id="rId302" Type="http://schemas.openxmlformats.org/officeDocument/2006/relationships/customXml" Target="ink/ink99.xml"/><Relationship Id="rId344" Type="http://schemas.openxmlformats.org/officeDocument/2006/relationships/image" Target="media/image167.png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6.png"/><Relationship Id="rId386" Type="http://schemas.openxmlformats.org/officeDocument/2006/relationships/image" Target="media/image188.png"/><Relationship Id="rId551" Type="http://schemas.openxmlformats.org/officeDocument/2006/relationships/oleObject" Target="embeddings/oleObject106.bin"/><Relationship Id="rId190" Type="http://schemas.openxmlformats.org/officeDocument/2006/relationships/customXml" Target="ink/ink48.xml"/><Relationship Id="rId204" Type="http://schemas.openxmlformats.org/officeDocument/2006/relationships/customXml" Target="ink/ink51.xml"/><Relationship Id="rId246" Type="http://schemas.openxmlformats.org/officeDocument/2006/relationships/customXml" Target="ink/ink72.xml"/><Relationship Id="rId288" Type="http://schemas.openxmlformats.org/officeDocument/2006/relationships/customXml" Target="ink/ink93.xml"/><Relationship Id="rId411" Type="http://schemas.openxmlformats.org/officeDocument/2006/relationships/customXml" Target="ink/ink151.xml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106" Type="http://schemas.openxmlformats.org/officeDocument/2006/relationships/image" Target="media/image51.wmf"/><Relationship Id="rId313" Type="http://schemas.openxmlformats.org/officeDocument/2006/relationships/image" Target="media/image152.png"/><Relationship Id="rId495" Type="http://schemas.openxmlformats.org/officeDocument/2006/relationships/image" Target="media/image243.wmf"/><Relationship Id="rId10" Type="http://schemas.openxmlformats.org/officeDocument/2006/relationships/oleObject" Target="embeddings/oleObject1.bin"/><Relationship Id="rId52" Type="http://schemas.openxmlformats.org/officeDocument/2006/relationships/image" Target="media/image24.png"/><Relationship Id="rId94" Type="http://schemas.openxmlformats.org/officeDocument/2006/relationships/customXml" Target="ink/ink16.xml"/><Relationship Id="rId148" Type="http://schemas.openxmlformats.org/officeDocument/2006/relationships/image" Target="media/image71.wmf"/><Relationship Id="rId355" Type="http://schemas.openxmlformats.org/officeDocument/2006/relationships/customXml" Target="ink/ink123.xml"/><Relationship Id="rId397" Type="http://schemas.openxmlformats.org/officeDocument/2006/relationships/customXml" Target="ink/ink144.xml"/><Relationship Id="rId520" Type="http://schemas.openxmlformats.org/officeDocument/2006/relationships/oleObject" Target="embeddings/oleObject96.bin"/><Relationship Id="rId562" Type="http://schemas.openxmlformats.org/officeDocument/2006/relationships/image" Target="media/image276.wmf"/><Relationship Id="rId215" Type="http://schemas.openxmlformats.org/officeDocument/2006/relationships/image" Target="media/image104.png"/><Relationship Id="rId257" Type="http://schemas.openxmlformats.org/officeDocument/2006/relationships/image" Target="media/image125.png"/><Relationship Id="rId422" Type="http://schemas.openxmlformats.org/officeDocument/2006/relationships/image" Target="media/image206.png"/><Relationship Id="rId464" Type="http://schemas.openxmlformats.org/officeDocument/2006/relationships/oleObject" Target="embeddings/oleObject73.bin"/><Relationship Id="rId299" Type="http://schemas.openxmlformats.org/officeDocument/2006/relationships/image" Target="media/image145.png"/><Relationship Id="rId63" Type="http://schemas.openxmlformats.org/officeDocument/2006/relationships/customXml" Target="ink/ink8.xml"/><Relationship Id="rId159" Type="http://schemas.openxmlformats.org/officeDocument/2006/relationships/image" Target="media/image76.png"/><Relationship Id="rId366" Type="http://schemas.openxmlformats.org/officeDocument/2006/relationships/image" Target="media/image178.png"/><Relationship Id="rId573" Type="http://schemas.openxmlformats.org/officeDocument/2006/relationships/image" Target="media/image281.wmf"/><Relationship Id="rId226" Type="http://schemas.openxmlformats.org/officeDocument/2006/relationships/customXml" Target="ink/ink62.xml"/><Relationship Id="rId433" Type="http://schemas.openxmlformats.org/officeDocument/2006/relationships/image" Target="media/image212.wmf"/><Relationship Id="rId74" Type="http://schemas.openxmlformats.org/officeDocument/2006/relationships/image" Target="media/image35.png"/><Relationship Id="rId377" Type="http://schemas.openxmlformats.org/officeDocument/2006/relationships/customXml" Target="ink/ink134.xml"/><Relationship Id="rId500" Type="http://schemas.openxmlformats.org/officeDocument/2006/relationships/oleObject" Target="embeddings/oleObject86.bin"/><Relationship Id="rId5" Type="http://schemas.openxmlformats.org/officeDocument/2006/relationships/customXml" Target="ink/ink1.xml"/><Relationship Id="rId237" Type="http://schemas.openxmlformats.org/officeDocument/2006/relationships/image" Target="media/image115.png"/><Relationship Id="rId444" Type="http://schemas.openxmlformats.org/officeDocument/2006/relationships/oleObject" Target="embeddings/oleObject64.bin"/><Relationship Id="rId290" Type="http://schemas.openxmlformats.org/officeDocument/2006/relationships/customXml" Target="ink/ink94.xml"/><Relationship Id="rId304" Type="http://schemas.openxmlformats.org/officeDocument/2006/relationships/customXml" Target="ink/ink100.xml"/><Relationship Id="rId388" Type="http://schemas.openxmlformats.org/officeDocument/2006/relationships/image" Target="media/image189.png"/><Relationship Id="rId511" Type="http://schemas.openxmlformats.org/officeDocument/2006/relationships/image" Target="media/image251.wmf"/><Relationship Id="rId85" Type="http://schemas.openxmlformats.org/officeDocument/2006/relationships/oleObject" Target="embeddings/oleObject27.bin"/><Relationship Id="rId150" Type="http://schemas.openxmlformats.org/officeDocument/2006/relationships/image" Target="media/image72.wmf"/><Relationship Id="rId248" Type="http://schemas.openxmlformats.org/officeDocument/2006/relationships/customXml" Target="ink/ink73.xml"/><Relationship Id="rId455" Type="http://schemas.openxmlformats.org/officeDocument/2006/relationships/image" Target="media/image223.wmf"/><Relationship Id="rId12" Type="http://schemas.openxmlformats.org/officeDocument/2006/relationships/oleObject" Target="embeddings/oleObject2.bin"/><Relationship Id="rId108" Type="http://schemas.openxmlformats.org/officeDocument/2006/relationships/customXml" Target="ink/ink20.xml"/><Relationship Id="rId315" Type="http://schemas.openxmlformats.org/officeDocument/2006/relationships/image" Target="media/image153.png"/><Relationship Id="rId522" Type="http://schemas.openxmlformats.org/officeDocument/2006/relationships/oleObject" Target="embeddings/oleObject97.bin"/><Relationship Id="rId96" Type="http://schemas.openxmlformats.org/officeDocument/2006/relationships/image" Target="media/image46.wmf"/><Relationship Id="rId161" Type="http://schemas.openxmlformats.org/officeDocument/2006/relationships/image" Target="media/image77.png"/><Relationship Id="rId399" Type="http://schemas.openxmlformats.org/officeDocument/2006/relationships/customXml" Target="ink/ink145.xml"/><Relationship Id="rId259" Type="http://schemas.openxmlformats.org/officeDocument/2006/relationships/image" Target="media/image126.png"/><Relationship Id="rId466" Type="http://schemas.openxmlformats.org/officeDocument/2006/relationships/oleObject" Target="embeddings/oleObject74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326" Type="http://schemas.openxmlformats.org/officeDocument/2006/relationships/customXml" Target="ink/ink111.xml"/><Relationship Id="rId533" Type="http://schemas.openxmlformats.org/officeDocument/2006/relationships/image" Target="media/image262.wmf"/><Relationship Id="rId172" Type="http://schemas.openxmlformats.org/officeDocument/2006/relationships/customXml" Target="ink/ink39.xml"/><Relationship Id="rId477" Type="http://schemas.openxmlformats.org/officeDocument/2006/relationships/image" Target="media/image234.wmf"/><Relationship Id="rId337" Type="http://schemas.openxmlformats.org/officeDocument/2006/relationships/oleObject" Target="embeddings/oleObject54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7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34:40.1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49,'0'1'70,"0"-1"1,1 0 1,-1 0-3,0 0 1,0 0-1,1 0-2,-1 0-2,0 0-2,0 1-2,0-1-2,0 0 2,1 0-2,-1 0 1,1 0-3,0 0 0,0 0-4,0 0-6,-1 0-7,2 0-5,-1 0-4,1 0-5,1-1-2,0 0-6,0 0-2,-1 1 1,0-1-3,1 0 0,0-1-4,0 0-5,2 1 0,-2-1-4,1 0 2,-1 2-1,1-2 0,0 1-1,0 0-1,0 0 0,1 1 0,-1 0 0,0 0-1,0 0 0,-1 0 0,1 0-1,0 0 0,0 0 1,0 0 0,0 0-3,-2 0 2,1 1-2,-1 0-3,1 0 0,-2 0 0,2 0-2,-1-1-1,0 1-4,0 0 0,-1 0-6,1 0-5,-2-1-1,1 0-1,0 1-3,-1-1-4,0 0-3,0 0-5,0 0-3,0 0-6,1-1-6,-1 1-9,0-1-10,0-1-9,-1 1-13,0-2-8,0 0-12,0 2-9,0-3-12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09:31:27.8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18,'0'1'151,"0"1"79,0-2-125,0 0 2,0 0 4,0 0 6,0-2 2,3 2 0,-2 0-4,1 0-2,0 0 4,0 0 7,0 0 13,0 0 13,1 0 8,-1 0 7,3-1 5,-3 1-2,2 0-9,-1 1-18,1-1-17,1 2-20,-1-1-18,1-1-10,1 1-12,-1 0-10,1 1 0,-1-1 8,1 2-9,0 0-10,-1-1-4,1 0-7,0 1-6,-1-2-5,2 0-6,-2 0-14,-1 0 0,1-1 6,0 1-2,-1-1-2,0 0 3,-1 1 1,0-1-1,-1 0-5,-1 0 3,0 0-7,0 0 3,0 0-6,0 0-12,-1 0-11,0-1-26,0 0-35,-1-1-41,0 0-46,0-1-41,1 1-42,-2 2-1411,2 0 1298,-2 1-5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53.0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28 7,'0'-4'61,"-3"0"8,2 1 4,-1 0 0,1 0 0,-1 1-2,2 0-1,-1 2 1,0-1-4,0 0-4,1 1-4,0-2-4,0 2-5,0 0-6,0 0-7,0 0-7,0 0-2,0 0-7,0 0-1,0 0-4,0 0-1,0-1-1,0 1 1,1-2-2,0 2-2,0 0 0,-1 0-1,0 0-2,0 0 0,0-1-3,1 1 0,0 0 0,0 0 3,1 0 1,-1 0 2,2 0 6,-3 0 3,2 0 7,0 0 3,0 1 5,0 2 5,0-1 6,1 2 8,-1 1-1,1-1 3,1 2-2,-2 1-5,3-3-2,-2 1-8,1 1-6,-2-2-11,2 1-3,0 0-8,0-1-4,0 0-2,0 0-2,3 0-2,-2-2-1,0 0 2,-1-1-2,3 0 0,-2-1 0,2-1 0,-2-1 0,1-1 1,-2 0 1,1 0-1,-1 1-1,-1-2 1,-1 0-2,0 1-2,0-1-2,-2-2-2,0 1-3,2 2-4,-2-3 0,0 1-6,-2 1-2,2 0-3,-1 1-3,0 0-5,-1 0-7,1 1-8,0 2-12,-1-2-14,1 0-14,-1 2-16,1-2-18,0 2-19,1 0-21,0 0-26,0 0-49,-5 3-9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52.73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6 110 33,'0'0'25,"0"-1"1,0 0 3,0-2 3,0 1 5,-1-1 2,0 1 2,1 1-2,0-1-1,0 0-3,0 1-3,-1-1-5,0 0-7,1-1-1,-1 0-1,-1 1-1,2-1-1,-2 0-1,2 1 0,-3 0 1,3-1 2,-2 0-2,1 0 1,0 1 0,-2-2 1,3 1 0,-2 0 0,0 0-2,2 0-2,-3 0-1,2 0-3,0 1-2,-1-1-7,1 2 2,-1-2 1,1 2 2,-1-1 0,1 1-1,-1-2-1,0 2-1,0-1 4,1 1-3,0 0-3,0-2-1,-1 3 0,1-2 0,0 2 2,0 0-2,-1 0 0,0 0 0,0 2 0,-1 2 0,1-1 0,-2 3 0,-1-1 0,1 1 7,-1 0-4,0 1-3,0 2 0,-1-2 1,4 3-1,-4-1 0,2 0 0,0 1-5,0 0 5,1 0 2,0-1 3,-1 0-2,1 1 2,0-2-4,1 2 2,1-3-1,0 0-1,1-1-1,0-1 0,1-1 1,0 1-1,0-1 3,1-2-1,1 3-1,0-3 0,0 0 0,1 0 0,0-2 0,1-2 2,0 2 0,1-3 0,-1 0-2,1 0 0,-1 1 0,0-1 0,-1 0 0,1-2-1,0 3-1,-1-2 1,0-1 1,1 1 0,-1-3-1,-1 3 1,3-1-1,-3 1 0,0-2 1,0 3-2,-1-1-1,1-2 2,1 2 0,-1-1 0,-1 0-2,-1 0 1,0 1 0,-1-1 2,1 1-1,1 1-1,0-1 1,-2 2 0,5-2 0,-5 4 0,0 0 0,1 0-1,0 1 1,2 0 0,-3 1 0,2 1 1,0 2 0,-2-1 1,2 3-1,0 0 2,-2 1-2,1 2 2,-1 0-2,1 1 1,-1 1-2,0 0 0,-1-1 2,1 2-2,-1-1 1,-2 1-1,2 1 2,-2-3-2,0 2 1,0 0-1,0-1 0,-1 0 0,0-1-1,1 0 1,-1-1 0,1 0 1,-1 0-2,1 0 1,-1-2 0,1-1-1,-2 1 2,3-1 1,-1-2-3,1 1 2,0-2 0,-1 1 0,2-1-1,0-2 0,-1 1 0,1-1-1,1-2 1,-1 2 0,0 0 0,1-2 1,-1 0 1,0 0-2,-1-2 0,1 2 0,-1-2 1,2 0-1,-1-1 0,-1 1 1,1 0 0,0 0 3,0-3-1,0 1-1,1-1-1,-1 1 1,0-3-2,1 2 0,-1 0 0,-1-2 1,4 0 0,-1-1 0,-1 2 2,1-2 0,-1 0 1,0 1 0,1 0 0,0-1-2,1 1-1,2 1 0,-2-1-2,2 0 1,-1 1 0,1-1 0,1 0 0,0 1-1,0-2 1,1 1 0,0 1 2,1-1-2,0 0 0,0 1 0,3-1-1,-3 1 0,0-1 1,2 1-1,-1 1 0,0-1 1,0 0-1,0-1 2,-1 2 1,0-1-2,1 0 0,-2 1 0,0-1 1,0 1 0,-1 0-1,-1 0 0,2 0-1,-1 0 1,0 0 0,0 1 0,0-1 0,-1 0-1,1 0 1,-1 1-2,-2-1 1,1 0-1,0 1 1,-2-2 0,-1 2-1,2 0 1,-1 0 1,0 1 0,0-1-1,-1 1 1,0 1 1,-1-1-1,0 1 3,-2-1-3,3 2 0,-2-1 0,0 0 0,0 1-2,0 0 1,0 0 0,0 0 0,0 0 1,-1 1 3,2-2 0,-2 2 0,0 0 5,0 0-1,0 0-1,-1 2 0,1-2 0,-1 2-1,2 0 0,-3-1 0,1 2-1,1 0 3,0 1 0,-2 1 2,1 0 0,0 1 1,0 1-1,-1 1 2,2 2-1,-1 1-2,2 0-3,0 1 1,-2 0-1,2-1-3,0 0 2,0 0-3,1-1-1,0-1 2,1 2 1,1-3-3,0 1 0,-1-2 0,2 0-2,-1 1 1,1-4 1,0 3-1,1-3 0,-1-1-1,3-1 2,-2 0 1,1-2-2,2 0 1,0-1-1,0-1-1,-1-1-4,1 2 0,2-3-3,-2-1-4,1 1 2,0-1-2,1 0-2,-1 0-1,0-2 0,-1 1 3,0 1 4,0-1 2,-1 1 0,0-1 1,0 1 3,-2-1 2,0 2 1,2-1-1,-2 1 3,-1 0-1,-1 2 1,1 1-1,-1 0 0,0 0 0,0-1-1,-1 2 3,0 0-10,0 2 7,0 0 6,0 0 3,0 2 3,0-1-2,0-1 3,0 3-1,0-3 7,0 2-8,0 0-4,2-1-4,-2 1-1,2-2 0,-1 1-1,1 0 0,0-2-1,1 1 1,0 0 1,1-2-2,0 0 2,0 0-1,0-2 0,1 2 2,0-2-1,2 0-1,-2-1 1,0-1 0,1 0-2,-1 0 0,0-1 0,1-1-2,-2-1 2,0 1-1,1-1-1,-2-1 2,1 0 0,-2 0 0,1-1 0,0 1 0,-2 0-1,1-1 1,-1 1 0,1 1 0,-2-1 0,0 1 0,0 0 0,0 3 0,0-2 0,0 1 1,0 2 4,0 1 0,0-1 2,0 2 2,0-1 0,0 2 3,0-1-2,0 1-2,0 1-2,0 1-1,0 2-1,0-1 0,0 1 3,0 1-4,0 1 3,0 1 1,-2 1 2,1 0 1,-1 1-1,1 1-2,-2 1-1,2-1-1,-1 0-1,2-1 0,-3 1-4,2-1 4,-2 0-1,1-1-2,1-1 1,0 0-2,1 1 2,0-1 2,0-2-1,0 1-3,2-4-1,0 1-1,1 0 0,-1 0 0,1-1-3,2-2-2,1 0 0,-1-2-2,1 0-3,0-1-1,1 1-1,0 0-1,-1-2-1,0 2-2,0-3 8,-1 3-2,0-2 0,0 2 3,-1-3 1,-1 3 2,1-2 2,-1-1 1,-1 1-5,1-3 3,-1 3 4,0-2 0,-1 1 1,1-2 0,0 0 1,-1 0 0,0 0 1,1 0 0,-1 1 2,1-2 0,-1 0 0,0 0 0,1-2 2,-1 2-1,2-3 2,0 2 1,0 0 2,-1 3 1,1 0-2,-1 1 1,0-1 0,1 1-2,-1 1-1,0-1-1,0 1-5,-1 2 0,1-1 0,-1 3-1,0-2 0,1 2 1,-1 0 0,-1 0 0,2 2 3,-2 1 3,2 1 1,-2-2 4,0 3 5,-2-1 2,2 3 2,-1-1 4,0 2-3,0-1 0,-1 1 0,0 0-3,0 1-6,-1-1-4,1 2-1,-1-1-3,-1 1-2,2-1-1,-1-1-3,1 0 3,0-1-1,0 0 0,0 0 1,1-1-2,-1-1 2,2-1-2,0 0 1,0-1-1,0 1 0,2-2 0,1 0-2,-1 2 3,2-1 0,0-3 2,-1 2-1,2 0-2,-2 0 0,1 0 0,0-1 1,-1 1-1,2 0 0,-1 0-1,-1-2-1,0 2 3,-1-2-1,0 2 1,0-2 0,0 0 1,0 0 1,-1 0-1,-1 0 3,1-2-3,0 0-1,0 0-1,-1 0 0,1-3-2,0 1 0,0 0 0,-1-1 2,0 1 0,-1-1 0,0-1 1,0-1 1,1 1 0,-1-1-1,-1 0 0,1 1-4,0-1 1,-1 0 2,1 0-2,-1 0 1,1 0-1,-1 2-2,1-1 2,0 2 2,-1-1 0,2 2-1,-2 0 2,1 2 0,1-1-1,-2 2 0,2 0 0,0 2 0,0 0 0,0 2 0,0 2 0,0-1 0,0 2 0,0 1 1,0-1 1,2 1-1,-2-1 0,1-1-1,1 1-1,0-1 0,0 0 1,1-1 1,-1-1-1,2-1 1,0 1-1,2-1 0,0-2 1,0 2-1,1-3 0,2-1 0,-1-1-1,1 2-1,0-4 0,1 3-2,-1-3-3,1 0-1,-1 0-6,0-1-6,0 0-2,-1-1-3,-1 2-3,0-2 0,-2 1 2,-1 0 4,2 1 3,-1 0 7,-2 0 2,0-1 6,-2 2 1,3 0 2,-2 0-2,-1 0 5,1 2 1,-2-1 2,0 1 3,-1 0 5,1 1 6,0-1 3,0-1 1,0 2-2,0 0 1,0 0-2,-1 0-3,0 2-5,1-1-2,0-1 0,-2 3 2,2 0-1,0 2 1,-1-1 0,0 2 2,0-1 1,1-1-2,-1 1-2,1 0 0,-1 0-3,1 0 1,0 0-2,0 1 0,0-1-2,0 1 1,0-2-1,0 1-4,0-1 1,0 0-2,0 1 0,0-1 0,-1-1 0,0 1-1,1-2-3,-1 0 2,0 2 1,1-1 0,0-1 1,-1 0-1,1-2 1,-1 2-1,1 0 2,0-2 0,0 1 0,-1-1-1,0 0 0,0 2-2,-1-2-4,1 0-7,-1-2-8,1 1-11,-1-1-9,1 0-10,0 2-11,1-3-11,-1 0-6,1-2-4,0-1-5,1-1-3,-1 1-3,1-1-3,0-1-1,-1-1 4,1 0 2,-1-1 3,-1 0 5,1-1 6,-1 1 1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44.7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2 79 24,'0'-1'57,"0"-1"-1,0 1-2,0 1 0,0-1-5,0 1 0,0 0-6,0 0 1,0 0-1,0 0 2,0 0 2,0 0 3,0 0 0,0 0 1,-1 0 3,1 0-1,0 0 0,-1 0-4,1 1-3,0-1-4,-1 0-2,1 1 2,-1 1 0,-2 1 2,0 0 1,-1 1 2,0 1 2,0 1-3,1 0 2,-2 0-5,2 1-4,-1-1-5,1-1-9,0 2-4,0-2-3,2 1-4,0-2-4,-1 1-2,2 1-3,-1-2-2,0-1-1,0 4-1,1-3 1,0 0 0,0 3 0,1-3-1,0 1-1,0 1 1,1 0 2,-2 1-2,2-3 0,0 3-1,1-2 0,-1 1-1,0-1 1,0 1 1,1-2-3,1 2 4,0-2-2,-1 0 0,1 0 2,1-2 2,0 0-2,0 0-1,2-2 2,0-1-3,0 0 2,1-2-1,0 1-2,-1-1 1,0-2 0,-1 1 2,2-1 0,-2-1-1,0 1-3,0-2 1,-1 0 0,0-1-2,0 0 3,-1-1 7,-1 0 6,1-2 8,-1 1 10,0-1 7,-1-3 8,0 3 7,-1-1 6,1 0-3,-1 0 1,0 0 2,0 2 0,-1-1-1,0 2 1,0 0 1,0 1-1,-1 0-3,0 2-5,0-1-6,-1 3-7,1-1-6,-1 1-8,0 1-9,-1 0-5,0 1-6,-1 0-1,1 1-3,-1 1-1,-2 0-2,0 1 1,0 1-3,-1 0-7,0 1-9,-1 0-17,2 1-18,-1-1-19,0 1-21,-11 9-330,13-7 238,1-1-19,0 0-18,1 0-21,0 0-32,1 1-70,-1 0-67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50.7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4 0 39,'-1'0'39,"0"0"1,1 0-7,0 0 1,0 0 2,0 2 3,0-2 1,0 1 0,1 0 1,0-1 1,-1 2 4,1 1 1,0-1-3,-1 1-3,1 0-2,1-2 0,0 3-1,-2-2 1,2 0-1,-2 1-4,0-1-3,1 0-1,0 2-2,0-3-2,0 2-5,0-1-4,0 0 0,0 1-1,-1 0-1,2-1 1,-1 1 0,1 1 1,-1-1 5,1 0 2,-1 2-2,0-1 1,1 0 1,-1 0-2,1 1-2,-1 1 0,0-2-7,1 3-2,-1-1-2,1-1-1,0 2 0,-1 0-3,-1 1 2,1-1 0,-1 2 0,0-1 0,-1 1-1,1 0-2,-1 1-1,-1-1 0,0 2 1,1-2-3,-1 1 0,0 1 0,0-2 3,-1 0 0,1 0-1,-1 1-2,0-1 2,-1 1-2,1-2 0,-1 0 0,0 0-2,1 0 3,-2-1 0,3 0 0,-1 0-2,0-2 3,0 1-2,0-1 2,0 2 0,0-3-4,0 2-1,0-2 1,-1 0 1,1 0 0,-1 1 2,1-1-2,0 0 0,-2-1 3,1 1 2,2-1-4,-1 0 0,1-1-2,-2 0 1,2-1 0,-1 1 0,1 0-1,-1 0-2,3-2 3,-2 2 2,2-2-1,0 0 0,-2 2 0,1-2-2,1 0 1,-1 0 1,1 0-1,0 0-1,0 0 1,0 0 0,0 0 0,0 0 4,0 0-1,0 0-3,0 0 1,0 0 1,0 0-1,0 0-3,0 0-1,0 0-2,1-2 1,-1 2-1,3-2-2,-3 0-5,2 2-3,-2-2-7,0 2-12,2-2-15,-2 1-14,0 1-24,0-2-24,0 2-27,0 0-31,-2-1-33,2 0-6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49.8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68 2,'0'0'36,"1"0"1,-1 0-3,0 0 0,0-2-2,0 2 2,0 0 1,0 0 2,0 0 7,0 0 2,0 0 5,0 0 2,0 0 3,0 0 3,0 0 3,0 0 0,0 0 1,0 0 1,0 0-2,0 0 1,1 0-1,1-2-1,-2 2 0,0 0 3,0 0 1,0-2-5,1 2-5,-1-3-4,0 2-5,0 0-4,0-2-6,1 0-7,-1 1-7,3-1-4,-2-1-1,3 0-3,-1 1-1,0-1-1,1 0-5,-1 1-1,1 0-4,-1 0 3,1 1-3,-1-2 0,1 1 1,0 1-4,-1 0 1,1 1-1,0 0 1,-1-1-1,0 2 1,1 0 0,0 0-3,-1 0 2,2 0 2,-2 2 1,1 0 4,-1 0 2,1 0-1,-1 1 2,1 1 5,0 0 0,-1 0 1,0-1-3,-1 2-2,2-1-2,-2 0 1,1 0 0,0 3-1,0-4-2,0 2-3,-1 0-1,1-1 0,0 1 1,0 2-3,0-3-1,0 0-5,1 0 6,-1 0 0,1 1 1,1-1-1,-1 0-1,0-1 1,1 1 0,-1-1 6,1 1-5,-1-1 2,1 1-1,0-2 1,-1 0 3,0 1-4,0 0-1,0-2-1,0 1-3,-2 0 3,1-2-3,1 1-1,-1 0 0,0 0 4,0 0-1,0-1 2,0 0 3,0 0-4,-1 0 0,0-1 0,0 0 0,-1 0 1,0 0 0,1 0-3,-1-1-2,2 0 3,-2-1-1,2 0-1,-1-1-1,-1 1-3,0-1-2,0 0-2,1-1-1,-2 1 1,1 0 1,0 0-2,-1-2 2,0 2-1,0-3 4,0 2 5,0-1 1,-1 1 2,0 0-1,1 0 2,-2 1-2,1 0 2,0 0 3,0 0-3,-1 0 2,1 1-6,-1-1 0,0 1 0,0 1 3,-1-1 1,0 0 1,-1 2-2,0-1-4,0 0 5,0 2 3,0 0 1,0-2 4,0 2 0,1 0 4,-2 0 0,3 0 3,-2 0 0,1 0 1,0 2 0,-1-2-9,2 0 0,-1 2-5,0-2-2,0 2 1,1-1-2,0 1-2,0 0-1,-2 0 5,1 0-1,-1 1-3,1 1 0,-1-1 0,0 0 1,-1 1 0,1 1-2,-1-1 1,0 3 0,1-3 2,-1 1 1,0 1-2,1-1 0,-1 1-2,1-2-1,-1 2-1,0 0 0,-1-1-1,1 1 3,1-1 0,0 0 0,-2 0 1,1-1-2,0 2 3,0-2 0,0 0 2,0 0-2,0 0 1,1-1-1,0 1-1,0-2 4,0 1-2,0-1 1,1-1-2,1 1 1,-1-1 0,0-1 1,0 0 2,0 0 0,1 0-1,-1-1-4,1 0 0,0 0-1,1 0 1,0-1 1,-2 0-1,1 0-1,0 1-1,1-2 2,-1 0-1,1 1 2,0-1-3,-1 1-1,1-1 1,-1 1 2,2-1 2,-1 1-1,0 0 0,1 0 0,-1 0-1,1 1 2,0-1 0,0 1-1,0 0 0,-1 0 2,0 0-2,1 0 0,0 0 1,0 1 0,0 0-1,0 0 2,0 0-3,0-1-3,0 0-3,-1 1-6,1 0-2,0 0-8,1 0-6,0 0-12,0-1-16,0-1-17,1-1-16,0 1-20,-1-1-25,3 1-30,-2-1-27,0 2-25,0 0-27,0 0-72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48.6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 5,'-1'0'61,"1"0"1,0 0-2,0 0 0,0 0-1,0 0 2,0 0 1,0 0-2,0 0-1,0 0-2,0 0 0,0 0-2,0 0-1,1 0-5,-1-2-5,2 2 1,-1 2 4,1-2 4,1 1 2,1 1-2,-1-2 0,1 2-2,0-2 1,2 0-5,-1 2-8,0-2-8,0 1-4,-1 0-3,1-1-6,0 2-3,1-1-1,-1 0-2,0-1-4,-1 0-1,3 3-3,-2-3-1,-1 0-2,1 0 1,-1 0 0,1 0 0,-1 2 0,-1-2-2,-1 0 0,0 2-1,0-2 1,-1 0 6,1 0-5,-2 0 1,0 0-2,1 0 0,0 0 0,0 0 0,-1 0 0,0 0-3,0 0 3,0 0-4,0 0 2,0 0-3,0 0-4,1 0-8,-1 0-11,0 0-11,0 0-12,0 0-10,0 0-11,0 0-17,-1 0-10,1 0-10,0 0-9,0 0-12,0 0-14,0 0-15,-2 0-18,1-2-4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48.0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9-1 29,'-1'0'67,"0"0"0,1 0 3,-1 2 5,1-1-1,0-1-2,-1 0-2,1 1-4,-2-1-1,0 2-1,-1 0-5,1 1-3,-3 1-6,0-2-3,0 3-2,1-1-4,0 1-2,-1 1-5,1 0-4,-1 1-4,-1-1 1,2-1-1,0 2-2,0-1-1,-1 1-5,1 0-1,0 0-1,-1 1-1,0 0-2,0 0 0,0 1 1,1-1-1,0 1 5,0 1 2,-1-1 3,1 1-1,1 0-2,-1 1-4,1 0-2,1-2-2,0 2-3,0 1-2,1-1-3,1 0-2,0 1-1,0-1 0,0 0-1,0 1 0,0-2 0,0 0-1,1 1 0,0-1 2,1 0-1,-1-1 0,1 1 0,0-1 0,-1 0 0,0-1 0,1 0 2,0 1-2,-1-1 0,1-1 0,0 0 3,0-1-1,2 1-2,-1-1 0,-1-1-3,1-1-1,0 0 4,1 1-1,-2-3-2,0 0 0,1 0 2,-1 0-3,0-1 2,0 0 2,1-1-4,-1 3 1,0-3-6,-1 0-2,1 0-3,-1 0-2,0 0-4,0 0-1,1 0-4,-2 0-5,0-3 1,2 3-4,-2-1-5,2 0-9,-2-1-7,1 2-9,-1-2-10,1-1-10,0 0-10,0 0-13,-1 1-11,1 0-10,-1 0-12,0-3-9,0 3-2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47.3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129 7,'-1'0'36,"-1"0"-1,1 0 1,1-1-1,-1 0 1,0 1 5,1 0 4,-2 0 1,0 0 2,1 0 1,-1 1-1,-1-1-4,1 1-1,-1 0-4,1 0-3,-2 1-1,1 0-2,-1 0-4,0 0-2,1 1-2,1-1 0,-2 1 2,0 0 0,0 0-1,0 1-1,0-1 1,-1 1-1,0 1 1,1 0-3,-1 0-3,1 0 0,-1 0 0,1-1 0,0 0-2,1 1 1,0-1 0,-1 0 1,2 1-3,0-1-3,1 1-2,0-1 1,1 0-2,0 0-5,1-1 0,-1 1-3,2 0 2,-1-1 2,1 1 0,0 0-5,0-2 3,1 0 2,1 1 0,1-2-4,-1 2 0,1-3-1,0 0-3,0 2 1,1-2-2,0 2-2,-1-2 4,2-2 0,0 0-1,0 0 0,-2 0 1,0 2-2,0-3 1,0 2 1,0 0-3,-2-1 3,1 2 0,-1-4-2,0 4 0,-1-2 0,0-1 3,0 1-1,-1-2 2,0 2 1,-1-3 0,1 3 0,-1-2 1,-1 1 0,0 0-4,0-1-1,-1-1-1,1-2-1,0 3 2,0-3 1,0 2-1,-1-2-1,0 0 5,0 0-1,0 0 2,0 1-1,-1-1 0,1 1-1,-1 0 6,0 1 9,0 0 1,-1 0 5,1 1 2,-1 0 2,1 0 0,0 1 0,-1 0 1,2 1-2,0-1-1,2 1 1,-3 1-1,3-1 1,-1 1 0,0-2 2,1 2-2,0-1-3,0 0-6,0 0-4,0-2-4,0 1-1,2 0 0,1-1-3,-2 1-4,2-1-2,-1-1 1,1 1 2,0 0-1,0 0 2,0 1-3,1-2-4,-1 1 1,0 0 3,0 1-1,2-1-3,-2 1 2,1 0-3,-1 1 1,1 0 3,0 1 3,0 0-2,0-1 1,0-1-1,2 1 0,-3 2 3,0-2 0,1 0-3,-1 2-2,-1-2 2,2 2-4,-2 2 3,1-1-1,-1 2-1,2-1 0,-3 3 4,2-1-1,-1 1-2,0 1 4,0 0 0,-1 0-2,0-1 2,0 1 0,1-1-1,0 2-1,-2-3 0,2 0-2,0-1 1,-1 1 4,-1-2-2,1 0 1,0-2-2,1 2 3,0-1-2,-1 0-4,1-1-8,0 0-15,0-1-10,1-2-16,-1 1-18,1-2-20,1-1-19,-2 1-15,2 0-13,0-3-13,0 2-11,-2-1-10,2-1-7,-1 2-8,-1 0-22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46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95 14,'0'0'56,"0"-1"-1,-1 1-5,1-1-4,0 1-2,0 0-5,0 0-6,0 0-3,0-1-3,0 1-1,1 0 2,0-2-3,-1 0-2,1 0-1,0 1-1,0-1-1,0 0-2,-1 1 1,0-2-3,1 1 2,-1-2 0,2 0 2,-2 0 3,0 0 1,2-1 4,-2 2 4,0 0 5,0-1 1,-1 1 3,1-2 0,-1 2 2,1-1-2,0-1-1,-2 3-6,1-2-4,-1 1-2,-1 0-2,0 2 4,0-1-1,-1 0-1,1-1-1,0 1 0,-1 1 1,0 0-5,-1 1-3,1 0-3,-2 0-3,1 0-1,0 1 3,1 0 0,-1 1-2,0 1 1,1-1 2,-1 0-3,1 0-3,-1 2-2,1-1-3,0 1-3,-1 3-1,1-3-4,1 1-1,-1 1-1,1 0 2,-1 1 1,1-1 0,0 2-1,0-1 0,0-1-1,2 1 1,-3-1 2,2 0-1,1 1 1,0-1-4,0 1 2,1 0-2,0 0 5,1-1 3,0 0-3,0 0-1,1 0-2,2 0 4,-2-1-1,1 0 2,0 2-1,1-3-4,1 1 2,-1 1-1,0-1 1,2-1 2,-1 1 0,0 1 1,1-1-2,0-1 0,2 0 0,-2-1 2,3 1 0,-2 0-2,2 0-2,-2 0-2,-1 0 1,1 0 2,0 0-2,-2 0 1,1 0 0,-1 1 0,0-1 2,-1 1 2,1-2-2,-3 0-1,1 1 4,-2-1-1,2 0 0,-3 2-1,1-1-1,-1-1-1,-1 1 0,0-1 1,-1 1-4,-2 1-1,2-1 3,-4 0 0,2 0-1,-1 1 2,0-1 0,0 0 1,0 0 0,-2-1-1,2 0 1,-1 1 0,1-1-1,-1-1 0,1 0-1,-1 0-2,1-1 2,0 0 1,1-1-2,-1 0 2,-1-1 0,2 0-1,0-1 0,0 1 1,1-1 2,0 1-2,0-2 0,1 3-2,-1-2 1,1 0 0,1 0 1,0 1-3,0-1 0,0 0 3,1 1 1,0-1 1,1-1-2,0 1 0,-1-1-2,1 2 2,0-1-1,-1 0-2,0 0 2,0 1 0,1-1 0,0 1 0,1-1 1,-1 1 0,-1 0-1,2 0-6,-2 0-10,1 1-9,0-1-11,0 0-15,-1 0-14,1 0-17,0 1-17,0 0-14,0 1-15,-1-1-15,1 1-21,0 0-16,0 0-3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44.8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0 25,'0'1'40,"0"2"1,-1-1 0,1 1-2,0 0 5,0 0-1,1-3-1,-1 1 0,1 1-1,-1 2 2,2 0 0,-1 0 1,1 0-1,0-1 0,2 2-2,-2-1 1,1 0-1,0 1-2,0 1-1,-2-1-5,2 1-1,-2 0-2,2 0 0,-1 0-1,-1 2-2,0-1-1,-1 2 0,1 0-1,-1-1-2,1 1-3,-1-2-3,0 4-4,-1-3-3,0 3 1,-1-2-5,0 2 0,-1 0-1,1 0 1,0 0-2,-1 0 2,-1 1-2,-1 0-4,3-1 4,-3 0-5,1 0 0,1 0 1,-1-2 0,-1 1-2,1 0 2,0-1 0,-1 1-2,2-1 3,0-2 0,0 1 0,-1-1 3,1-1 1,-1 0 0,0 0 1,1 0 0,-2 0 0,0-1 0,2 0-3,-1 1 0,2-2-1,-2 0 0,0-1-1,1 1 1,0-2-2,1 1-2,0-1 1,-1-1 1,1 1 0,1-1-3,0-1-1,-1 1 2,1 1 0,1-2 0,0 0 1,0 0-1,0 0 1,0 0 1,0 0 0,0 0-5,0-2-6,0 1-5,1-1-9,1 0-9,-1-2-12,0 1-12,0-1-17,0-1-13,0 1-20,-1 4-21,2-5-23,0 1-52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09:44:50.0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0,'3'0'324,"-2"0"-75,0 0-51,0 0-27,1 1-10,-2 0-3,1 1 0,0-2-3,-1 2-9,2-1-9,-2 0-18,1-1-19,0 1-21,0-1-16,1 2-18,-1-1-17,0 0-15,-1-1-28,1 0-37,0 0-41,0 0-54,1 2-64,-2-2-68,0 0-122,0 0-95,0 0-3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44.0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67 51,'-1'0'52,"1"-1"-7,0 0-2,0 0 2,0 0 1,0 1 1,0 0 3,0 0 3,0 0 3,1 0-3,-1 0 3,0 0 1,0 0 1,0 0 2,1 0 2,-1 0-1,1-1-5,0-1-3,0 1-5,1-2-7,-1 0-3,2 0-5,0 0-6,-1 0-2,0-1-2,0 1 1,1-1 1,1 1 0,-1-1-1,0 1-4,-1 0-1,1 1-1,-1-2-1,3 3-1,-2-1-4,1 0-1,0 2-1,-1-2-1,1 2-1,0-2-1,0 1-1,0 0-1,-1 0-1,1 1 1,1-2-1,-1 2-1,0 0-2,0 0-1,1 2 4,-1-2-1,0 1-1,1 0 0,-1 0 0,0 1 0,1 0 0,-1 0-1,-1 2 1,1-1-2,-1 1 1,2 0-1,-3 0 0,1 1 0,2 0 1,-2 0-1,0 0 0,0 0-1,-1 0 0,2 0 1,-1 0 0,0-1 1,1 0 0,-2 1 2,2-1-2,-1 0 0,0 0 0,1 0 0,-1-1-1,1 0 1,1 0-2,-1 0 1,-1-1 0,1 0 1,2-1 0,-1 0-1,0 0 2,-1 0-4,3-1 3,-2 0-1,-1 0 0,3 0 2,-3 0-1,0 0-1,0 0 0,1-1 0,-1 0 1,0 0-1,0 0 0,0 1-1,-1-1 1,0 0 0,-1 0 1,0 0-1,0 1 0,1-1-1,-2-1 1,0 0 0,1 0-2,0 0 1,0 0-1,-1 1 2,2-2 2,-2 1-1,0 0-1,1-1 0,-1 1 2,1 0-2,-1-2 0,0 1 0,-1-1 0,0 1 0,0-1 0,0 1 0,0 0 0,0 0 0,-1-1 2,0 2-1,0-1-1,-1 1 2,2-1 0,-2 1 2,0 1 0,-1-1 0,-1 0-2,0 2 5,0-3 4,0 2 0,-1 0 0,-1 0 1,0 0 0,1 0 1,-1 0 2,0 1-2,0 0-4,-2 0-1,2 0 3,0 1-4,0 0 4,1 0-1,-1 0 3,1-1 1,1 1-1,0-1 3,-1 0 0,0 1 2,0 0-3,0 1-1,0-2-4,1 2-2,0 0-2,-1-1-4,1 1-2,-1-1-3,1 1 1,0-1 1,0 2 1,-1-1-1,1 1 4,1-1 0,-2-1 0,3 1-2,-1 0 1,1-1-1,-1 2-1,0 0 0,0-1-4,1 1 3,-3 0 0,2 1 1,0-1-1,0 1 0,0-1 0,1 0 1,-2 1 0,1-1-1,-1 0 2,1 2 2,-1-2-3,-1 0 0,2 0 0,0 1 0,0-1 1,1 1-3,-2-2 2,2 0-4,-1 1 4,0 0 0,-1-1 0,2 0 0,-1-1 0,0-1 2,0 0-2,0 0 0,1 0 1,-2-1-1,2 0 2,0 0-1,0 0-1,0-1-1,-2 0 0,2-1 1,0 1-3,0-1-1,0 0 0,1 0-7,0-1 4,0 1 2,0 1 0,0-1 2,0 0 2,1 1 1,1 0-1,0-1 6,0 1-3,0-1-3,0 0 1,0 2-1,0-1 0,1 1-1,0-1 1,-1 0 1,2 1-1,0-1 1,-1 0 0,0 0-1,1 2 0,-1-2-5,1 1-6,-2 0-10,0 1-11,1 0-18,-1-1-16,0 1-21,0-1-20,-1 0-23,1 0-23,0 1-15,-1 0-16,0 0-13,0 0-30,0 0-67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42.8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44,'0'1'49,"-1"1"-3,0-1-1,1 2 2,-1 0-2,0-2 1,1 2-2,0-1-1,1-1 1,0 0 1,1 0 2,0 1-3,0-1 2,1 0-2,-1 0 0,0 0-4,2-1-1,0 0-5,0 0-3,1 0-5,0 0-2,-1 0-3,3 1-4,-2-1-4,1 1-1,0-1 2,-1 0 0,0 0 0,1 0-1,0 1 0,0-1 0,-1 0 0,0 1 1,0 0-3,0-1-4,1 1-4,-1-1 1,0 1 0,0-1-4,-1 0 0,-1 1 0,1-1 0,-1 0 1,0 0 0,-1 1 0,0 0-1,0 0 2,-1 0-1,1-1-1,-2 0 1,1 0-1,-1 0-1,0 0-2,0 0 3,1 0 0,-1 0 0,0 1 0,0-1 0,0 0 0,0 0 1,0 0-2,0 0-8,0 0-3,0 0-9,0 0-7,-1-1-9,1 0-12,-1 0-15,1 0-12,0 0-12,0 0-12,0 1-14,0 0-12,0 0-17,0 0-23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42.3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0 43,'0'0'41,"0"0"1,0 0 0,0 1-2,0 0-1,0 1-1,0-2-1,0 0-4,0 0 3,-1 0 0,0 0 3,1 2 4,0 0 3,-1 2 2,0-1 1,0 1 1,1 0-3,-2 0-1,2 1-6,-1 2-2,0 1-3,-2 1-3,1-2-5,0 2-4,0-3-4,-1 3-2,1-2-3,0 0-5,0 1-3,0 0-4,1 1 3,-1-1 1,0 2-1,1-1-2,-1 0-3,1 0 0,0-2 0,1 1 1,-1 0-1,1-1-1,0-1 1,0 1 1,0-2-1,0 2 0,0-3 1,1 0-1,-1 1-2,0-2 1,0 0 1,0 1-1,0-1 1,0-2 0,0 0-3,0 1-4,0-2-2,0 1-8,0 0-6,0-1-5,0 0-6,0-1-8,0 0-9,0 1-6,0-2-6,0 1-5,0 0-4,-1-2-8,1-1-9,-1 2-6,-1-2-6,1-1-8,0 3-9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41.7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 0 7,'0'0'47,"0"0"-2,0 0-5,-1 0-4,1 0 0,-1 0-1,0 0 0,1 0 1,-1 0 0,1 0-1,1 0-3,-1 0 0,0 1-3,0 1-2,-1-2-3,0 2 2,-1-2 4,1 3 1,-3 1 1,0 0-4,1 1-1,-2 1-3,1-1-1,0 1-5,0 0-11,-1 1-1,0 0 1,-1 1 0,0 0 0,0 2 0,1-2 0,0 2 1,-1 0 0,1 0-2,-2 1-2,1 0-1,0 0 0,0-1-1,-1-1-1,0 2 0,1 0 0,0-3 1,1 1-3,0 1 1,0-2 1,3 3 2,-2-3-3,1 2 1,1 0 0,0 0-1,1 0 4,-2 0-2,2-1-1,1 0 2,0-1 1,0-1 3,0 1-2,0-1 2,0 1-2,2 1 1,0-1-1,-1 0-1,1 1-3,0-2-1,1 2 0,1-3 2,-2 3 1,1-3-1,-1 1-1,1 0 2,1 1 0,-1-1 0,0-1 0,-1-1 0,1 2-1,-1-2-1,2 0 0,-2 0-1,1-1 1,-1 0-1,0 1-1,1-1-1,-1-1 3,0 0 0,-2-1 0,3 0-1,-3-1-1,1-1 1,0 1 1,-1-1-3,1 0-3,0 0-2,-1 0-6,1 0-5,1-1-10,-2 0-13,0-1-16,2 0-11,-2-3-15,3 1-16,-1-1-13,1-1-13,-1 0-1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41.0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3 126 31,'0'-2'37,"0"4"0,0-2 4,0 0 0,0 0 1,0 0 2,0 0-1,0 0 2,0 0-1,0 0-2,-1 0-5,1 0-1,0 0-3,0 1-4,0-1-4,0 0-5,0 0-3,0 0-1,0 0 0,0 0-2,0 0-1,0 0 0,-1 0 2,1 0 1,-1 0-3,-1 0-1,0 0 0,-1 0-8,1 0 3,-1 0-1,0 1-1,1 1 1,0-2-1,0 0 0,0 0-2,1 0 5,-1 0-1,0 2-1,0-1 0,1 0 2,-1-1 1,0 1 3,-1 0 1,0 0-1,0 1-1,0 0 0,-1 1 1,1-1 0,0 1-1,-1 1 1,2-1 0,-3 0 2,3 1 0,-1-1 1,-1 1 0,2 0-2,0 0-1,-1 1-3,1 0 1,0 1-2,0-1 1,0 1-5,0-1-2,0 1-1,1 0-1,0-1 0,0 1 0,1-1 0,0-1-4,0 0 2,0 1 2,0-2 0,0 0 2,1 1-2,0-1 0,0-1 0,1 3 0,0-3 1,-1 0-1,1 0-1,0 1-1,-1-1 2,1 0 0,0 0 0,0 0 2,1-1-1,-1 0 1,1-1 0,1 2 1,-1-2-1,1 0-2,0 0 1,-1 0 0,0-2 2,1 2-3,-1-1 0,2-2 1,1 1-1,-1 2 2,-1-2-2,2 0-1,-2-1-2,1 1 2,0 0 0,-2 0 1,1 0-1,-2-1 1,1 1-1,0 0 1,0-2 0,0 2 0,-1 0 0,1-1-1,-2 0 0,0 0 1,1 0 0,-1 1 0,0-2 0,0 1 0,-1 0 4,0 0 3,0-1 4,0 1 2,0-1 4,0 1 4,-1 0 5,0-2 0,0 2 2,-1-1-2,1 0 1,0-1 0,-1 1-5,1 0-1,-1-1-4,1 0-3,0-1-4,-2 2-2,3-2-4,-1 1-3,0 0 1,-1 0-2,1-1 1,-1 0 1,2 0-3,-1-1 0,0 0 2,0 0 0,0 1 0,1 0-1,-1 1 0,-1-1 2,2-1 0,-2 3 1,2-1-4,0 1 2,-2 0-1,1 1 0,1-1-1,0 2-2,0-1 1,1 1-2,-1-1-1,2 1 2,-2-2-1,2 1 2,1 0 3,-1 1-2,0-1 2,1 1 1,1-1 5,-1 0-4,1 2-3,0-1 0,1 1-1,0-1 2,0 0-1,0 0 0,0 1-2,-1 0 2,2 1 1,-3 0-1,1 1 1,1-1-2,-2 1 1,0 1-2,-1 0 2,1 0 0,0 0 1,0 0-2,-1 1 0,0 0 1,-1-1-1,2 2 0,-3-1 0,1 1-1,0 1 1,-1-1 4,0-1-2,0 1-1,0 3 0,0-3 1,0-2-1,0 3 0,0-3 0,0 0-2,0 0 0,0 0-1,0-1 2,0-1-1,0 2 2,0-2 0,0 0-1,2 0 1,-1 0 0,-1 0 4,1 0-2,0 0 1,0 0 0,0-2-3,2-1-2,-1 1-5,0 0-6,2-2-9,-1 1-5,0-1-8,0 2-6,1-2-9,-1 0-9,0-2-9,0 2-6,0-1-9,0 2-9,0-1-5,0 0-9,-2 1-6,2 0-6,-3 3-7,1-4-7,-1 4-17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38.9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9 113 31,'-1'0'48,"1"0"-1,0-1 4,0 1 1,0 0 2,0 0-1,-1 1 0,1-1 2,-1 2-2,-1-2 3,2 0 0,0 0 0,0-2 0,2 2 0,-2 0 0,0 0 1,0 0 0,0 0-3,1 0-2,-1 0-4,0 0 0,0 0 1,0 0-1,0 0-5,0-3-2,0 1-7,1 0-4,0-2-3,0 2-5,0-1-6,-1-1-5,1 0-3,1-1-2,-2-1 3,0 2 0,0-1 1,0-1 3,0 1-1,0 1 1,0 0 0,0-1 0,-2 0-4,1 0 1,1 0-2,-1 0-4,0 2 0,1-1-3,-1 2-1,0 0 1,1-1 3,-1 2-2,-1-2-1,2 3-1,0-2 0,-1 0 0,0 2 0,1-2 2,-2 1-3,-1 0 4,1 1-2,-1 0 0,-1 0 0,1 1 1,0 1-2,-1-1-1,0 1 5,1 0-4,-1 1 1,-1-1-1,1 0 2,-2 1 3,1 1-2,-1-1-2,0 0-8,1 1 3,0-1 2,-1 0 1,2 1 0,0-1-5,1 0 2,-1 1 2,-1-2 2,2 1 0,0-1 0,2 1-1,-2 0 1,2 0 0,-2-1 0,1 0 0,1 0 0,0-1 0,0 0 0,0 0 0,1 0-3,-1 0 2,1 1 1,0 0 1,-1 2-3,1-1 4,-1 1-3,1 0 1,0-1-1,0 1 4,-1-2-3,0 2 0,0 1 2,0-1-5,1 1 3,-2-1 0,1 0 3,0 1-3,0-1-1,1 0 2,-1 0-1,1 1 0,-1-1 1,1 1 0,0-1-2,0 0-1,0 0 0,-1-2-2,1 1 0,0-1-1,0 1-2,0-1-2,0 1-2,1-1-2,-1 0 2,1 0 3,0 0-1,1-1-1,-1 1 1,1-1 1,-1 2 1,2-3 3,0 1-1,0 1-2,0-1-1,0 1 4,1 0-3,-2-1 5,1 1 0,-1 0-1,2 0 3,-2-1 0,2 0 2,-2 1-3,2 0 3,-2-1 0,0 1-2,2 0-1,-1-1-1,0 1 2,-1 0-2,1-1 3,1 1-2,-1 0 1,-1-1 1,0 1 1,0 0 1,0 0-3,0-1-1,-1 2-1,1 0 1,0 1 1,-1-2 0,2 0-1,-1 0 0,0 1 1,1-1 3,-1 1-1,0-1-2,-1 0-2,1 2-1,0 0 2,-1-1-2,0 1 0,1-1 1,-1-2 3,1 3 1,-2-3 1,1 1 0,-1 2 2,1-2-1,0 3 0,0-3-3,0 2 1,-1-1-1,0 0 1,0 0-1,0-1-1,0 0 0,0 0 0,0 1 7,0 1-6,0-2-1,0 0 0,-2 1 1,0-1 3,0 0-2,-1 2-3,1-4-5,0 3 6,1-2 0,-1 2 0,1-3 0,0 2 0,-1 0 0,-1 1 1,1-2 0,0 2-2,0-3 0,-1 2 0,2 0-2,-2 0 1,0 0 2,0-2-1,0 1 1,-1 0-2,0 0 3,0-1-1,2 1 0,-3 0-1,2 0-1,-1 0 2,1-1 1,-1 0 1,-1 0-1,1 0 0,0 0 1,0 0-2,0 0 3,-1-1-3,2 0 0,-1 0 1,0 0 0,1 0 0,-2-1-3,2 1 3,-1-2-1,0 0 0,1 0 0,-2 1 0,1-3-1,1 3 0,-1-2 3,1-1 1,1 1 4,-1 2 5,1-3 4,0 1 5,0 1 3,1-1 5,0 2 0,-2 0-1,3-1 1,-1 0 1,1 0-1,-2 2-2,2-2 2,-1 1 1,0 0 4,0-1 1,1 2 0,0 0-2,0-1 0,0 0 1,0 0 0,1 1 0,0 0-1,-1 1-3,0-3-1,0 3 0,0 0-1,0 0-10,1 0-2,-1 0-1,0 0-3,0 0 1,0 0-3,0 0-3,0 0-1,0 0 7,0 0-6,0 0-3,0 0-1,0 0-1,0 0 0,0 0-2,0 0-3,0 0 0,0 0 0,0 0 1,0 0-1,0 0 0,2 3 2,-2-3 1,1 1 0,-1 0 1,2-1 0,-1 2 1,-1-2-1,1 0 0,0 2-1,0-2 0,-1 2 0,1-2-11,0 1-13,-1-1-17,1 0-20,-1 1-24,1-1-21,-1 0-30,1 0-30,0 0-28,0-1-24,-1 1-34,0 0-45,0 0-92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6:23.2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7 37 182,'0'0'21,"1"0"-1,-3-4 606,1 4-618,0 0-2,1 2 0,-2-1 1,-1 0-1,-1-1 6,2 2-6,2-1 1,-2 1 2,0 0-1,1-1-1,-1 0 2,0 1 2,-9 14 42,5-8-32,-4 9 18,10-15-38,-2 13 9,2-12-9,0-1 1,1 0 3,0-2-4,-1 2 0,0 0 1,2 1 2,0-3-3,-1 2-1,0 0 1,0-2 0,-1 1 1,2 0 2,-1-1-2,1 0 0,1 0 0,-2 0 0,2 0 1,-2 0-2,2 0 0,-1-1-1,0 0 2,0 1 1,-1 0-1,0 0-1,0 0-3,-1 0 3,1 0-1,0 0 0,-1 0-1,1 0-1,0 0 2,-1-3 0,2 2 3,1-3-2,-2 1 2,2-1-3,-1 1-2,0-1 2,0 0 0,0-1-2,1 1 2,-1-3 0,1 3 0,-1-2 0,0 2 3,0-1-1,-1 1-1,-1 0 3,1-1-4,0 1 1,0 2-3,-1-2 2,0 1-1,0-1 0,0 3 0,0-1-1,0-2 4,-1 2-2,0 0 1,0-1 1,0 2 1,-1 0-2,-1 1 0,1 0 0,-2 0-1,2 0 5,-1 1 3,1 0 0,0 0 2,-1 0 3,0 0 3,0-1 0,1 0 3,-2 2-4,3-1-2,-1 0-4,0-1-2,0 0 0,-1 3-3,1-1-1,0 0-3,0-2 2,2 2-2,-2-1 1,0 0 0,1-1-2,-1 3 1,1-1-1,0 0 0,-1 0 0,1 0 1,-1 0 0,0 1 0,0-1 0,0 0 0,1 1-1,-1 0 0,1-1 2,0 1-1,-1 0-2,1 1-2,0 0 3,0 0 1,0 0 1,1 0 2,0 3-3,0-3 0,0 0 4,0 1 1,0-1-1,0 1 2,0-1 2,1 0-1,0 0 1,1-1 3,0-1-4,0 0 3,0 0-1,-1 0-2,2-1-2,0 0 0,0-1-2,1 0 0,-1-1 2,1 0-2,0 0 1,-1-1-2,1 1 0,-1-3 0,0 1 1,0-1 2,1 2-3,-2 0-1,2-2-1,-2 0 0,0 1 0,0-1 0,-1-1 0,1 1-1,-1-2 0,1 1 1,2-12-1,-2 12 2,-1-1-1,-1 2 2,1-1-2,-1 1 1,0-2 0,0 1-1,0 1-2,0 0 1,0 0 1,0 0-2,-1 0 2,1 1 0,-2 0-2,1 0 2,0 0 2,1 2 0,-1 0 0,-1 0-1,0 0-2,2 0 0,-2 1 3,0 0 0,1 0-4,-2 1 0,0 0 0,0 0 0,0 0 4,0 1-1,0 0-1,0 1 0,0-1 5,1 0-3,-1-1 2,1 1 0,-2 0-2,2 0 0,-1-2 0,1 3 0,0-2-1,0 1 0,-1 1 1,1-1-1,0 0 1,0 0 3,2-2 0,-2 3 0,1-1 3,-1 1 2,1 0-1,0-1 2,0 3-2,0-1 0,-1 1 2,0 1-2,-1-2 0,2 0-3,0 0 1,-1 1 0,1-1-1,0 1-1,0-1-3,1 0 0,0 1 1,1-1 0,0-1-1,0 1 0,1 0 1,-2-3 1,2 2 1,-2 0 1,3-1-2,0 0 1,-1-1 0,0 0-2,1 1-3,0-2 0,-1 0 1,0 0-2,3 0 1,-2 0 0,0-2 0,2 1 1,-2 0 5,0 0 0,1-1-2,-1 1 2,0-2-2,1 3 0,-2-2-1,1 0-2,-2 0-1,2 0 0,-2-1 0,0-1-1,1 2 1,-2 0-2,1-1 1,-1 1-1,0-1 1,0 0 0,0-1 0,1 1 1,-1-1 0,0 2 0,0-3 2,-1 1-2,0 0 0,1 0 0,-2 0 0,1-1 0,0 1 0,-2 1 0,3-1 1,-1 1 1,-1 0 0,1 0 2,-1 1 2,-1 0-3,1 0 1,-2 1 2,1 0-1,-1 0 2,0 1 2,1 0-2,-1 0 0,1 1 5,-1 0-2,1 0-2,0 1 0,-1 0 2,1 0-2,1 1 0,-2 0-1,1 0-1,1 2-3,-1-1 2,1 2-2,0-1-2,0 1-1,0 0 0,0-1 0,2 0-2,-1 1 2,0-2-1,0 0 1,1 1-1,0-3-1,0 0 0,0 0 2,0 0 1,0 1 1,0-3-2,2 1 0,0 0-2,0-1-6,0 0-11,-1 0-15,1 0-14,1 0-18,-1 0-20,0-1-22,0 0-18,1 1-22,-2-3-22,0 1-24,1 0-42,-2 0-67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6:19.1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9 42 34,'0'-3'43,"0"3"2,-1-2 0,0 2-1,1-2 0,-1 2 2,0 0 3,1-2 1,0 2 3,0 0-2,0 0-1,0 0-2,0 0 0,0 0-3,0 0 0,0 0-1,-1 0 2,1 0 1,0 0 2,0 0-1,0 0 2,0 0-3,-2 0-3,2 0-4,0 0-5,0 0-3,0 0-4,0 0 3,0 0-5,0 0-2,-1 0 2,1 0 2,0 0 2,0 0-1,0 0-1,0 0-4,0 0 0,0 0-3,-1 0-1,1 2-6,-2-2-4,2 0-3,0 2-2,-2 0 0,0 3-4,-1-1 3,0 1 2,1-1-2,-1 2 2,1 0-1,0-1-1,0 2 1,0-2 0,0 1-2,1 0-1,0 0 0,-1 0-2,2 0 1,-1-1 2,1 0 2,0 0-1,1 0-1,-1-2-2,2 0 0,-1 1 1,2-1 2,-1-1-4,0 0 0,0-2 0,1 1 2,1-1 0,-1-1-1,1 0-1,1-2 0,0 0 0,0-1 1,-1 0 0,1 0 0,-1 0 0,-1-1 0,0 1 1,0-2 0,-1 1-2,1-2 0,-1 0 0,-1 2-1,1-1-1,-2-1 3,2 1 0,-2-3 1,0 3 3,-2-1 1,2-1 5,-2 1 6,1 0 8,0 1 4,-1 1 3,0 1 3,1 0 0,0 1 0,-1 2-5,0-2-6,0 1-6,-1 2-6,-1 0-2,1 0-5,-1 2-1,-1 1-4,-1-2 2,2 4-1,0-3 0,-1 2-1,2-1-2,-1 1 2,1 0-2,-1 1 0,1-1 0,0 2 1,0-1 1,0 0-1,1 0-2,-1 2 0,1-2 3,0 1 0,0-1 0,0 1 0,1 0 1,-1 0 0,1-1 0,0 1 3,0-2-3,1 2 2,-2-1-2,2 0 0,0 0-3,0 0 3,2 0-1,-2-1-1,1 0 2,1 0 1,0-1-2,-1 0 2,1-1 0,2 0-1,5 1 2,0-5-6,-3 0 3,-2 0 0,1 1 1,0-1-1,0 0-2,-1-2 1,2 1-1,-2-2-1,0 1-2,0-1-1,-1 0-1,0-1 3,-1 0 1,0 1 0,0-1 1,0-1 1,0 0 0,-1 0 1,0 0 2,-1 1-5,0-2 2,-1 1-2,1 0 1,-1-1 1,0 1 2,0 3-1,0-3-1,0 3 4,-1 0-3,0 1 4,2 1-1,-3 0-2,1 0-1,-1 0-1,0 2 1,0 2 0,-2-2 2,1 2-5,-1 2 1,0-1 1,0 3 1,0-1 0,0 3 1,0-1 1,-1 1-1,2 0 3,0 0-2,0 0 2,2-1-5,-2 1 1,1-1-1,1 0 0,0-1 1,1-1 1,1 0-2,0 0-2,0-1 5,0 0-1,2-1 1,0 0-1,0 0-1,1-1-2,0 0 2,-1 0 3,2-1-3,-1-1 1,2 0 0,-1 0-1,2-1-2,-2 0 3,1 0-2,0-1 1,0 0-2,-1-1-3,2 1-1,-2-1 1,-2 1 1,1-1-2,-1 1 2,0 0-7,0-1 4,-2 1 1,1 0-2,-1-2 2,0 1 2,0-1 1,-1 1 2,1-1 3,-2 2-2,1-1 0,0 1 1,0-1 1,-1 2 0,2-1 0,-2 0-2,0 0 0,2 1 1,-3 1 4,2-2-5,0 2-2,-1 0-1,-1 0-3,3 0 2,0 0-9,-1 0-13,0 2-18,1-2-20,0 0-24,0 0-29,0 0-27,0 0-34,0 0-24,0 2-22,0 0-23,0 1-44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6:14.7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7 47 34,'0'0'61,"3"0"11,-2 0-7,0 0-4,-1 0-4,1 0-4,0 0-2,-1 1 0,1 0 0,1 0-1,-2 1 3,0 0 0,0-1-3,0 1-4,0-1-5,1 2-8,-1 0-6,0-1-9,0 1-5,0-1-4,1 0-5,-1-1 1,0 1-4,2 0 0,-1 0 1,-1-1 1,1-1-1,0 1 1,1 0 1,1 0 1,-3-1 1,2 0 0,0-1 2,1 0 1,0 0 1,0 0 1,-1-1-2,0 0 1,1 0-1,-2 1 2,2-3-1,-2 3 1,1-2-1,-1 1 2,0 0 0,0-1 6,-1-1-2,0 1-1,0-1 0,0 1-2,-1-1 0,-1 0 0,1 0 2,-1-1-4,-1 1 3,1-1 1,-2 2 2,2 0 1,-2-1 1,1 2 0,-1-1-3,-1 2-3,0 0 0,1 0 2,-1 1 2,0 0-2,1 0 2,0 0 0,1 0 2,-2 0-1,0 0-2,1 1-3,0 0-2,0 0 1,0 0-3,1 1 0,-1 0 0,1-1 1,-1 2-2,1-1 3,1 0-2,0 0-2,-1-2-1,3 2-2,-2 0 0,0 1-10,1-1 6,-1 0 1,1 2-2,0 0 4,-2 1-1,1 0-1,0 1 2,0-1 5,0 2-5,0 0-1,0 1 0,0-1-3,0-1 2,-1 3-1,2-3 0,0 1 2,-1 0 2,1 2 0,-1-3-1,1 1 2,0-1 0,-1 1 1,1 0 2,1 1 0,-2-4-1,2 3 0,-1-1 1,1-1 5,0 2-6,0-2 0,0 1-8,1 0 2,1-1 2,-1 0 2,2-1 1,-1 0-2,1 0 5,0-1 1,2-1 8,0 1-3,0-1-2,2-1 0,0-1-2,1 0 0,0 0-4,0-2-1,-2 0-2,1 0 1,-1 1-2,0 0-2,0-1 1,1 1 0,-1-2 1,-1 0-1,0 1-1,0-1-1,-1 1 3,0 0-3,-1 0 0,0 1-3,-1-1 1,0 1 2,0 0 2,-1 1 0,0 0 3,-1 0 5,1-2 2,-1 2 4,1 0 9,0 0-4,-1 0-3,0 0-3,0 0-2,0 0-6,0 0-2,0 0-3,0 0-12,0 0 5,0 0 2,0 0 1,0 0-1,-2 0 1,1 0 0,1 0 0,-1 0 0,2 0 0,0 0 3,-1 0 2,1 0-2,0 0-5,0 0-4,-1 0-11,1 0-13,-1 0-15,1 0-23,0-1-19,-1 1-22,1 0-23,-1 0-23,0 0-27,0 0-25,-1 0-39,-2 0-75,3 0-7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6:13.8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88 28,'0'0'53,"-1"0"-2,0-1-5,0 0-1,1-1-1,1 0-2,0 1-1,1-3 3,-1 3 0,1-2 2,0-1 4,1 1 4,-1-1 2,0 0 0,1 1 0,1-1-2,-3 1 2,1-1-4,0 1-4,0-1-6,1 1-3,0 0-6,0 0-3,-1 0-4,0 0-5,1 1-3,-1-1 0,2 1-1,0-1 0,-1 1 2,0-1 1,1 1-1,0 1 1,-1-1 2,1 1-2,0 1-2,0 0-1,-2 0-3,3 0 2,-3 0 0,2 1 1,-1 1-1,1 0 3,-1 2 3,1 0 2,-2 1 2,0 1 0,0 1 0,-1 1-1,1 0-3,0 0-4,-1 1 0,0-1-2,0 1-1,-1 0-4,0 1-3,-1-3-3,1 1-2,-1 1 1,-1 0-3,0 0 0,1-2 0,-1 1-3,0-2 2,0 1-1,0 0 1,-1-1 1,-1 0-1,1-1 0,-1 1-2,-1-1 2,1 0-2,-1-1 4,0 1-1,0-1-2,0-1 0,-1 0 1,3-1 0,-1 0 0,-2 0 3,2-1-3,0-1 3,0 0 0,0 0 0,1 0-2,-1 0 0,2-1 1,-1-1-2,1-1 0,-1 1 0,3-1 0,-1-1-1,1 0 1,0-1 1,0 1-1,1 0 1,-1 0-1,1-2 0,1 2 4,-2 0 8,2 0 7,-2 1 8,2 0 3,-2 1 11,1 0 7,-1 0 2,0 2-1,0-2-9,0 2-7,0 0-8,0 0-4,0 0-9,-1 0-8,1 0-5,0 0-3,0 0-6,0 0-5,0 0-13,-2 0-15,2 0-19,-2 0-19,2 2-20,-3-1-26,2 0-25,0 1-21,0-2-13,0 1-14,1 0-12,0-1-20,0 0-2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09:44:49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 47,'2'-5'197,"0"-1"-35,0-1-15,1 3-4,0-3 1,0 1 10,-1 1 8,1-1 10,1 3 3,-1-1-1,1 0-7,-2 0-11,0 1-16,0 2-21,0-1-22,0 1-21,0 1-20,0 0-17,0 0-12,0 1-9,7 19-407,-9-16 187,1 1-47,0 0-44,-1-1-31,1 1-41,-1-5-54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6:13.0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507 34,'0'0'40,"0"0"0,0 0 3,0 0-1,0 0 2,0 0 0,0 0 2,0-2-2,0 2-4,0-1-1,0 0-3,0 1-3,0-3-3,0 3-4,0 0-8,0-2-1,1 0-1,0 2-1,1-4 0,-1 4 3,0-3 2,0-1 2,0 2 2,0 0 1,0-1-1,1 1-1,-1-2-1,0 2-5,1-2-2,-2 1 0,2 1-2,-1 0-1,1-1 0,-1 1-3,0-2-1,2 2-1,-1-2-3,0 1 2,0 0-2,-1 0 0,1-1 1,1-1-1,-2 0 1,2 0 1,0-1 1,0 3 0,-1 1 2,0-1 4,0 0-2,1 0-1,-1 0 1,2-2-2,0 1-1,0 1-1,-1 0-6,1-1-2,0 1 1,1-1 0,0-2 0,0 1 0,1-1-1,-1 1 0,0-2 1,0 2 1,1 0 0,0 0-1,1 0 0,-2 1-2,1-3 2,-1 1 0,2 1 0,-2-1 1,0 1-1,0-1-1,0 1-2,0 1 2,1-1 1,-1 1 1,0-2 0,-1 2 0,1 0 2,0-1-2,1 1 1,-1 0-3,1 1 1,0-1-1,0 0 0,1 0-2,-1-1-1,1 0 3,-1 1 0,2 0 2,-1-1-1,1 1 1,-1 0 2,2 0 0,-2 0-2,2-1 1,-1 1 0,1 0 0,-1 0-2,0-1-1,0 1-3,0 0 3,0-1 0,-1 1 1,1 0 0,-1 0-1,0 0 0,0-1 2,-1 2 2,1-1-3,-1 1 0,-1 1 0,1-3 0,-1 3 1,2 0 3,-1-1-3,0-1 1,1 1 0,2-2 0,-1 2-1,0-1 0,0 0 2,3 0-5,-2-1 0,1-1-1,2 1 0,-1 1 2,1-2-2,-1 3 2,0-1 0,0 0 2,-2 1 1,1 1-2,0-2 0,-2 2 0,-1-1 1,0 2-1,-3-1-1,1 1 1,0 0 0,-1 0 0,0 1 2,0 0-2,-1 0 0,1 0 0,0 0 0,0 0 0,0 0-1,1 0-1,0 0 0,1 0 1,1 0 0,0-1-2,0 0 1,1 0 2,1 0 2,-1-2-1,1 3-1,1 0-2,-1-1 3,2 0 0,-2-1-1,2 2-2,-1 0 0,1 0 1,0-1 0,1 1 3,1-1-3,-1 0-1,-1 1 2,0 0 2,0 0-1,-1 0-2,1 0 1,-2 0 0,1 0 1,-3 1 2,0-1-1,-1 1-3,0 0-1,-1-1 2,-2 0-1,1 0 1,-1 2-1,0-2 0,-1 1 1,-1 0 3,0 2 2,1 0 2,-1-1 5,1 0 3,2-1 7,-1 0 5,2-1 3,2 0 3,0 0 0,2 0 0,-1 0-3,3 0-5,1 0-5,0 0-5,0 0-3,2 0-6,-2 0-2,4 1-1,-2 0 0,2 1-2,-2 0 1,2-1 0,0 0-1,0 2 4,-1-2-3,-1 1-1,0 0-1,-1 1 1,-1 0-1,-1-2 3,0 2-2,-2 1-1,-1-2 0,0 0 0,-2 0-2,-1 3 1,-1-3 0,-1 0-2,1 2 1,-2-3 0,1 1 1,-1 2 2,1-1 2,-1-2-2,2 3-1,-1-1 5,0 1 1,1-1-1,-1 1 1,2-2 1,-1 1 0,1 0 7,2-1 9,0 1 2,1-2 2,0 1 2,-1-1-1,2 2 1,-1 1 0,2-4-6,-1 2-10,0-1-6,0 0-2,0 1 1,-1-1-1,0 0 0,-1 0-2,-2 0-2,0 0 3,-1-1-1,0 1-1,-1 0-1,-1 0-1,1-1 0,-2 0 1,0 0 1,-1 0-2,1 0 1,-1 1-1,0 0 0,0-1 0,0 1 0,1 0 0,-1-1 0,1 1 0,1 0 0,-2 0 2,0 0 1,2-1-1,0 2-2,-1 0 1,2 1 4,1 0 7,3 0 5,-1 1 3,2 0 3,0 0 4,2 1 1,-2 0 0,3 0-3,-1 1-7,0-2-5,-1 2-7,1-1-4,-1 0-2,0 1 1,1 0-3,-1 0 2,-1-1-2,0 0-1,0 0 3,0-1 0,-2 2 1,-1-1-1,1-1 0,-3 1 1,0-3 0,0 2 0,-2-1-1,1-1 1,-1 0-2,0 2 0,0-1 2,-1-3 0,0 2-1,0 0 1,0-2 1,0 2-4,0-2 1,0 2-3,0-2 2,0 1 1,0 1 1,0-2 1,0 1-1,0-1 2,0 1 1,0 1-2,0-2 0,0 0-1,0 1-1,0 0 0,0-1 2,0 2-1,0-2-1,0 1 2,0-1-1,0 0 0,-1 1 0,0 0 0,0 0-1,1 0 1,0 1 1,-2 0-1,2 1 0,-1-2-1,0 1 1,1-2 0,0 1-2,0 0 0,0 2 1,2 3 4,-2-2 9,-1-6-7,0 1-5,1 0-7,-15-5-1767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6:09.9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3 77 7,'0'-1'43,"0"1"6,0 0 4,0 0-1,-1-1 3,0 0 8,0 1 5,0 0 3,1 1 1,0-1 1,0 0 0,0 0 5,0-1-1,-1 0 0,1 0 0,0 1 1,0 0 1,0 0 3,0 0 1,0-2-1,0 1-3,0 1-1,0 0-5,-2 0-7,2 0-4,0 0-10,-1 1-6,1 1-10,-1-2-6,1 1-6,-2 1-4,0 0-7,-1 1-1,-1 2 0,0-1-5,0 1 1,1 0 3,0 0-4,1 0-1,0 0 1,0 1-3,1 0-3,-1 0 2,2-1-1,0 0-2,0 1 1,1-2 0,1-1 2,0 1-2,0 0 0,1 0-1,-1 1-1,1-3 2,1 0-1,2-2 0,0 0-1,1 0 0,0 0 1,1-2 2,-1 0-1,0 0-3,0-1-1,1-1 0,-3 2-1,0-3 2,0 1-1,-1 0-2,-1-1 1,1 0 1,0-1-3,-2 0 6,0-1-1,1 1-5,-2-2 5,0 1-3,-1-1 1,0 1 4,0-1 2,0 0-2,-1 0 0,0 1 0,-1-1-1,1 0 2,-1 2 3,0 0-2,-1 0 4,1 1-3,-1 1 3,0 1 4,0 1 0,0-1-3,-1 3-2,0 0 0,0 0-1,-1 3-1,0 1-1,1 0-3,-1 2 1,1 0 0,-1 2 1,1 0-2,0 2 0,0-2 1,1 2 0,-1-1 1,0 1-1,2-1-1,0 0 2,1-1 1,-1 1-1,2-2-2,-1 1 2,0-1-2,1-1 0,0-1 1,1 1-1,0-2-4,0-2-1,0 3 3,1-3 0,0 0 1,-1 0-1,3-2 2,-1 0 1,1 0 4,0 0-2,1-2-2,-1 0-2,0 0-1,2 0 0,-3-2-4,2-1 1,0 0-1,-1 1 0,1 0 2,-2-2 0,1 1-3,-1 0 2,-1 0 0,0 0-1,0-1 2,-1 1 0,1 0 2,-2 0 0,0 0 0,0 0 0,-2 1 3,2 0-1,-1-1 0,0 1-2,0 0-2,-1 1 3,1 1 5,-1-1-1,0 2-1,0-2 2,-1 3-1,1 0 1,-1 0 3,1 1 0,-2 2-2,0 0 1,0 0 1,1 1 4,-1 1 3,2 1 1,-2-1-1,1 2 1,1 0-1,-1 0-2,1-1-3,0 1-4,1-1-1,1-1-2,-1 1-1,1-1-1,1-1-2,-1 0 0,2-1 3,-1 1-1,1-2 0,1 0-1,-1 0 1,0 0 0,1-2 1,-1 0 2,2 0-3,-1 0-2,0-1-7,1-2-5,2 1-8,-3 0-8,1-2-2,1 1-5,-2-1-3,0 0-3,-1 0 1,1-1 5,-1 1 5,0 0 8,0-1 2,-1 0 5,-1 0 4,0 0 5,0 0 4,0-1 3,-3 1 1,2 0-2,0-1 5,-1 2-2,1 0 6,-1-1 2,1 2 8,0 0 4,-1 0 4,0 2 1,0-1-1,0 1 2,-1 1-1,2 1-4,-2 2-7,0 0-1,-1 1-1,0 1 6,1 1-2,-1 1 1,1 1-3,-1 0 0,1 1 1,-1-1-6,1 0-3,1 1-5,-1-2 2,2 1-3,0-4 0,0 3-1,1-3 1,1 0 2,-1 1-1,1-1-2,0-2-2,1 1-4,-1-3-8,4 2-6,-3-2-10,2 0-10,-1-2-2,1 2-9,-1-3-3,0 1-5,1 0 1,-1-2 1,0 0 4,0-1 4,-1 0 0,-1 1 2,0 0 1,0-1 1,0 0 2,-1 0-1,-1 1-4,0-1-10,1 2-14,-1-1-14,1 0-22,0 0-23,0 1-40,-1 0-63,-2 2-101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48.1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 9,'0'0'41,"0"0"2,0 0 2,0 0 4,0 0-2,0 0 2,0 0 1,0 0 0,0 0 0,0 0 0,0 0 0,0 0 0,0 0 1,0 0-2,0 0-2,0 0 0,0-1-5,1 1-5,-1 0-2,0 0-5,0 0-5,0 0-3,0 0-3,0-1-7,0 1-2,0-1-1,0 1-5,0-1 0,0 1-3,0 0-3,0 1-7,0-1-11,0 0-13,0 0-18,0 0-22,0 0-27,0 0-32,0 0-46,0 0-67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46.5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71 21,'0'0'35,"0"0"0,1 0 4,-1 2 0,0-2 1,1 4 2,-1-1 1,0-2 2,-1 2 3,1 1-3,-1 0-6,0-1-4,1 0-2,0 0-3,0 1-2,-1-2-2,1 1-1,0-1-4,0 1-1,0-1-2,0-1-2,0 1-2,0-1-2,0 1-2,0 0-1,1 0 0,-1-1-2,1 2 2,0-2 2,2 1-2,-1 0 3,0 0 1,1-2 1,0 2-3,-1 0-1,1-1 1,-1 1 0,1-1-1,0 1 0,0-1-1,1-1-2,-1 1 6,1-1 0,-1 1 3,1 0 1,-1 0 2,1 0 4,-1-1 1,1 1 3,1 0 0,-1 0 1,0 0 0,0-1-2,1 2 0,-1-2-5,0 1-1,2 0-4,-1 1-3,-1-1-3,1 1-3,0 0-2,0 0 1,1-1-4,-2 2 0,0-1 0,0 1-2,1-1 1,-1 1-1,1-2 0,-1 1 0,0 0 1,0 1 0,1 0-1,-1-1 0,0 0 0,0 1 1,0 0-1,1-1 1,0 1-1,-1-1 0,0 0 1,0 2 0,1-2 0,-1 0-1,0 1 1,1-1 0,0 0-1,-1 2 2,0-2-2,1 0 0,-1 1 0,0-3 2,1 2-1,0 0-1,1-2 6,0 0-1,0 0 5,1 2 2,-1-2 0,2 0-1,-1 0 1,-1 0-1,1 0-2,-1 0-1,1 2-4,-1-2-1,0 0-1,-1 3-1,0-3 0,-1 0-1,2 1 2,-2 0-3,0-1 0,0 0-1,-1 2-1,1-2 0,-1 0 2,2 2 1,-2-2-2,1 2 2,0-2 2,0 0-2,0 0 1,1 0 3,-1 3-3,1-3 0,0 0 2,-3 1-2,4 0-1,-1-1 3,0 0-3,0 0 0,0 0 0,0 0 0,0 0-1,-1 0 1,1 0 0,0 0-1,0-1 1,4 0 3,-5-2-2,1 3 0,-1-2 0,2 0 2,-2 2-3,-1-2 2,1 0 0,0-1-2,2 1 0,-2 0 3,1 0-2,-1 0 1,0 2 0,0-3 0,1 1-1,-1 0-1,1-2 0,0 4-2,-1-2 1,-1 0 1,1-1 0,-1 3-2,1-1 1,-1 0 1,2-1 0,-2 2 3,1 0-1,0-1-1,-1 0-2,0-1 4,2 2-1,-2 0-1,1-1-1,0 0-4,1 1 2,0-1 1,1 1 0,-1-1 1,2 0 0,-1 0 1,0 0 0,1-1 2,-1 0 1,1 1-4,-1-1 0,-1 1 0,0-1-3,1 2 0,0-1 3,0 1-3,-1-1-2,0-1 3,0 0 1,-1 0-2,0 2 3,-1-1-1,0 0-2,-1 0 3,0 0-1,1 1 1,0-1 0,0 0 2,0 0 0,-1 0 0,-1-1 0,2 1-1,0-1 0,-1 0 0,0 0-1,0 0-2,0 0-1,0 1 1,0-1 2,0 0 0,1 0 0,-1 0-1,1 0 1,-1 1 0,2-1-2,-3 1 0,0-1 2,3 0 0,-1 1-1,0-1 0,-1 0 1,0 1 0,0 0 0,0 1 0,0-1-1,0 0 1,0-1 0,1 1-2,-1 1-2,0-2 4,-1 0 0,1 0 0,-1 1 2,0 0-1,1 0 1,0 0 2,-1-1 0,1 0-3,0 0 0,-1 1-2,1-1 1,0 0 0,0 1-3,0 0 0,1-1 0,1 0 1,-1 1 2,-1-1-1,1 0 0,1 0 0,0-1 4,-1 1-1,1-1 0,1 1-2,-1 0 0,0-2 4,1 2-2,-1 0-1,0-1 0,-1 2-1,1-2 1,-1 3 2,-1-2-2,0 0-2,0 0 3,0 0-2,0 2 0,0-3 2,-1 1-2,1 0-2,-1 2 2,5-7 28,-6 6-14,2 0 0,0 1 4,0-2 5,-1 2 1,-1-2-1,1 0 0,0 2-4,-1-3 0,2 1-2,-2 2-2,3-2-2,-3 0-2,0 2 0,1-2-1,0 2 2,-1 0-4,2-2 3,-2 0 0,0 1-3,1-1-2,0 1-3,0 0-3,-1-1 2,1 2-2,-1 0 0,1-1 2,-1 1 0,0 0-1,0 0 2,0 0 1,0 0-2,0 0 2,0 0 1,-1 0 0,0 0 2,1 0 3,0 0 0,0 0-1,0 0 4,0 1 1,0-1 0,0 0 0,0 0 4,0 0-1,0 0 2,0 0 2,0 0 2,0 0-1,0 0 6,0 0 2,0 0 2,0 0 5,1 0 3,-1 0 2,0 0 4,1 0 2,-1 0 7,0 0 2,0 0 1,0 0 2,0 0-1,0 2-1,0-2 3,0 0 3,0 0-3,0 0 1,0 0 5,0 0 0,0 0 2,0 0 1,0 0-3,0 0 0,0 0-1,0 0-7,0 0-7,0 0-8,0 0-3,0 1-7,0-1-4,0 0-6,0 0-9,0 0 0,0 0 0,0 0-1,0 0 0,0 0-3,0 0-2,0 0 1,0 0-1,0 0-2,0 0-2,0 0 0,0 0-2,0 0 1,0 0 0,0 0-1,0 0 0,0 0 0,1 0-2,0-1 1,-1 1-2,0-2-1,0 2-1,0 0-5,0 0-12,1 0-17,0 0-30,0-2-35,-1-1-33,2 0-38,-2 0-44,0-1-47,1 2-32,0-1-34,-1 0-20,2 2-20,-2 1-27,0 0-49,-2-1-4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43.9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11 53,'0'-1'49,"1"-1"-4,-1 1 0,0 0 1,0 0 3,-1 1 3,1 0 2,0 0 1,-2-1 1,2 0 2,0 1 0,-1-2 1,1 2-2,-1 0 1,0 2 2,0-2 1,0 1 0,1-1 1,-1 0 0,1 0-4,0 0-3,0 0-2,0 1-3,-2 0-1,2 0 3,0-1 1,-2 2 2,2 0-2,-3 1 0,1 0-2,0 0-4,1-1-7,0 2-7,-1-1-10,1 1-7,1 0-2,0 1-3,0 3-1,0-3-8,0-1 1,1 0 0,0 0 0,0-1 0,-1 1-2,1-2-1,0 1 2,1 0-1,-1 0-1,0-3-2,2 2 2,-2 0-4,0-2 3,3 0 1,-1-2 0,0 2 0,1-2 0,-2 2 1,1-2-3,-1 0 6,1-1-3,-1-1 1,0 0-2,0 2 0,-1-3 0,0 1 2,0 0 0,-1-1-3,0 1 1,0-1 0,-1 0 1,0 0-2,0 0 0,0 1 2,-1 0 0,1 1 6,1-1 2,-2-1 29,1 3-15,0 1 4,0-1-2,1 1-2,-1 1-5,0 0-4,1 0-6,0 0-4,-1 0-4,0 3 0,-2-2-10,1 2-17,0 0-25,0-1-27,1 1-33,-1 0-42,2-3-39,0 4-44,1-4-39,0 3-45,0-2-7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09.2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4 45 17,'0'-3'57,"0"2"-5,0-1-3,1 1-4,-1-1-1,0 2-3,0 0-4,0 2-4,1-1-2,0-1-1,0 2 2,-1-2 0,2 1-4,-2 0-3,0-1-3,0 2-2,1-2-2,-1 1-4,1 0-3,0-1-2,0 2-2,-1-2-4,1 1 0,-1 0-2,1-1 0,0 2-1,-1-2 0,1 1 0,1 1 2,-2-2 2,1 2 0,-1 1-2,1-2 3,0 1 0,0-2 2,0-2-3,-1 2 0,1 0 0,-1 0 1,0 0 2,0 0 0,0 0 0,0 0 0,0 0 2,0-1 2,0 0 2,0 1 0,0-2 2,0 2 0,0-1 1,0 0 1,0-2-1,0 1-3,0 0-2,0-1 1,0 0 1,0 1 2,0-1 3,0-1 0,-1 2 3,0 0 4,0-3 2,-1 1 1,1 2 2,-2-2 0,1 1-1,1 1 1,-2 0 0,2 0 0,-2 0-1,1 0-1,0 1-4,0 1-2,-1 0-1,0 0 0,0 0-4,-1 1 0,0 0-4,1 0-3,0 1-2,-1 0-1,1 0-2,0 0-3,-1 1 0,0 1-1,0-2-1,1 2-1,-1 1 0,2-3 1,-1 2-1,1-1 0,-1 1 0,0-1 2,0 0 2,-1 1-1,2-1 1,0 1 1,0-2-1,0 1-1,0 0-1,0 0-1,-1-1 0,1 1-2,0 1 1,0-2 0,1 2 1,0-2-1,-2 3 2,2-1 0,-3 1-3,2-1 0,0 0 0,0 0 0,1 1 1,0 0 2,-1 0-2,0 1-1,0-2 4,0 2 3,2-1-3,-2 0-2,2 0 2,0 0-2,0 0 3,0 0-2,0 1-2,0-1 0,2 0-1,0 0 2,2 1 0,0 0 0,0-1 0,2-1 2,-2-1 0,1-1 0,1 1 2,-1-2-2,1 2-2,1-1 0,-2-2-1,2 2 1,-1-2 0,-1 1 0,2 0-1,-2-1 1,0 0 2,1 0-2,-1 0 3,1 0-2,-1 0-2,-1 0 1,0 0-1,-1 0 0,1 0 0,-1 0-1,-1-1-1,1 0 2,0 1 1,0 0 0,-2 0 1,0 0 1,0 0-2,0 0 2,-1 0 0,2 0 1,-1 0-2,1-2-6,0 1 5,0-1-1,0 0 1,-2 1 0,2-2 0,0 3 0,-1 0 1,1-2 6,0 1-3,-1 1-1,1 0-1,-2 0-2,2 0 0,0-4 0,-2 3-1,0-2-1,3 3 1,-3 0-4,1-1 4,-1 0 0,0 0 2,0 1-1,1 0 0,-1 0 1,1 0-1,0-1 2,-1 0 0,0 1 1,0 0-2,0 0 1,0 0 0,1-1 0,-1 0-2,1 1 0,-1-1 0,0 0-2,1 0 0,0 0-1,0 1 2,-1 0-4,0 0-3,0 0-7,0 0-10,0 0-12,0 0-12,0 0-15,0 0-19,0 0-17,0 0-21,0 0-21,0 0-20,0 0-23,0 0-54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08.2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37 27,'0'1'30,"1"0"2,-1-1-4,0 2 0,0-2-2,0 0-1,0 2-4,0-2-2,-1 2-3,1-1-1,-1-1 3,0 2 1,1-2-1,0 1 3,-1-1-2,1 0 1,-1 1-2,1-1 2,-1 0-2,-1 2-2,2-2 0,0 0-2,0 0-1,0 0 0,0 0 2,0 0 2,0 0 0,2 0 1,-1-2 2,-1 2 3,1-1 3,-1 0-2,0-1-6,1-1-1,0-1-3,1 2-3,0-3-3,0 3-2,1-2-3,-2 1-2,1-1 1,1 2 2,0 0-2,0-1-2,0 0 0,-2 2 0,1-1 1,0 0 1,-1 2-1,1-1-1,0 0 0,-1-1 2,1 2-2,1 0 0,-1 0-1,1 0 0,0 0 1,-1 2-2,2-1 0,-1 0 2,0 1 0,-1 0 0,3 0 0,-3 2-1,1-1 1,-1 1 1,2 1 4,-1-1-3,-1 3 1,0-1 1,-1 1 2,1 1 1,-1-1 0,0 1 0,-1 1-1,0 0 3,0-1 0,0 0 0,-1 1-4,0-1 0,1 2-3,0-2 1,-2 1-2,1-1-2,0 0 0,0-1-1,-1-1 2,1 1 0,-1 0 1,0-1 0,0 0-1,0-1 2,-1 1-1,0-2 0,-1 0-1,2 0 0,-3 0 0,0 1-1,1-2 1,0 0-1,1-3 0,-1 2-3,0-2 3,0 0-1,-1 0 2,-1 0 1,2 0 0,0-2-1,0 2 1,-1-3 3,2 0-2,-1 1 0,1-1-1,-1-1 0,2 2 0,0-3 1,1 4-2,-1-2-2,2 1 2,-1-1 1,0 1 0,1-1-1,0 1 2,0-1 1,1 0 1,0 1 2,-1 0 0,2-2 0,0 1 0,0-1 0,0 2 0,0-1 1,0 1 0,-2 1-1,2-1-1,-2 1-2,1 0 1,-1 0 0,0 0-3,0 0-2,0 0-1,0 1 1,0 0 0,0 0-2,0 1 0,0-1-2,-1 1-5,1-1-4,0 0-6,-2 0-9,2 0-13,-1 0-11,-1 1-14,0-1-15,2 0-12,0 0-16,0 0-14,0 0-1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2:00.4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2,'1'1'35,"0"-1"-2,0 2-3,-1-1 3,1-1-1,0 1-3,0 0 1,-1 0 0,1 0-1,1-1 0,0 2 0,-1 0-3,0-1 0,1 1 1,-1 0 0,1 0-1,-1-1 0,1 1-2,-1-1 3,0 2-1,1 0 0,0-1 2,-2 1 0,2 0 3,1 1-1,-2 0 4,0 1-1,1 0 0,0 0-1,-1-1-3,2 0-3,-2-1-3,2 4-3,-1-3-4,1 1 3,0 1 1,0-1 1,2-1 1,-1 2 3,0-2 1,0 1-2,1 1-1,1-2-2,-2 1-5,3-1-3,-2-1-3,1 1-5,-1 0-1,1 0-1,0 1 1,-2-1-1,-1 1-1,2-1 1,-2 0 4,1 0-4,-1 0 0,-1-1-3,2 2-1,-2-1 0,-1-1 1,1 0-1,-1-1-2,0-1 3,1 1-3,-1 0 3,1 0 3,-2 0 1,2 0 3,0-1 0,-2 1 3,0 0-2,2-2 5,-1 1 0,-1 1-2,1-1-4,0 1-2,-1-1-1,1 1-1,0 0 0,-1-2 0,0 2 1,0 0-3,0-1 1,0 1 1,0-1-2,0 0-1,0 0 0,0 0 0,1-1 0,-1 1 2,0 0-1,0 0-2,0-1 1,0 0 1,0 0 1,0 0-1,0 0 1,2 0-1,-2-1 0,0 1 3,0 0 0,0 0 0,0 0 0,0 0-1,0 0-2,0-1 1,0 0 1,0 1-3,0-1 0,0 0 0,0 0-3,0-1 2,0 1 0,0 0-2,0-1-1,0 0-3,0 2-6,0-1-13,0-1-9,0 0-12,0 0-14,1 1-16,0-1-14,-1 1-15,2-1-16,-2 2-10,0-2-14,0 1-12,0-1-17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59.6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,'1'1'34,"-1"0"-1,1 0 3,0 1 3,-1 0 0,1 0-1,0-1 2,-1 1 0,1 0-4,0 1-5,0 0-2,1 0-5,-2-1-3,2 1 0,0 0-5,-2 1-1,2-1 3,-1 0 0,1 1-3,-1 0 1,0 0 5,1-1 2,-1 1 3,0 0 1,1 3-5,-1-3 2,1 1 2,0 1-1,1-1-4,-1-1 0,0 2-5,0 1 0,1-2 3,-1 2-3,0-2-2,0 1-2,0 1-1,1-2-4,-1-1 0,1 3 0,1-2-4,-2 2 0,2 0-1,-1 0 1,-1 0-1,2-1 1,0 1-1,0-1-1,0 0 4,-1 0 0,1-1 2,0 1-2,-2-1 1,2 1 1,-1-1 0,0 0 3,1-1-2,-2 1 1,0-2-2,1 0 3,-1-1 0,-1 1 1,1-1-1,-1 0-1,-1-2 1,1 3 1,1-2 0,-2-1-5,0 3 1,0-3 0,0 0-2,0 1 1,1 0-4,0-1-2,-1 0 3,2 0 1,-2 0-1,0 0-3,0 0 3,0 0-3,0 0 1,0 0 1,0 0-1,0 0 0,0 0 0,0 0 1,0 0-1,0 0 1,0 0-1,0 0 3,0 0-2,0 0 0,0 0-2,0 0 1,0 0 0,-2 0-2,2-1-5,-1 0-11,1 1-13,-1-3-17,1 2-16,0-2-19,-2 2-22,1-2-19,-1 0-17,1-1-13,0 0-6,0 1-9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58.9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3,'0'0'40,"1"0"0,1 1-2,-1 0 2,1 0 0,-2 0-5,1-1 0,-1 2 2,2-1 0,-1-1-1,0 1 2,0 0-1,0 0-2,0 0-2,1 0 0,-2 1-1,1 1 1,0-1 3,-1 1-2,2 1-4,-1-1 0,0 0-2,2-1 0,-2 2-1,0 0-3,1-1-4,-1 2-1,2-2 1,-1 1-6,0 0 2,0 0 0,0 1-3,1 0-1,-1-1 0,0 0-1,0 0-3,1 3 1,-1-3-2,1 1 2,0 1-2,0-1-2,0 1-2,0-1 0,1-1-1,-1 2 0,1-2 3,1 1-6,0 1 2,0-1 4,-1 1 4,2-1-2,-1 1-1,0 0-2,1 0-3,0-1 0,-1 0 2,1 0-2,0-1-3,-1 1-2,1-1 3,-1-1-1,-1 1 1,2-2 2,-1 1-2,-1-1 0,1 1 2,-2-1 0,0-1-1,1 1 3,-3 0-2,0-1-1,1 1 0,-2 0 0,1 0-2,0-1 0,0 1 2,-1-1-2,1-1 2,-1 2 1,0-2-1,0 1 0,0 1 1,0-1 3,1-1-1,-1 1 3,0 0 1,0 0 0,0 0 2,0-1 0,0 0-1,0 0-1,0 0 3,0 0-3,0 0-4,0-1 5,0 1-5,0 0 1,0 0 0,0 0 1,0-1-4,0 0 3,0 1-2,0-1-5,0 1 1,-1-1-7,0 0-5,1 0-7,-2 0-7,1 1-9,1-2-9,0 2-10,-2-1-13,1-1-9,0 0-14,1-2-12,0 0-13,-2 0-12,1-1-12,1 1-12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09:47:11.8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6,'0'1'48,"0"-1"-2,0 0 1,0 0 7,0 0 8,0 1 6,1 0 7,0 1 0,-1-1 0,2 1 3,-1 0 6,-1 0 1,1 1 2,0-1-4,-1 1-5,1-1-3,0 1-4,-1 0-4,1-1-10,1 1-8,-2 1-16,0-1-5,0 0-6,0-1-5,0 0-4,0 0-3,1 0-1,-1-1-2,0 1 1,0-1-8,0-1 0,0 1-3,0 1-8,0-2-14,0 1-14,0-1-20,1 0-25,-1-1-32,0 1-40,0 0-37,0 0-44,0-7-8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58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3,'0'0'26,"0"0"1,0 0 1,0-1 3,0 1 0,0 0-1,0 0-1,-1 0 0,1 0 0,0 1 0,0-1 1,0 0-1,0 0 2,0 0-2,0 0-1,0 1 4,1-1 4,1 1 3,-1-1 3,1 1-2,0 1 0,0-1 2,1 2 0,0 0-3,0-1-4,0 1-6,0-1-3,1 0 0,-1 0-2,1 0-1,0 1-1,1-1-4,-2 1-1,1 1 1,-1 0-4,1 0 0,-1-1-3,1 1-1,-1 1-1,0-1 0,1 0-1,-2 1-2,2-1-2,-1 1-1,-1-1 0,1 0 3,0 0-1,0 3 0,0-3-1,1 1-1,1 1 2,-1-1 1,0 1 1,-1 1-1,1-2 3,2 1-1,-1 1 1,0-1-2,0 0 0,0 1-3,-1-1-1,0 0-3,0-1-2,0 0 1,-1 0 1,0-1 1,-1 0 1,0 0 1,0-1-2,-1 1 1,1-1 5,-2-1-2,1 0-5,0-1-2,-1 0-1,1 0 1,1 0 1,-2 1 0,0-2-6,0 1 2,0 0 4,0-1 1,1 1 1,0-1-1,-1 0 0,0 0-2,0 0 3,0 1-1,0-1 1,0 0 1,2 0 3,-2 1-5,0-1 1,0 2 1,0 1-5,0-2 3,0 1 1,1-1-2,0-1-2,0 0 1,-1 0 1,0 0 0,0 0 1,0 0 0,2 0 0,-2 1 1,1-1 0,0 2-1,-1-2 0,0 1 1,0-1 1,0 1 5,1-1-5,0 0-2,-1-1 0,0 1 0,0-1 0,0 1-3,0 0-8,0 0-14,0 0-8,0 0-11,0-2-14,0 2-14,0-1-15,-1-1-19,0 1-10,1-1-12,-1 0-10,0 0-8,1-1-1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57.5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22,'0'0'24,"0"1"2,0-1 2,0 0 0,0 0-3,-1 0 1,1 0 0,0 1 1,0 0 3,-1 1-4,1-1 1,0 0-5,0 1 4,0 0-4,0-1-1,0 1-4,0 0-3,0-1 0,0 1-2,0 0 1,0 0 1,1 0-1,-1 0 1,1-1 1,0 2-1,0-1 2,0 0 2,1 1-2,-1 0-3,1 0 0,0 1-2,0-1-3,1 0-1,0-1-1,0 1-1,0 0 1,0 2 4,1 1 5,-1-2 3,1 3 1,0-1-1,1 1-1,0-1 1,0 3-1,1 0-7,1-1-5,-1 0-3,1 0 2,0 0-3,0 2-1,1-1 1,-1 1 0,1-1 1,-2 0-1,1-1 0,0 1-1,0-1-2,-2-1 3,0-2-1,-1 1 1,0-1 0,1 0-1,-1-1 1,-1-2 0,-1 1 1,0 0 0,0-1-1,-2 0-1,2-1 0,-1 0 2,0 0 1,0-1-1,-1 2-1,0-1 0,0 0 0,0-1 1,0 0-2,0 0-2,1 0 1,-1 0 0,0 0 0,0 0 0,0 0 1,1 0 0,-1 0 0,0 0 1,0 0-2,0 2-1,0-2 1,0 0 1,0 0-2,0-2 0,0 2 0,0 0-1,-1 0-2,0 0 0,1 0-2,-1 0-1,0 0-3,1 0-3,-1 0-2,-1 0-7,2 0-4,-2 0-11,2-1-11,0 0-14,0-1-12,0 2-15,0 0-19,0 0-17,-1-2-19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56.8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5,'0'0'34,"0"1"-1,1-1 2,0 1 3,0 0 4,-1 0 3,0 0 7,0 1-1,-1 0 2,1 0 1,-1 0 0,1 0-3,0 1-4,0-1-2,0 0-7,0 1-4,0 0-6,0-1-3,0 1-4,0-1-2,0 1-1,0-1-2,1 1-2,-1 0 0,1 1 0,-1-1 0,1 1-1,0-1 0,-1 0 0,1 1-3,0-1 2,1 0 0,1 2 1,-2-1 0,2 0-2,0 2-2,0-1 0,0 1 6,1 0 3,0-1 3,1-1-3,0 3 0,1-1 2,0 1-2,-2 0-1,2-1-6,0 1-6,-2 1-2,0-1 0,2-1 1,-2 1-2,1 0 1,1-1-3,-1 0-3,-1 0 4,1-1-1,-2 0-2,1 0-2,-1-1 2,1-1 2,-1 0 1,0-2 6,-1 1-3,-1 0-2,1 0 1,-1-1 0,-1 1-2,0 0-1,0-2 0,2 1-4,-2 0 0,0-1 0,0 0 2,0 1 0,0 0-3,0 0 5,0 0 0,0-1 1,0 0 2,0 1-3,0-1 1,1 0-1,-1 0 0,1 0-3,-1 0 1,0 0 1,0 0-1,0 0 2,-1 0-2,1 0 2,-1 0 2,1 0 1,0-1-4,0 1-1,1 0-5,-1 0-5,0 0-4,0 0-4,0 0-6,0 0-8,0-1-6,0 0-5,1 0-4,-1 0-4,0 0-6,0 0-9,0 0-8,0-1-9,0 1-9,2-1-11,-1 0-18,1-1-1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56.1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7,'1'3'27,"1"0"-3,-2-1-1,1 1-1,0-1-1,1-1-3,-1 2-1,1-2-4,-1 1 2,0 0 0,0 0 2,1-1 1,-2 1 0,0 0 3,2 0 0,-2 0 4,2 0-2,0 0 3,-2 1-3,3-1 3,-2 1 0,0 0-1,1 1 0,-1-1-3,1 0 1,0 1-1,-2 0 1,2 0-3,0 1-3,-1-1 0,1 2 1,0-1-4,0 0 0,1-1-3,1 3-2,-1-1-2,0-1-1,1 1-3,-1 1 2,1-2 0,-1 1-1,0 0 3,1 1 3,1-3 0,-1 3 0,1-2-1,-1 0 0,1-1-2,-1 0 0,1 2 1,0-3-1,-2 0-2,2 1-2,-2 0 1,1-1-3,-1 1 0,-1-1-1,0-1-2,1 1-2,-2 0 2,0-2 1,-1 1 0,2 0-1,-1-2 1,0 1 0,0 1 2,-1-2-1,0 1-2,0-1 0,1 1 1,0 0 2,-1 0-1,0-1 0,0 2 1,0-1-3,0 0 3,0 0 1,1 1-2,0-1 0,0 1 1,0-1 0,0 0-2,1 0 3,-2 0 2,1 0-3,-2 0 0,1 0 1,0 0-2,0-1 0,0 0 0,1 1-2,0 0-2,-1 0 0,2 0 5,-2-1-2,0 0 0,1 0 0,-1 0 1,0 0-1,1-1-3,0 1-4,-1 0-9,2 0-10,-2 0-12,1-1-11,0-1-12,-1 1-9,1-2-8,0 0-7,0 0-5,-1 1-6,2-2-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55.4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5,'0'0'35,"0"0"0,0 0 1,0 0 0,0 0-2,0 0 0,0 0-4,0 0-1,0 0-3,0 0 3,1 0 5,0 1 6,1 0 3,-1 1 1,1 0 0,0-1 0,-2 0-1,2 0-3,0 1-9,-1-1-6,0 2-5,1 0-5,0-1 0,2 1 0,-1-2 0,1 2-2,1-1 1,-2 1-1,1-1-5,0 2 2,0-1-3,0 1-4,0-1-2,2 0-1,-2 0 0,0 1 2,0 1 0,-1-1-4,1 1 1,-1 0 3,-1 2-1,2 0 1,-1 1 0,0-2-2,1 3 0,-3-2-1,2 1 1,-2 1 0,1 0-2,-1-1 1,0 0-2,1 0 2,-1 1 1,1-2 3,-2 1-2,2-2-2,-2 0 4,1-1-3,0-1 1,2 0 0,-2-1-3,0-1-2,1 1 2,0 0 6,0-2-4,-1 1 0,-1 0 3,0 0-3,2-2 5,-2 1-3,1 0 2,0 0-8,1 0 3,-1-1-1,0-1-2,1 0 2,0 0-3,-1 0-2,2-1-8,-2 1-5,3-1-7,-2 1-6,0-1-6,0 0-6,-1 1-4,0-2-1,1 0 1,-1 1 2,0-1-3,-1 2-3,0-1-1,0-1 0,0 2 1,0-2-2,-1 2-4,1-1-4,-2-1-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54.2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164 7,'1'0'22,"-1"0"0,0 0 1,0 0 0,0 0 0,0 0 4,0 0 1,0 0 3,0 0 3,1 0 3,-1 0 0,0-2-2,0 2 0,0 0-1,0 0-1,0 0-1,0 0-2,-1 0-1,1 2 0,0-2 1,0 0 0,0 0-2,0 0 0,0 0 0,-1 0 0,1 0-1,0 0-4,0 0-3,-2 0-2,1 0-2,-1 0-4,1 0-3,-1 1-3,0 0-2,0-1 0,-1 2-3,-1-2 2,2 2 0,-2 0 4,1 0 0,-1 1 2,0 0 4,0 1 0,0-1 2,-1 1 2,1-1 2,1 1-3,-1 1-3,1-1-2,0-1-6,-1 1-1,2 0 1,-2 0-4,2 2-3,0-1 0,0-1 3,1 0 0,0 2-1,0-2 1,0 2-1,1-1-4,0 0 3,0 0 0,0 0 0,0 0 1,0 0 2,0 0-2,1 0 0,0 0 3,0 1-1,0-2 1,-1 0-1,2 1 0,0 0 0,0-1-1,1 0 2,-2 0-2,2-1-1,0-1-1,0 0 0,-1 0-1,1 0 2,-1-1 4,3 0-2,-2-1 3,1 0-1,0 0 0,0 0 1,2 0-2,-2-1-1,1 1-5,0-1 2,-2-1-1,1 0 1,-1 0 1,0 0 1,1 0-1,0 0 1,-2-1 1,1 3 1,1-2-2,-2 0 0,-1 1-2,2-1 0,-2-2 3,1 3-2,-1-2 1,1 1 0,0-2 1,0 1-3,1-2 3,-3 1-1,2 0-3,0 0 2,-2-1-1,3 0 2,-2 1-2,1-2 2,-1 1 0,2-1 1,-3 0-1,2-1-1,-2 0 0,0 1 0,-1-1 0,0 0 2,1 0-3,0 0 0,-3 2 2,2-2 1,-2 1 0,0 1-1,-1 0 0,1-1 0,1 1 3,-2 0-2,1 0 1,-1 1-1,1 0 0,-1-1-1,0 1-1,0 1-1,2-1-1,-1 2 1,1-3 0,1 4 2,-1-2 1,1 1-2,1 0 1,-1-1 3,1 1 0,0-1-1,0-1 0,0 1-3,1-1 2,1 0 2,-1 0-3,0 1-1,1-1 0,-1 1 0,1 0 0,-1-1 0,2 1-3,0 0 3,0-2 0,1 1 0,-1-1 0,1 1 0,-1 0 0,1 1 1,0-1 1,0-1-3,0 1 1,3 0 1,-5-1-1,3 2 1,-1 0-1,1-1-1,-1 2-1,0-1 1,1 1 1,-1 0 1,0 1 1,0 0-2,-1 1 0,0-1 0,2 1 0,-2 0 0,1 0-2,-1 1 0,0-1-1,0 3-1,-1 0 8,0 0-2,1 0 4,-3 0 0,2 0 1,-2 1 2,1 1 5,-1 0 4,1 0-4,-1 0 2,0 1-2,0-1 0,0 0-2,0-1-2,2 1-3,-1-2-2,-1 0 0,1 1-3,0-2 0,-1 1-1,2-1 2,-1 0-1,1 1-2,0-2-1,0 1 0,0 0 1,1-2 1,-1 1 0,3 0-2,-1-1 1,-1 0 2,3-1-1,0 0 2,-1-1-3,1-1 0,-1 1-2,-1-1 3,0 1-1,0 0 0,1 0 2,-1-1 0,1 0 0,-1-1-2,0 0-2,0 0-5,0 0-4,-2-1-4,1 1-2,-1 0-3,0 1-1,-1 1-2,1 0-1,-2 0-3,0 0-3,0 1-5,0-1-10,0 1-11,0 1-14,-2-1-13,1 0-13,-1 0-15,1 0-16,-1 2-16,0 0-14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52.9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41,'0'0'53,"0"0"-3,0 0-5,0 0-3,0 0-3,0 0 0,0 0 3,0 0 4,0 0 3,0 0 2,0 0 3,0 0-2,0 0 2,0 0-2,0 0-1,0-1-4,0 1-3,0 0 0,0 0-1,0 0 3,0 0-4,0 0-1,1 0-1,-1 0-2,0 0 1,1 0-3,-1 0-3,0 0-2,0 0-4,0 0-3,0 0-1,1 0 0,0 0-6,-1 0 5,3 0 1,-1 0 4,0-1 5,2 1-1,-1 0-3,2 0-2,-3 0 1,2-1-7,-1 1-5,2 0-5,-2 0-5,0 0 1,0 0-1,1 0-1,1 0-2,-1 1 0,-1-1 1,2 1 2,0 0-1,-1-1-1,-1 0-3,0 0 2,0 0-2,-2 0 0,2 1-1,0 0-1,-1-1 0,0 0 0,-1 0 2,0 0 0,-1 1 2,0-1-2,1 0 3,0 0-3,0 0 2,0 1-2,-1-1-2,0 0-2,0 1-1,0-1 3,0 0-1,0 0 1,2 0-2,-2 0-1,0 0-4,1 0-3,1 0-9,-1 0-4,0-1-7,1 1-3,0-1-6,0 0-4,1 1-1,0 0-4,0 0-8,0 0-6,0 0-2,0 0-10,0-1-3,0-1-11,0 1-8,1-1-7,-1 0 0,0 1-5,-1-1-2,1 1-2,-1-1-4,0 1-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51.9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44 12,'1'0'22,"-1"0"-4,0 0-2,0 0-3,0 0 0,0 0 0,0-1 2,0 1 1,0 0 4,0 0 1,0 0 3,0 0 2,-1 0 4,1-1-3,0 0 0,0 0 4,0 1 0,0 0-4,0 0 1,0 0 2,0 0 1,-1 0 3,1 0 3,0 0-1,-1 0 1,1 0 3,-1 0-3,1 0-1,0 0-4,1 0-2,-1 0-3,0 0-3,0 0-1,0 0-1,0 0 3,0 0 0,0-1-1,0 1-1,0 0 1,0 0 1,0 0 2,0 0 1,0 0-2,0 0 1,1 0 1,-1 0-1,0 0 0,0 0-1,0 0-3,0 0-3,0 0 1,0 1-1,0 1 0,-1-1 5,0 2 1,1-1 0,-1 1-3,1 0 1,0-1-4,0 0-3,0 1-3,0 1-7,0-1-5,1 0 0,-1 0 1,0 0-3,0 0 0,0 0 0,1 1 0,-1-1 1,0 0 4,1 1-3,-1-1-2,0 1 4,0 0 3,0-1-3,0 1-4,0-2 0,0 1 0,0-1-1,0 1 1,0-2-1,0 2-5,0-3 3,0 2 3,0-1 0,0 0-3,0-1 3,0 0 0,0 0 0,0 0 3,0 0-1,0 0-2,0 0 2,0 0 1,0 0-3,0 0-2,0 0 0,0 0 1,0-1 1,0 0-2,0-1-2,0 2 1,0-3 2,0 1 2,0 0 0,-1-2-5,0 2 0,1-1 1,-1 0 3,0-2 2,1 1-4,0-1 1,0 0 1,0 0 1,0-1 3,0 0-2,0 1-2,0-1 0,0 0 0,0 0-1,1 0 0,0 1 1,-1 0-1,1 0-1,-1 0 1,1 1 1,-1 0 0,1 2 1,0-1 0,-1 1-1,1 0 0,-1 1 1,0 0-2,0 0-3,0 0 4,0 0 5,0 0 2,0 0 6,0 1 2,0-2 1,0 1 4,0 1 2,0 0-1,0 0-6,0 0-1,0 0-4,0 1-7,0 1 0,0-2-1,0 2 0,2 0 0,-2 0 2,1 1-2,0 1 3,-1-1 2,0 1 1,0 0-4,0-1 0,0 1 0,0-1 0,0 0-1,0 1-3,0-1 1,2 0-2,-2 1 0,0-2-1,0 1 0,0 1 2,-2-1 0,2-1 0,0 2-1,0-2 0,0 1 1,0-1 2,0 1-1,0 0-2,0-2-1,0 1 2,0-1 1,0-1 1,0 1-2,0-1 0,0 1 0,0-1 0,0 1 0,0-1-1,0 0 1,0 0-3,0 0 0,0 0 2,0 0-2,0 0 6,0 0-1,0 0 1,0 0-2,0 0 3,-1-1 0,0 0-4,-1 0 3,2 0-4,-1-1 0,1 1 1,-1 1-1,0-2 1,1 1-2,-1-1-3,0 0-9,-1 1-6,1-1-12,0 1-13,0 1-14,1 0-14,-2 0-15,2 0-14,-1-1-16,1 0-17,0 0-18,0 1-18,0 0-18,0 0-36,0 0-69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46.9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0 0 11,'-1'1'44,"0"1"-1,1 0-1,0 0 0,-2 0-2,2-1 0,0 1-2,-2 1-5,1-2-1,0 2-3,1-2-3,-1 1-5,1 0 1,-2-1-1,1 1-1,-1 0 1,1 0-1,-1-2 2,1 2 2,-1 1 1,1-1-1,0 0-1,-1 0-1,1 2-2,-1-1 1,-1 1-1,-1 0 0,1 0 0,-1 1 0,-1 2 0,0-1-1,0-1-2,1 1-3,-1 0-2,0 1-4,0 0-1,-1 0 0,1 0-2,-1 2-3,1-1-1,-1 0 0,0 1 2,1 0-1,0-1-1,0 1-2,0-1 1,0 1 1,0-1-1,-1 0 0,2 1 1,1 0 1,0-2-3,-1 1 3,1-1-9,0-2 3,0 1 3,1-1 0,0-1-1,0 0-2,0 0 4,2-1-2,0 1 9,-2-2-3,2 0-6,-1-2 0,0 0 3,1 3 2,0-3-2,0 0-1,0 0 0,0 0 0,0 0 7,0 0-4,0 0-2,0 0-2,0 0 1,0 0 1,1 0 1,0 0-1,-1 0-1,0-3 3,2 3-1,-2-2 0,0 2-8,1-2 1,-1 2 2,0-2-1,0 2-3,1 0-5,-1 0-3,0-2-7,0 1 0,-1 1-11,1-2-9,0 2-8,0-2-9,0 2-7,-1-2-14,1 2-9,0 0-13,0 0-15,0 0-2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46.2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3 34,'0'-2'52,"0"2"1,0 0 0,0-2-1,0 2-4,0 0-3,0 0-2,0 0-3,-1 0-6,0 0-4,1 0-3,0 0-3,0 0-2,0 2 1,-1-2 0,0 0 3,0 2 2,-1 0 2,0 3 0,0-2 3,-1 0-1,-1 2-2,0-1-1,1 2-4,-2-2-2,1 3-5,0-2-2,0 1-1,-1 0-2,0 1-2,1 0-4,-2-1 0,1 1-4,0-1 0,1 1 0,-1 0-2,1-1 0,1 0-1,-1 0 1,-1 0 0,0 0 2,1 0-3,-1 0-2,1-1-1,0 2 1,0 0 1,0-1-2,1-1 3,-1 0-1,0-1 1,1 1 4,1 0 0,-1 0-1,0-1 0,0 1 2,1-1-4,0 0 0,0 0-1,0-1-3,0-1-1,0 0 9,2 0-5,-1 0-2,0-1 2,0 0 0,0 1-1,0-2 1,1 0-1,0 0-7,0 0 4,0 1-1,0-1 0,1 0-1,0 0-6,0 0-1,-1 0-4,0 0-2,0 0-5,0-1-6,0-1-7,1 2 1,0-1-3,0 1-8,1-1-7,-1-1-6,1 0-9,1 2-7,-1-2-9,2 0-15,-2-3-8,1 1-7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1:49:28.7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6 9,'1'0'32,"-1"0"-2,-1 1 5,0-1 6,1 0-2,0 1-1,0-1 2,0 0 0,0 0 1,0-1-1,0 1-5,0 0-3,0 0 0,0 0-3,0 1 1,1-1 1,0 0 1,0-1 1,-1 1 1,0-1 0,0 0-2,0 2 2,-1-1 0,1 1-1,0-1-4,0-1 1,1 0-1,-1 0-1,1 1 0,0 0 1,-1 0 1,0 0-2,0 0-1,0 0-2,0 0-1,0 0-2,0 0 2,0 0-2,0 1-3,0-1 0,0 0 2,0 0 6,1 0 3,0 0 7,2 0 0,-1 0-3,0 0-2,1-1 1,1 0-4,-2 1-3,3 0-6,-3 0-5,1 0 0,2 0-1,-2-1 1,1 1-3,-1-1-2,0 0-3,1 1-1,1 0-3,1-1 1,-2 1 1,1-1 0,2-1 0,-2 1 0,4-2 0,-2 1-2,0 1-3,0-1 0,0 0-1,0 0 0,0 0-2,-1-1 3,1 0-1,-1 2 1,-1-1 2,0 1-2,0 0 1,-1 1-1,0 0-2,-2 1-1,2 0 2,-2 0 1,1 0 0,0-1-3,-2 1 0,0 1-1,1-2 2,-1 0 2,1 0-2,-2 1-1,2 0-2,-1 0 4,0 0 1,1 0 2,-1 0-1,1 0 0,-2 0-1,0-1 2,1 0 3,0 0-3,-1 1-3,2-1 0,-1 1 0,0-1-2,0 1-1,-1-1-1,0 0 1,0 1-1,0-1-1,1 0-1,0 0-5,-1 0-1,1 0-3,1 0-2,-2 0-5,0 1-1,1-1-3,0 0-5,-1 0-3,0 0-4,0 1-5,2 0-6,-2-1-2,0 0-4,0 0-1,1 0-4,0 0-1,-1 2 2,2-2 1,-1-2 1,-1 2 1,1-1-4,0 1-3,-1 1-1,1-1-8,-1 0-12,0 0-12,1 0-13,1-2-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45.5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1 1 35,'0'0'40,"1"0"-1,0-1 1,-1 1-1,0 0-1,0 0-1,0 0-1,-1 0 3,0 0 3,1 1 1,-2 1 1,1 0 2,-1 0-1,0 0-1,-1 2 0,0-1-9,0 1 0,0 0-5,-1 0-3,1-1-1,-1 3-4,0-1 2,-1 0-3,0 1 0,1-2-3,-1 1-4,3 0 0,-3 0-3,1 0 2,-1 1 0,0 0-1,1 1 0,0-2 0,0 1 0,0 0 2,-1 0-1,1 0-1,-1 1-7,1 0 0,0 0 1,0 0-3,-1 0 0,0-1-4,-1 2 0,1 0-1,1-1 4,-1 1 1,0-1 0,1 1-3,-1-1 0,1-1 1,1 0 0,-1-1-1,1-1-4,-1 3 0,2-3 0,0 1 1,0-3-6,0 2-1,0-2-3,1 1-1,1-1-3,-1-2-3,0 0-6,1 2-4,0-2 0,0 0-3,1 0-7,0 0-4,-1-2-5,1 2-3,1-2-4,-1-1 0,1 0-2,0 0-3,1 1 3,0-1-2,1-1 0,-1 2-6,1-3-2,0 1-3,0 0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44.9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4-1 16,'1'0'33,"-1"0"1,2 2 0,-2 1 2,0-1 0,0-1 4,0 0 4,-2 1 1,2 2-4,-2-2-2,0 3-1,0-1-5,0 0 1,-2 0-1,2 1 0,-1-1-2,-1 3 0,-1-1-3,1-1-2,-2 1-3,0 0-1,0 1-3,0 0-4,0 0-4,-1 0-4,1 1 0,-1-1-2,1 1-1,-1-1 0,1-1-4,0 1 0,-1 0-1,1-1 1,-1 2-1,1 0-1,0-1 2,1 0 0,-2 0 0,2-1-1,0 1 1,0-1 1,0-1-2,0 1 1,1-2 0,1 1-1,-1-1 1,1 1 1,1-1-1,-1-2-3,0 2 1,1-1 0,0 1-2,0-2 2,0 0-5,1 1 0,1-3 0,0 1 1,0-1-1,0 0-1,0 0 0,0-1-7,0 1-4,3-2-1,-1 1-6,-1-1-7,2 0-6,-1 2-4,2-3-6,-1 2-6,1-2-5,0 1-6,1-2-6,-1 0-8,1-1-8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44.3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8 1 2,'0'1'38,"-2"-1"-1,0 2-3,1-2-2,0 2 7,-1 0-4,0 0 0,0-2-4,0 3 1,0-1 1,-2 0 1,1 0-1,0 2-8,0-1 2,-8 9 50,8-7-54,-1 1-3,0-1 0,-1 1-4,1-1 0,0 1-2,-1-1-3,0 1 0,0-1-2,1 1-1,-2 0-1,1 0 0,1 0-4,0 0 3,0 0 0,-2 1-3,1-1 0,1 0 0,0 0-1,0 0-1,0-1 0,0 0 0,0 0 0,1 0 1,-2 0 0,3 1-4,-2-2 2,1 2-1,-1-1 0,1 0-1,-1-1-1,0 1 4,1-3 1,0 2 1,1 0-1,0-1-1,0 1 0,-1-2 0,1 0 1,1 1-4,0-2-3,-1 2 2,1-3-4,-1 2-3,0 0-3,2-2-4,0 0-5,0 2 1,0-2-3,0 0-5,0 1-2,0-1-4,0 0-1,1 0-7,0-1-5,-1 1-6,2-2-4,0 0-7,-1 0-4,1-1-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43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0-1 45,'0'0'49,"0"0"-4,0 0-4,0 0-5,-1 0-5,1 0-1,-1 0-2,0 0 2,0 0 2,0 3 2,-1-1-1,0 0 7,-1 0-3,1 0-1,0 0-1,-1 1-5,1 0-2,-1 0-2,-1 1 0,1-1-4,-1 1 1,1 0 0,-1 1-3,0 1 0,1-2-1,-1 1-5,0 1 0,0-2-3,1 1-2,-1 1-1,-1 0-1,1 1 0,0 0 0,-2-1 0,2 2-1,0-1 0,-2 0-4,2 1 1,-1 0 0,0-1-1,0 1-3,0 0 2,0 0 0,0 0 1,0 0 1,1-3-3,-3 2 0,2-1-1,1 0 1,0-1-3,1-1 3,-1 0-3,1 1 3,0-1 0,1 0 2,0-2 0,0 3-1,1-3 1,-1 0-2,2 0 0,-1-2-2,0 2-3,0-1-1,1 1 0,0-2 1,-1 0-3,1 0-2,0 0-3,0 0-1,0 0-1,0 0-4,0 2-4,0-2-3,1 0-3,0 0-5,1-2-2,0-1-3,1 1-9,-1 0-6,2 0-5,-1-2-11,-1 0-9,2 0-9,0 0-11,0 0-12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43.1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8-1 21,'0'0'40,"0"0"-4,0 0-2,-2 0 2,2 0 0,0 0-3,-1 0-4,0 2 0,0-2 5,0 2 5,-1 0-1,1 1-2,-1-1 0,-1 0 0,1 3-1,-2-2-4,1 0-8,1 1-8,0 0-2,-1 1-2,1-1-4,-2 1-3,0-1 2,1 1-3,-1 0 3,1 0 1,-2 1-1,1 1-1,-1-2-1,1 1-4,0 0-1,1 0 1,-1 0 0,0 1-3,0-1 2,0 1-1,-1 0 1,-1 1 4,1-1-1,-1 1 0,0-1 0,0 1 0,0-1-1,1 0-1,-2 2 3,2-3-3,1 1 1,-1-1-1,0 1-1,0 0 2,-1-2-1,2 2 0,1-3 1,0 1 1,0-1-2,2-2 0,-2 3 1,2-3-1,-1 2 0,0-1-1,1-3-3,0 2-2,0 0-2,1-2 1,0 0-3,1 0-1,-1 0-5,1 0-2,0-2-7,1 0-4,0-1-4,-1 1-3,2 0-6,-2-2-7,3 1-1,-2-1-6,1 2-3,0-3-5,1 1-8,1-3-1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42.5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8 0 8,'-1'0'21,"-1"0"-2,1 0-2,-1 2 2,0 0-5,-1 2 5,0-1 2,0-1 2,1 0 0,-1 3 3,-1-2 0,0 1 0,1 0 1,-2 2-1,3-2-2,-1 1-1,0 1 1,-1 0-1,-1 1-3,2-2 0,-1 1-2,1 0-2,-3 1-2,1 0 2,0-1-4,1 2-2,-2-1-3,1-1-1,0 1-2,0 0-1,0 0-1,-2 0-1,2 0 0,-1 1-1,1 0 3,-2-1-2,1 1 6,1-1-2,-1 1-1,1-1-2,0-1-2,0 3 2,1-3-2,-1 1 1,0-1-5,1-1 1,0 1 3,-1-2-1,1 1 3,1-1-4,-1-1 0,2 1 0,1-3-1,-1 2 1,2 0-2,-1-2 3,0-1 0,1 1 2,0 1-1,0-2 2,0 0 1,0 0-3,0 0 0,0 0-1,1 0-3,0-3-2,1 2-1,-1-2-4,1 3-5,1-4-3,-1 2-8,2 0-8,-1-3-8,1 1-7,0-1-11,0 1-9,1-3-10,-1 3-1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42.0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9 10 7,'1'-1'42,"1"0"-5,-1 0-1,0-1 1,0 2 1,-1 0 2,0-1-2,0 0 2,0-1 0,0 2 1,0 0 0,1-1 0,0 0-2,-1 1-2,0 0-1,-1 0 0,0 0-1,0 0-2,1 0-5,0 0-8,0 1 1,0 0-2,-2-1-3,0 4-2,-1-2 0,-1 1-1,-1 1 0,0 0 3,-1 2 0,1-1-3,-1 1 0,0-1-3,1 2-3,-1 0-1,-1 1 0,2-2 1,-1 1-1,0-1-3,2 1-2,-2 0 2,1 1-2,0-1 1,0 0-1,0 0-3,0 1 0,1-2 1,0 1 2,0 0-2,0 0-1,0-2 2,1 2 0,-2-2 0,3 1-1,-1 1 1,0-2 0,0 1 0,0-2 1,-1 3-3,1-3-1,-1 3 1,1-3 2,0 1 1,-2 1-2,1 0 1,1-2 1,0 1 1,1-1-1,-1 0-1,0 1 0,0-3-1,1 3 0,0-3 4,0 0-1,-1 0 1,2 0 1,-1 1-1,1-2-3,0 0 1,0 1-2,1-2-5,0 0-4,0 0-5,0 0-5,0 0-2,0 0-4,0 0-11,0 0-4,0 0-7,1 0-7,1 0-7,0-3-5,0 2-7,1-2-3,1-1-2,-1 2-3,1-3-2,0 1-3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41.0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185 48,'2'-1'43,"0"-1"-4,0 1-1,0-1-2,1 0-2,-1 0-1,-1 1 0,0 0 0,0 0 2,0 0 2,0 1-1,-1-2 0,0 0-1,-1 0 2,0 1-1,1 0 0,-1-1-1,1 1 0,0-2 3,-1 2 1,1-1 3,-1 1 1,-1-2 0,1 0-1,-1 0 1,-1 0-6,2 0-2,-2 0 1,1 1-2,-1 0-4,0 2-2,0-2-1,1 1-5,-1 0 0,0 0-4,-1 1-4,0 0-2,2 0-5,-1 1-5,1 0-2,-1 0 0,0 1-2,0-2 0,2 1-2,-2 1-1,0-1 2,-1 1 3,2 1-1,-2-1 1,1 0 1,1 0 0,-1 1 0,1 0 5,-2-1 0,1 1 0,-1 0-1,0 1 0,0-1 1,1 1 0,-1 0-2,0 1-1,1 0-1,-1 1-2,-1 0 0,1 0 0,0 1 1,0 1-2,-1-1 1,1 0-1,0 2 1,0-2 0,0 1 5,1-1-1,-2 1-4,3-1 1,0 0 1,1 1-1,-1-3 0,2 1 0,-1-1-3,1 1-1,0-2 3,1 1-1,-1 1 1,1-1 0,1-1-2,0 1 0,-1-1 2,2-1 3,0 1-4,0-2 2,1 1-1,1-2 2,-1 1 1,2-1-1,1 0-2,-1-1 1,1 0 1,-1-1-4,0 0-6,1-1 2,0 1 1,-1-2-1,0 1-3,1-2-1,-1 1 1,1 1 2,-1-4 5,0 3 0,0-1-4,-1 0 2,1-2 1,0 2 0,-2-3-1,0 2 3,0-2 3,0 3-3,0-3 0,-1 0-4,1 3 4,-1-3 3,0 1-1,-1-1-2,0 0 1,0-1-1,-1 3 0,1-2 2,-2 1 0,1 0-2,-1 0 3,0 0 0,0-1-1,0 0-1,0 2 4,-1-1-1,1 0 2,-2 1-2,1 1 4,-1 0 0,1 0 1,0-1 4,-1 1-4,-1 0 1,1 0 2,0 1 2,0 0-6,1 1 1,-2-1 1,1-1-4,1 2-2,0-1 1,-1 1-3,2-1-1,-1 1 3,-1-1-3,1 0-4,0 1 4,0-1 2,0 0-2,1-1 0,-1 1 1,0 1-1,1-3 0,0 3 0,0-2 1,0 0 1,0 1 0,1-1 0,0-1-2,0-1 0,0 2 2,1 0-1,-1 0-2,1 1 0,0-2 0,0 3 0,0-2 2,1 2-1,-1-2 0,-1 1 1,1 1 1,0-1-2,1 1 1,0-2-1,0 3 0,0-2 0,-1 1 7,1 1-3,2-1-3,-2 1 0,1 0-2,-1 1 1,1-2-2,-1 2 2,1 0-10,-2 0 3,1 2 5,1-2 0,-2 1 2,1 1-2,-1-1 3,0 1-1,0 1 2,0-1 1,0 1-1,0-1-2,0 1-5,0 0 3,0-1 1,-1 0 0,-1 1-2,1 1 2,1-2 3,-1 2-1,0 1 5,-1-1-2,0 0 0,1 0-1,-1 1 0,0-2 0,0 1-3,1 0 2,0 0 0,-1-1 1,1 1-1,-1-2-1,0 0 2,1 1 0,-1-3 1,0 2-4,0 0 3,0-2-3,0 1 0,2-1 2,-2 0-3,1 0-1,0 0 1,-1 0 1,0 0 0,0 0 2,0-1-1,2 1-1,-1-2-6,1 0-8,0-1-10,0-1-8,-1 0-9,1-1-15,-2 1-16,0 2-18,2-3-19,-2 3-20,0 0-22,0-1-25,-2 0-45,2 0-7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39.2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95 5,'0'0'30,"0"0"-2,0 0 1,0 0 1,0 0 2,0 0 3,0 0-2,0-1 0,-1 0-1,1 1-1,0 0-2,0 0-3,0-1-1,0 1-1,1-2 0,0 2-2,0 0 0,-1 0 1,0 0 3,0 0 2,0 0-2,0-1-3,0 1 1,0 0-2,0 0-1,0 0-3,0 0-4,0 0-1,0 0 0,0 0-1,0 0-2,0 0 2,0 0-1,0 0 2,0-1 0,0 1-3,0-1 1,0 1-4,0-2-1,-1 2 0,1 0-1,-1 0-1,1 0 2,0 0-1,0 0 1,0 0 1,0 0 1,0 0-1,0 0-1,0 0-1,0 0 1,0-1 0,0 1 0,0 0 2,0 0 1,0 0 3,0 0-2,0 0 1,0 0-2,1 0 0,-1 0 2,1 0-4,-1 0 2,0 0 1,0 0 0,0 0 2,1 0 0,-1-1 0,0 1 1,0 0 0,0 0 0,0 0-2,0 0 1,0 0-1,0 0-2,0 0 1,0 0-2,0 0-3,0 0-1,0 0-2,0 0 2,0 0 0,0 0-4,0 0 0,0 0 0,0 0 2,0 0 1,0 0 0,0 0 0,0 0-1,-1 0 12,1 0-1,-1 0-8,0 0-3,1 0 3,0 0 0,0 0-2,0 0 1,0 0 0,0 0 1,0 0-3,0 0-2,0 0 0,0 1 1,0-1 0,0 1-1,0-1-1,0 0 1,0-1 2,0 1 1,1 0-2,-1 0 1,0 0 0,0 0 1,0 0-2,0 1-1,0-1-1,0 0-1,0 0-2,0 0 3,0 0 1,0 0 0,0 0-1,0 0 3,0 2 0,0-2-1,0 0 2,-1-2-4,0 2 0,1 0 1,0 2-4,0-2 3,0 0-3,0 0 3,0 0 1,0 0-1,0 0 0,0 0 1,1 0-2,-1 0 2,0 1-2,0-1 2,0 0 0,0 0 0,0-1 1,0 1 2,0 0-3,0 0 1,0 0-1,0 0-1,0 0 1,0 0 4,0-2-4,1 2 0,-1 0 0,0 0 0,0 0 0,0 0 1,0 0-1,0 0-1,0-1 3,0 1-1,0 0-1,0 1 7,0 1-6,0-2-1,1 0-1,-1 0 3,0 0-1,0 0 3,0 0-2,0 0-1,0 0-1,0 0 3,0-2 4,0 2 0,0 0 4,0 0 0,0 0 0,0 0 3,0 0 3,0 0-1,0 0-1,0 0 0,0 0-3,0 0 1,0-1 0,0 0 0,0 1-3,0 0 0,0 0 0,0 0-1,0 0-1,1 0 1,-1 0-3,0 0-4,0 0 3,0 0-2,0 0-3,0 0 0,-1 0 3,1 0-4,0 0 1,0 0 1,0 0 1,0 0-3,0 0 3,0 0 0,0 0-2,0 0 3,0 0-1,0 0-2,-1 0-1,1 0 1,0 0-2,0 0 1,0 0 0,0 0-1,0 0 1,0 0 1,0 0 1,0 0-1,0 0 1,0 0-1,0 0 1,0 0-1,1 0 0,-1 0-2,0 0 0,0 0 0,0 0 1,0 0-1,0 0 1,0 0 1,0 0 2,0 0 3,0 0-3,0 0 1,0 0-3,0 0 0,0 0-1,0 0-1,0 0-1,0 0 0,0 0 2,0 0 1,0 1 2,0 0-1,0-1 0,0 0-2,-1 0 1,1 0-2,0 0 0,0 0 0,1 0 2,-1 0 2,0 0 0,-1 0 1,1 0 0,0 0 0,0 0-1,0 0-1,0 0-4,0 0 1,0 0-1,0 0 2,0 0-2,0 0 1,0 0 2,0-1 3,0 0 0,0 1-2,0 0 1,0 1-2,0 0 0,0-1-1,0 0 0,0 0-2,0 0 3,1 0-2,-1 0 0,0 0 1,0-1 2,0 1 1,0 0 1,0 0-3,0 0-1,0 0 3,0 0 1,0 0-3,0 0-1,0 0 2,0 0 0,0 0 2,0 0-2,1 0-1,-1 0 0,0-1 0,0 1 2,0 0-2,0-2 0,0 1 0,0 1 1,0 0 3,0 0-2,0 0 2,0 0-4,0 0-2,0 0 1,1 0 2,-1 0-1,0 0-3,0 0 3,0 0 0,0 0-1,0 0 3,0 0-1,0 0-2,0 0 2,0 0 1,0 0 0,0 0-2,0 0 2,0 0-2,1 0-1,-1 0 1,0 0-1,0 0-2,0 0 0,0 0 1,0 0-2,0 0 3,1 0 1,-1 0-1,0 0 0,0 0 0,0 0 3,0 0 1,0 0 0,0 0-1,0 0-2,0 0 1,0 0 2,0 0-1,0 0-1,-1 0-1,1 0 2,-1 0-2,1 0 2,0 1 0,0 1-2,0-2 1,0 0-1,0 0 0,0 0 0,0 0 1,0 0 0,0 0-1,0-2 0,-1 1-1,1 1 0,0 1 2,0 1 2,0-2 1,0 0 5,0 0 4,0 0 4,0 0 0,0 0 2,0 0 2,0 0 4,0 0 1,0-2-4,0 2-2,0 0-1,0 0 4,0 0 1,-1 0-4,1 0-1,0 0 0,0 0 2,0 0 1,0 0 2,0 0-4,0 0-2,0 0 1,0 0-3,0 0 0,0 0-3,0 0 0,0 0 0,0 0-1,0-1 2,0 1 2,0 0-2,0 0-1,0 0 0,0 0 0,0 0 1,0 0-3,0 0-3,0 0-2,0 0 0,0 0 0,0 0 1,0 0-4,0 0-1,0 0 0,0 0 0,0 0-1,0 0 2,0 0-1,0 0-3,0 0 2,0 0 0,0 0-1,0 1 0,0 1-2,0-2 2,0 0-1,0 0-1,0 0-1,0 0 3,0 0 0,0 0 1,0 0-3,0 0 2,0 0-3,0 0 2,0 0 0,0-2-4,0 1 3,0 1-1,0 0 5,0 1-4,1 1 3,-1-2 0,1 1 1,0 0 3,0-1-3,-1 2 1,0 0 0,0 1-1,0-3-2,1 1 1,0 0 0,-1 0-1,1 0 1,-1 0-1,0-1 0,0 1 0,0 0 2,0 1-4,0-1 2,0 0-3,0 1 1,0-1-1,0 1 0,0-2 3,0 0 0,0 2 2,0-1-3,0 0 2,0-1 1,0 1 0,0 0 2,0 0-4,0-1 1,0 0 0,0 1 4,0-1-5,0 1 2,0 0-1,0-1-1,0 0-1,0 0 1,-1 0-1,1 0-3,0 0 4,0 0-7,0 0 1,0 1 5,1-1 1,-1 0 0,0 0 1,0 0 0,2 0-1,-2 0 6,0 0-5,0-1-2,0 1 0,0 0 0,0 0 0,0 0 1,0 0 1,0 0-1,0 0 2,0 1-2,0-1 0,0 0 2,0 0 0,0-1-2,0 0 2,0 1-3,0 0 4,0 0 1,0 0-1,0 1 0,0-1-1,0 0-1,0-1-1,1 0 3,-1 0-1,0 0-1,0 0-1,0 0-1,0-1-2,1 0 5,-1-1-1,2 0 0,-2-1-3,1 0 3,0-1-1,0 1 0,0-1 0,0 1-6,0-2 3,0 2 0,1-1 3,-1 1-1,-1 0 2,2-3-1,-2 3 2,0 0-2,1-1-1,0 0-1,0 3-1,-1-2 0,1 1 3,-1 1 2,0 0-1,0 0 3,0 0-3,0-1 0,1 3 0,-1-1 1,0-2-4,0 3 0,0 0 2,0-1 0,0 0 2,0-1 1,0 2-2,0 0-1,0 0 0,0 0-2,0 0 0,0 0 1,0 0-2,0 0-2,0 0 3,0 0-2,0 0 0,0 0 1,0 2 1,0 0 0,0 0-2,0 0 3,0 3-1,-1-1 2,0 0 0,1 1 0,-1-1 0,-1 1 2,2 0 2,-2-1-1,0 1 2,1-1-3,-1 0-1,1 1 1,0-1-3,-1-1-2,1 1 2,-1-1-3,1 0 1,0-1 0,1 1 4,-2 0 0,2-1 3,-1 1 0,1 0 0,-1-1-1,0 0-2,1 1-1,-1-1-1,0 0-2,0 0 2,1-1 2,-1 1-1,1-1 0,0-1 1,0 1 1,0 0-2,0 0 2,0 1-1,0-1-2,0 0 4,0-1-3,0 0 1,0 0 0,0 0 2,0 0-2,0 0-1,0 0-4,0 0 6,0 0 0,0-1-1,1 1-1,-1-1 2,0 0 0,1-1-1,-1 0 3,1-1-4,0 0 0,0-1 3,0 0 1,0 0-2,1-1 0,0 0-3,0 0-2,-2 0 3,2-1-4,-1 2 0,1-1 0,0 1-1,-1 0 3,1-1 3,0 3 3,-2-2 0,1 2-1,0-1-2,0 1-1,-1-1 1,0 3-3,0 0 0,0-2-5,0 2 4,0-2 3,0 2 1,0 0 1,0-3-3,0 3 4,0 0-1,0 0 1,1 0-3,-1 0-2,0 0 0,-1 0 1,1 0-1,0 0 0,0 3-1,0-3 1,0 0 1,0 0-1,0 0 2,0 0-1,0 0 1,0 0-1,0 0 0,0 0 0,0 0-1,0 2 1,0-2 1,-1 0-2,0 2 2,0-2 2,1 3-1,0-1-1,-2-2 0,2 4-1,-1-1-1,0-1 2,0 3 1,1-3-1,-1 0 1,0 2 0,1-4 1,-1 2 0,0 0 0,1 1 0,-1-2 0,1 0-4,0 1-1,0-1 2,0 0-1,0 1-2,-1-2 3,1 1-4,-1 1-1,1-1 2,0 2-11,0-3-13,0 1-9,0-1-10,0 0-15,0 1-13,0-1-11,0 0-14,0 0-5,-2 0-7,2 2-13,0-2-15,0 0-14,0 0-19,0 0-24,0 0-19,0 0-28,0 0-73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35.5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43 21,'0'0'30,"-1"0"2,1 0-2,0 0 2,0 0-3,-1 0 0,0 0 0,1 0-5,0 0 1,0 0 2,0 0-1,0 0 2,-1 0 3,-1 0-3,2 0 3,0 0 7,-1 0-3,0 0-4,-1 0-5,1 3-4,-2-3-3,0 2-3,0 0-4,0 0-5,-1 0-1,1 1-2,0-1 2,-2 1 1,3 1 0,-1-1-2,1 0 2,-1 1-1,0-1 0,1 0-1,-2 1 0,1 0-1,0 0-3,1 0 1,-2 1 2,1 1-1,-1 0 1,1 0 1,1 0-1,-1 0-1,1 0 3,0 0-1,1 0-1,0 1-2,-2 0 0,1 0-1,2 0 0,-2-1 1,0 1-3,2-2 1,0 2 0,-1-1 2,1 0-2,-2-1 0,2 0 0,0-1-2,0 2 3,0-1 1,0-1-2,0 0 0,2-1 1,-1-1 1,0 2-2,0-1 2,0-1-1,-1 0-3,1 2 0,-1-1 1,0-1 0,2 0 0,1 2 0,-1-3 1,0 1-1,0-1 2,-1 2 1,1-2-1,-1 2 1,0-3-2,2 1 0,0 0-1,-1 0 0,1 0 1,0-1 1,0 1-1,1-1 3,1-1-4,-3 1-3,2-1 3,-1 0 1,1 0-2,0 0 1,-1 1 0,1-2-1,-2 0 4,1 0 3,-1 0-1,3-1-1,-2-1-2,0 4 1,0-4-2,-1 1 2,2 1 0,-1 0 0,0 0 0,-1 0-1,0-1 1,1-1-3,0 2 2,0-3-1,0 3-1,-1-2 1,0-1 0,0 1 0,0 0-1,1 0 3,0-1-2,0-1 3,0 0 4,-1-1 2,0 0 6,1 1 3,-1-1 5,0 1-3,0-2 4,1 0-3,0 1-3,-1-1-4,0 1-2,0 0-3,0 0-1,1 1 1,-1-1 0,-1 0 4,0 1-3,2-1 1,-2 0 2,0 1-3,1 0-2,-2 1 2,0-1-3,0 1 1,0 1 5,0 0 0,0-1-1,0 1 2,-2-1 1,2 1 1,-2 0 2,0 2-2,0-3-2,0 4-1,0-2-2,-1 1 1,0 0-4,0 1-2,-1-1-1,1 0-3,1 0 3,-2 2-2,1-2 1,0 2-2,-1 0 0,0 0 0,-1 0 1,1 2-1,0 0-3,-1-2 1,1 2 0,1 1 0,-1 0 0,1 0 0,-1-1-1,0 1-1,0 1 3,2 0-2,-1-2 0,1 3-2,0-3 1,0 2-2,1-2-5,-1 3-5,1-3-10,1 2-10,0-1-14,0-2-14,0 2-18,0-1-17,1 1-13,0-1-10,0 2-10,0-2-7,-1 1-3,2 0-4,0 0-4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32:41.9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2,'0'1'61,"0"0"-3,-1-1 2,1 1-2,0-1 3,1 0 4,-1 1 3,1-1 1,0 1 2,0-1 2,-1 0 3,0 1-1,0 0-3,1 0-4,0 0-4,-1 0-2,0-1-5,2 1-7,-2 0-5,0 0-5,0 0-10,0-1-5,0 1-5,1-1-7,0 1-5,-1 0-5,0-1 1,1 2-5,0-1 0,-1 0-4,1-1-11,-1 0-16,1 2-14,-1-1-21,1-1-29,0 0-25,-1 0-32,1-1-34,-1 1-24,1-2-43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34.4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15 16,'-1'-1'23,"1"1"0,0-3-1,0 3-1,0 0 6,0-2-2,0 2 1,0-1 5,0 0 1,0 1 1,0 0-1,0 0 0,0 0-3,0 0 1,0 0 0,0 0-4,0 0-1,0 0-3,0-3 2,0 2 1,0 1-3,0 0-2,0 0 0,-1 0-1,0 0-2,1 1 0,0 2-1,0-2-2,-1 2 2,0 0 2,1 1-1,-2-2 1,2 2-4,0 0 1,-1 0-3,0 0-1,0 2-4,0-2-2,0 3-4,1-3-1,-1 2 1,0-2-1,1 1 2,0 0-4,0 0 1,0-1 1,0 1 0,0-1 2,0 0-1,0 0 0,0 0-1,0 0 2,0-1-1,0 1-1,0 0-2,0-1 1,0 0 1,0-1 0,1-1 0,0 1-1,-1-1 1,0 0 1,0-1 0,0 0-1,0 0 0,0 0 1,0 0-1,0 0-2,0 0 2,0 0 0,0 0-1,0-2 2,-1 0-2,0-2 0,1 1 0,0-1 3,0 0 0,0 0-1,0-1 1,0 1-3,-1 0 1,1-1 2,0-2-2,1 1 1,-1-1 0,2 1-1,-2 2-1,1-2 1,0 1 1,1-2-2,-1 3 1,1 1-2,-2 0 2,1 0 2,0-1 0,-1 2-1,0 0-1,0 0 1,0 1-1,0-3 1,1 4-1,0-2-1,-1 1 1,1 1-2,0-1 3,-1-2 0,1 1-1,0 1-2,-1 0 1,1 1 2,1 0 1,-2-2 0,0 1-2,1 1-1,-1 0 1,0 0 3,1-1 0,-1 1-3,0 0 0,2-3 0,-2 3 0,-2 0 2,2 0-1,0 3-1,-1-3 0,1 0 3,0 0-2,-1 1 2,1 2 3,0-3 3,0 4 0,-2-1 0,1-1 4,1 2 0,-1 1 2,1-1-1,0 0-2,-1 0-3,1 1-2,0-1 0,0 0-3,0-1-2,0 1-1,0-1-1,0 1-1,0-1 1,0-2-3,0 2-8,0-1-9,0 0-12,0 0-13,0-1-14,0 2-15,0-2-19,0 0-15,1 1-10,0-1-13,-1 1-6,1 1-7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3:11:29.8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98 4,'0'0'17,"0"0"-2,2 0 1,-2 0 0,0 0-2,0 0-1,-2 0-2,2 0 1,0 0 3,0 0 2,0 0 1,0 0 2,0 0 6,0 0 0,0 0 3,0 0 0,0 0-1,0 1-2,0-1-2,0 0-3,0 0-3,0 0-1,0 0-2,0 0 0,0-1-1,0 1 1,0 0-1,0 0-1,0 0 1,0-1 3,2 1 5,-1-2 2,1 2 3,1-1 2,-1-1 2,0 2 1,0-2-2,1 2-2,-2 0-2,0 0-3,1-2-4,-1 2 0,1-1-1,-2 0-3,1 1 1,-1-2 2,1 2 2,0 0-2,0 0 2,-1 0-3,1 0 1,-1 0 2,2 0 0,-2 0-1,2 0-6,-1 0 4,1 0 2,1 0 2,-1-1 0,2 0 0,1-2 2,-1 3-1,1-2-2,0 0-4,2 1-3,-3 0-2,-1 0-3,1 0 0,1 0-4,-1-1-6,-1 2 3,1 0-2,0 0-1,-1 0 0,0 0 0,0 0 0,0 0 1,1 0 1,0 0-2,0 0 1,0 0 1,1 0 1,-2 0-1,1 0 0,-2 0 0,2 0 2,-2 0 3,0 0-2,1 0-3,0 0 1,0 0-1,1 2 1,-2-1-1,2 0 2,-1 0 0,0-1 1,0 1-1,1-1-1,-1 0 1,1 1-2,0-1-2,-1 0-1,1 0-1,0 0 2,1 0 0,1 0 3,-1 0-2,1 0 2,0 0 1,-1 0-1,0 0-2,1 0 2,-2 0-1,1 0-1,0 0 0,-1 0 0,0 0 1,0 0 2,1 0 3,0 0-4,-3 0 0,2-1-1,-1 1 3,-1 0-3,0 0 1,-1 0-3,1 0-3,1 0 3,-1 0 2,1 0 3,-1 0-1,0 0-2,1 1-1,1-1 0,0 0 3,0 0 2,0 0-2,3 0-5,0 0-1,-2 0 2,2 0 2,0-1 2,2 0-3,-2 1-2,0 0 1,3 0 2,-1 0 0,0 0 1,1 0 2,0 0-2,-1 0 1,0 1-2,1 0 0,-1-1 2,0 0-4,1 2-2,-2-1 1,1 0 3,-1-1 1,0 2-1,-2-1 0,2 0-1,-1 0 4,0-1 1,-2 2-3,0-2-2,0 1-2,-2-1 0,0 1 1,0-1-1,-1 0 4,1 2-2,-1-2 0,1 0 2,-2 0-1,0 0 3,1 0-3,0 0 2,-1 0-2,2 0 1,-1 0 1,2 0-2,1 0 0,0 0 0,1-2 1,1 2-3,1-1 0,4 0 1,-2 1-2,3-2 1,0 2 0,0-1 1,1 0-2,1 1 1,1 0 1,-1 0 0,1 0 0,0 0 1,0 0 1,-1 0-2,-1 1 1,0 0 1,-1-1-1,0 2 0,0-2 2,-3 0 0,0 0 1,0 0-2,-1 1-1,0-1 2,-1 0 1,-1 0-2,-1 0-2,-1 1-2,-1-1 7,1 0-2,-2 0-1,1 0 1,-1 0 0,0 0-1,1 0 0,0 0 3,-1 0-8,2-1 0,0 0 2,0 1 0,0-2-1,1 1 1,1 0 2,2 0-3,0-1 3,-1 2 0,2 0 0,-1-1 0,2 0 1,0-1-2,0 2 0,-1 0 2,2 0-1,-2 0 2,1 0-1,0 0 1,-1 0-2,2 0 0,-2 0 1,0 0 0,1 0 1,-2 0-1,0 0-1,0 0 0,0 0 1,-3 0 2,1 2-6,-2-2 0,0 0 1,-1 1-2,0-1 3,-1 1 1,0-1-2,-2 0-1,0 0 6,1 0-1,-1 0-2,0 0 0,0 0 0,-1 0 2,2 0-2,0 0 3,1 0-1,1 0-2,-1 0 2,2 0-1,-1 0 1,3 0-1,1 0 0,1 0-1,0 0 0,1 0 1,2 0 0,-2 0 1,3 0-2,-1 0 1,0 0-1,2 0-1,-2 0 1,1 0-2,0 0 0,0-1-2,0 0 1,-2-1 1,4 2 0,-3 0 2,2-1-2,-3 0 1,1 0 1,0 0 1,-1 0-1,1 1 0,-2-2 1,0 2-1,-1 0 1,0 0 1,0 0-3,-1 0 2,0 0-1,-1-1 0,0 0-1,0-1-2,0 2 0,-1 0 0,0 0 4,0 0-1,-1-1 2,0 0-1,0 0-1,-1 0 1,1 1-1,0-1 0,1 0-2,0 0-1,0 1 1,2-1 1,1 0 0,1 0 1,1 0 2,2 1-2,0-1 0,1 0-3,0 0 1,0 0 1,2 0 2,0 1-2,0 0-1,-1 0 2,0 1 0,0-1 0,-1 1 1,2 0 1,-2 0-1,0 0 2,1-1 2,-2 0-2,0 0-2,-2 0 3,3 0-4,-2 0 0,0-1-1,-1 0 1,-1 1-2,0-1 0,1 0 2,-2 1 0,1 0 0,-2 0 0,1-1 0,-1 0-1,0 0 2,0 1-1,0-1 2,0 0-1,1 0 1,0 0-2,-1 0 2,1-1-2,-1-1 0,1 2 3,1-1-2,-1 0-2,0 2 1,1-1-1,1 1 0,-1 0 4,-1-1-3,1 0 0,0 0-1,1 0 1,0 0-1,-1 0 0,1 1 1,-1 0-2,0 0 0,2 0 1,-2 0 3,1 1-2,0 0 0,-1-1 2,0 0-2,1 0 0,-1 0 2,-1 0 0,2-1-4,-1 1 1,-1 1 0,2-1 1,-2 0-3,0 0 1,1-1-1,-2 0 1,0 1 1,2-1 1,-3 0 0,1 2-1,0-1 1,-1 1 0,0-1 2,1-1-3,-1 0 5,0 0-1,-1 0-1,1 1-2,-1-1 0,2 0 1,0 0-1,-1 0 0,3-1-6,-3 1 3,2 0-1,0 0 3,-1 0 0,2 0-1,-1 1 1,1 0 0,1 0 1,-2-1 2,1 0 0,0 1 1,-1 0-4,0 1 0,-1 0 2,1-1 1,0 1-1,-1 0-1,1 0 0,0 0-3,0 1 6,1-1 0,-1 0-3,1-1 1,0 1-1,-1 0 0,0 0 1,0 0 1,1 0 0,0-1-1,-1 0-1,0 0 0,1 0 0,-1 0 1,0 0-1,1 0 1,-2 0 0,3 0 2,-2 0 0,2 0-1,-1-1 0,0 0-2,-1 1 0,1 0 0,-1 0-2,-1 1-2,1-1 0,0-1 4,1 1 3,-3-1-1,2 0-2,0 0 3,-1 1-3,-1 0 4,2 0-4,-2-1-1,0 0-3,3 0 2,-3 0 2,2 1-1,-2 0 2,1 0-3,1-1 3,0 0-1,0 0-1,0 0 3,-1 1-2,1 0-1,1 0 3,0 0-2,0 0-1,1 0 1,-2 0 0,1 0 0,1 0 0,0-1-1,0 1-2,0 0 1,-1 0 2,-1 1-1,3-1-1,-3 0-3,1 0 2,0 0 1,0 0 0,-2 0 2,71-5 8,-71 4-9,1 1-3,-1-1 1,66-4 12,-64 4-7,-2 1-1,2 0 0,-1 0-4,3 0 3,-1 0 1,1 0-1,0 0 0,0 0 1,1 0-1,0 0 1,1-1-1,0 0-1,0 1 2,1 0-1,-1 0 0,-1 0 0,0 0 1,0 1-1,0 0 1,-1 0-1,-1-1-1,1 0 1,-1 0 1,-1 0 3,0 0-3,0 0-2,0 0 2,0 0 1,0 0-2,-1 0 0,1 0-2,-2 0 2,2 0 1,0-1 3,-1 1-5,-2-1 2,4 0 2,-2 0-2,1 0 2,-2 1-2,2 0-2,-1 0-1,2 0 0,0-1 0,0 1 1,2-1 1,-2 0-2,0 0 0,1 0 2,-1 1 0,0-1 2,2 0 0,-3 0-2,2-1-2,0 1 0,-1-1-2,1 0 1,0 2 0,-1 0-1,1 1-3,-1-1 4,1 0 3,-1 0-1,0 0 0,1-1 0,0 1 1,-1 0 2,-1-1 1,1 0 0,0 0-3,-2 0 1,1 0 0,0 0-3,-1 1 0,0 0 2,1 0-1,-1 0-3,0-1 2,0 1 2,1 0 1,0 0 2,1 0-4,-1 1 0,0-1 1,1 1 0,0 0 0,0-1-1,1 0 1,0-1-1,1 1 2,-1 1 1,-1 0-1,2 0 0,0 0-1,1-1 2,-2 0-2,1 0 2,0 0-1,0 0-1,-2 0-2,1 0 3,2 0-2,-3 0-3,0-1 5,0 1-2,-1-1 1,1 0 0,0 0 1,-2 0-4,0 1 3,1 0 1,-3-1-4,2 1 3,0 0 1,0-1-1,-2 1-1,0 0 3,-1 0-1,0 0 1,-1 0 1,-3-1-1,2 0-1,-1 1 2,-1 0-2,1 0-1,-2 0 0,2-1-2,0 1 2,0 0 2,-1 1-1,1-1-1,-1-1 1,2 0 5,-1 0 0,-1 0 0,1 0-4,0 1-3,1-1 3,0 1 0,1-1-2,-1 0-6,21 0-1,-17 0 2,19-1 6,-18 1-3,2 1-3,-1 0 0,0 0 2,2 1 2,-2-1 1,1 1-3,0 0 0,-1 0 3,1-1 1,0 1 4,0-1-3,0 1-3,-1 0-3,0 0 4,1 0 0,-2 0 0,1-1 0,0 0-4,-2 1 1,0-1 2,-1 1 2,0 0-1,-2-1-1,0 0 0,-1-1 1,-2 0 0,0 2 2,0 0-3,-1-1 1,1 0 1,-1 0 2,0 0-3,1 0 0,1 0 3,-2 0-1,0-1 1,1 0-1,-2 0 1,2 0-4,-1 0 1,0 1-1,1-1 0,-1 1 0,2 0 1,0 0-1,0 0-1,2 0 2,-3 0-1,3-1 0,-2 1-2,1 0 3,-1 0 0,1 0 0,-1 1 0,1-1-1,-2 0-1,1 0 3,0 0 0,-1 0-1,-1 1 0,1-1 2,-1-1 2,0 1 3,-1 0 6,2-1 2,-2 1 3,0 0 3,0-1 5,0 1 0,0 0 1,0 0 1,0 0-2,0 0-1,0 0-3,0 0-3,-2 0-4,2 0-1,-1 0-3,1 0-3,-1-1-1,0 1-4,0 0-2,1-1-1,-1 0-1,1 0 2,-2 1-1,1-1 1,-1-1-1,-1 2 0,1 0 0,0-2 0,0 2 1,0-1 0,0 1-3,1-1-1,-1 1 2,1 0 1,-1-2 2,1 2 1,0 0-2,-2-1 1,1 1 3,0-1 0,-1 1 1,1 0-3,-1 0-6,1 0 4,-1-3 2,0 3-2,0 0-1,-1 0 0,1 0-2,-1 0 0,-1 0 2,1 0-1,1-2 0,-3 2 0,2-2 2,-2 2-1,-1-2 1,1 0-1,-1 2 4,0-3-3,-1 1-2,1 2-1,-1-2 0,2 2 2,1 0 2,-2-2 0,0 0-2,3-1 2,0 3 3,0-1-3,0 0 2,0 1-4,1-2 0,0 2 1,1-1 0,0 0-1,-1 1 3,2-2 2,0 2 6,1 0 2,-1 0 4,0 0 4,1 0 0,-1 0 4,1 0-1,0-2-3,0 2-5,-1 0-2,1 0-1,-1-2-5,-1 1-3,1 1-2,0 0 1,-1-2-2,0 2 0,1-1-2,-2 1 0,1-1 0,1 1 3,-1-2-3,0 2 0,0 0 0,0 0 0,-1 0 1,1 0-2,0 0 1,1 0 0,-1 0-1,0 0 2,2 0 1,-2 0-1,0 0 0,1 0-1,1 0 2,-1 0-1,1 0 3,0 0-2,0 0-2,0 0 0,0 2 1,0-2 0,1 0-1,-1 0-1,3 0 0,-1 0-1,-1 1 4,2-1 0,0 0 3,1 0 2,1 1 2,0-1 5,0 2 2,1-2 0,-2 0 0,0 0 0,-1 0-2,1 1-2,0-1-2,-1 2-1,1-2-1,-1 0 0,0 2-2,0-2-3,1 0 2,-1 0 0,1 2-3,0-2-4,0 1-1,1 0 1,0 1-1,-1 0 2,1 1-2,-1 1 0,0-2 3,2-1 3,-1 0-3,1 2 0,-2-1 0,1 0 1,0 2 3,2-1-4,0 1-1,-2-3-2,2 2 5,1 0-1,-1 0 0,0-1-2,0 1-1,-1 0 1,4-1 3,-4 0-2,0 0 0,0 0 0,0 0-5,-3-1 3,1 1 0,0-1 3,-2 0-3,1-1 2,-2 1 0,0 0-3,0-1 6,0 0-2,0 0 1,0 0 1,-1 0-1,0 0 1,0 0-1,0 0-1,0 0 2,0 1-3,0-1 0,0 0-1,0 0 2,0 0-2,0 0 2,0 0-2,0 0-1,0 0 4,0 0 2,0 0-2,0 0 2,0 0-1,0 0-2,0 0 3,-1 0-1,1 0 1,-1 0-3,0 0 2,1 0-4,0 0 0,-1 0 0,0 0 3,0 0-2,-2 0-3,2 0 1,-2 1 2,1-1 2,0 0-1,0 0-1,1-1 0,-1 1 3,1 0 1,-1 0-2,-1 1-4,2-1-1,0 0 1,-2 0 1,1-1 3,0 1-1,0 0-2,0 1-2,1 0 5,-2 0 1,0-1-2,0 1-2,1 0-3,-2 0 0,1 0 3,0 0 1,-1 0-1,1 1-1,-2 0 2,2-1 4,-1 0-3,-2 0-1,2 1-4,-1-1 3,-1 1 1,1 0 0,-2 0-2,1-1-1,0 1 3,2-1 2,-3 0 0,-1 0-2,2 0-1,0 0 1,0 0 0,1 0 0,-2 0 0,2 1-2,-1-1-1,0 0 2,2-1 0,-1 2 1,-1 0-3,2-1 2,0 0 1,-1 0-1,1-1 2,1 0 3,-1 0-2,1 1-2,0-1 1,1 0-2,1 0 3,-1 0 0,1 0 0,0 0-4,1 1 2,0-1 2,-2 0-1,2-1 3,0 1-2,0 0 0,0 0-1,0 0 3,0 0-3,2 0-1,-2 0 0,0 0 0,0 0 0,0 0-2,0-1 4,0 1-2,1 0 0,0 0 0,1 0-1,-1 0-1,1-1 0,1 0 0,1 1 0,0-1 0,1-1 1,-1 0-1,2 1 2,-2-1-1,2 1 2,-1-1-1,0 0 2,1 0 0,1 0-4,0-1 3,-1 1 1,1-1-2,1 1-3,0-1 5,1 1-2,-1-1 1,0 1 1,0 1-2,0 0 2,0 0-2,0-1 1,1 1-1,-1-1-1,-1 0-1,-1 1 1,1 1 0,-2-1-4,-1 0 4,0 1 0,0-1 2,-1 0 0,1 1 0,-1-1-1,0 1 0,-1-1 0,-1 0 1,0 0-1,1 0-2,0 1 1,-1 0-1,0 0 1,0 0 0,0 0 1,0 0 3,-1 0 0,1 0 0,0 2-3,-1-1-1,1 0 1,-1-1 0,0-1-1,0 1-1,0 0 2,0 0-3,0 0 2,0 0 2,0 0 0,0 0-1,0 0-1,0 0-1,0 0-3,0-1 2,0 1 4,0 0-1,0 0-1,0 0 2,0 0 1,0 0-2,0 0 2,0 0 1,0 0-2,0-1 1,0 1 0,0 0 1,0-1-2,-1 0 1,1 1-2,0 0-2,0 0-9,0 0-18,0 0-22,0-1-27,0 1-23,0-1-30,0 0-32,0 1-33,0 0-24,0 0-16,0 0-14,0 0-20,0 0-4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6:41.8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0 249 10,'0'0'38,"0"0"-1,0 0 4,0 0-6,0 0 0,0 0-2,0 0-3,0 0-2,0 0 0,0 0 1,0 0-3,-2 3 1,2-3-1,0 0-2,0 0-1,0 0 4,0 0-4,0 0-3,0 0 3,0 0-3,0 0 0,2 0 1,-2-3-1,0 3-3,0 0-1,0-2-2,0 0-5,-2 0-2,2 0-1,-1 1 0,1-1 3,-1 2 1,0-2 3,1 2 1,-1-2 3,0 2 2,1 0 1,-1-2-2,1 2-6,-2 0-2,0 2-3,-1-2 0,0 0-1,0 2-4,-2 0-2,1 0 1,0-1 0,-1 3-2,-1 0 1,2 0 0,0-1 1,0 1 0,0-4 2,1 3 0,0-2 0,2 2-1,0-3 1,-1 2-7,0 1 3,0 0-1,1-1 2,0 0-1,0 1 1,1-1 0,-1 1 1,0 1-1,1-3-1,0 2 2,0-1-1,0 0 0,0 2-2,0-1 0,0 2 2,0-2 3,1 0-1,0 1-1,-1-1-1,1 1 1,0 1 1,1 0 0,-1-1-2,1 0 0,0 1-1,-2-1 0,2 0 0,1 0 0,-1 0-1,-1-1 0,1 1 1,0-1 1,0 1 0,0-1 2,0-1 0,1 0-2,-1 2-1,2-4 2,-1 3 0,0-2-1,0 2 1,0-3-1,1 1 1,0-1 1,-1 0 0,1 0-1,1-1-1,-1 1 4,0-3-1,2 2 0,-2-2-1,2 1-1,0-2-1,0 0 0,1 0 0,-1 0 0,0 0 0,1-1 0,-2 1 0,0 0 0,-1-1 1,0 2 0,0-1 2,-1 1-2,0-2 1,-1 2-2,-1 0 2,0-1 3,1 1 2,-1-1 0,-1 0 0,2-1 2,-2 0 3,0-2 6,-2 2 3,2 0 1,-2-1-2,1 0-2,-1 0 1,0-1-1,-1 0-4,1 2-3,0-2-4,-1 0-2,0 1 0,-1-1 4,2 1 0,-1 1-2,0 1 0,0-1 0,-2 1 0,2 2-1,0-2-1,-1 2-2,2-1-2,-1 1 0,-1 0-1,2 0 0,-1 1-1,1-1 1,-1 0 0,1 0 0,-2 1 0,2-2 0,0 3 2,-1-3-2,2 1 1,-2 0-1,2 0-1,-2-1 1,1 1 0,-1-1 1,1 1-6,2-2 2,-2 0 1,0 0 1,1-1 1,-1-1-1,1 1 1,0-1-1,0 0 5,0 0-2,0 0-2,0 2-1,0-2-2,2 1 3,0 0 0,0 0-1,1 0 1,-2 1 1,1-1-1,0 2 2,-1-1 0,1 0-3,0 1 2,0 0-2,1 0-1,0 1 1,0-2-1,1 1-3,0-1 2,0 2 3,0-3-3,0 3 2,-1 0 1,1-2-2,1 1 2,-2 2 2,1 0-2,0 1-1,0 0 1,2 0 0,-1-2 0,0 2 1,0-2-1,1 0 0,-1 1 1,0-1 0,0 2-1,-2 0 0,3 0 0,-2 0 1,1 0-3,0 0 1,-1 0 1,-1 2-1,1-1 1,0 1 0,0 0 0,0 0 0,-1-1 1,0 0-1,-1 2 2,1 1-1,0 0-1,-1-1 0,1 1-1,-1 0 1,0 1 0,-1-1 0,2 1 0,-2-1 0,2 0 4,-1 0-2,-1-1-1,1 0-1,1 0 0,-2 1-2,1-1 2,0 1 0,-1-2-3,0 1-1,2-1 3,-1-1 1,1 1 0,-2-1 1,1 1-1,0-1 0,0 0 1,0 0 0,1-1 1,-1 0-2,2 0 2,0-1-2,-2 0 0,1 0 0,1 0 1,-1 0 0,0-1 1,1 0 0,6-6 4,-5 5-4,0-4-1,0 3 0,-2-1 0,2 1 1,-2 0 0,0 1-2,0-1 0,0-3 0,0 3-1,-1-2 1,1 4 0,-1-1-1,0 1 0,0 0 0,-1 2 0,0-2 0,0 2-5,0 0-25,0 0 2,0 0-10,0 0-17,0 2-10,0-2-12,0 0-9,-1 2-10,1 0-9,0-2-10,0 0-14,0 7-11,0-3-32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6:08.1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 22,'0'-1'43,"0"1"1,0 0 1,0 0 5,0 0 3,0 0 2,0 0 1,0 0 2,0 1-1,0-1 3,0 0-1,0 0-6,0 0-4,0-1-3,0 0 1,0 1-4,0 0-1,0 0-7,0 0-6,0 0-2,0 0-2,0 1-3,0-1-5,0 0 6,0 1 5,3 0 5,-2 0 3,1 0 4,1-1-4,0 1 1,-1 0 0,0 0-8,1 0-10,-1 1-4,1-1-6,1 1-2,0-1 0,-1 2-2,2 1 1,-1-1 1,2 1-2,-2 0-1,2 1 0,0 0-3,-1 1 0,0 0-2,1 0-4,-1 0-1,1 0 5,-1-1-2,0 1 0,1 0 2,-1 1 1,0-3 1,-1 1-1,1 1 1,-1-1-1,0-1 0,0 0 1,0-1 0,0 1-3,-1-2 1,1 2 1,-2-1 0,1-1 0,-1 1 0,1 0-1,-1-1 2,0 0-1,1 1 2,0-1 1,-2 1-1,-1-2-2,1 2 0,0-3 1,-1 1-2,1 0 3,0 1-1,0-2 0,-1 1-1,0 0 0,0 1 2,-1-2 0,0 0 0,0 2-2,-1-1-3,1 1 1,-3 0 0,0 3 2,0-1-2,0 1 0,-2 0 3,1 0-1,-1 0 0,-1 1-1,1-2-1,0 2 0,-1-1 0,-1 0 3,0 0-3,1 0 2,0 0 1,-2 0 3,2 0-2,0 1-1,-2 0 0,1 0-3,0 1-1,1-1 1,0 0 0,2-2-2,0 0 6,2-1-2,1 1 1,0-2 0,0 0-2,1-2-3,0 0-4,1 2-3,0-2-7,2 0-5,0-2-8,1 2-11,1-4-15,1 1-16,2-1-22,1-1-28,-1-1-28,2 0-42,-2-1-7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42.6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1 0 35,'0'0'45,"0"0"8,0 2 6,0 0 6,0 0 3,0 0 3,0 1 1,-1 1 0,0-2-4,0 1-6,1 2-4,-1 0-3,0-2-2,1 2-3,-2 1-4,0 1-1,1 0-2,-1 1-1,0-1-5,1 1-2,0 0-5,-1 1-6,1-1-1,0 0-4,-1 2-4,-1-1-4,2 0 0,-2 2-4,1-2-1,0 2-4,-1-1-2,0 1 1,0 0-2,1 0 1,0 0-1,-1 1-2,1 0 0,0-1 3,0 1 0,0 0 1,0 0 1,0 0-2,1 0 0,-1-1 0,-1 0 1,2-1-1,0-1 1,-1-1-1,2 0-1,-1 0 1,1-2 2,0 0-2,0-1 0,0-1 0,0 0 0,1 0 0,-1-1 2,1-1-1,0 1 1,0-2 0,-1 1-1,1 0 3,-1 1-2,1-3-2,1 0-1,-1 2 0,0-2-3,-1 1 1,0 0-5,1-1-10,-1 0-10,1 0-15,1-1-20,-1 0-26,1-1-28,1-3-36,0-1-44,0 1-77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42.0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5 1 28,'0'0'48,"1"1"-2,0-1-6,-1 0-8,1-1-3,-1 1-5,0-1 0,0 1-3,0 0-1,0 0 0,0 0-2,0 0 2,0 0-2,0 0 1,0 0-2,0 1-2,0-1-1,-1 0 3,1 2 6,-2 1 4,1 1 5,-2 1-1,1 1 2,0 0 0,0 1-1,-1 0-5,2-1 0,-2 1-7,1 0-3,1-1 2,-2 1-1,2-1 1,-2 3 2,1-3 0,0 1-2,-1 1 2,1-1-1,0 2-3,0-2-2,2-3 1,-3 2-1,2-2 0,0 1-1,1-2-1,0 2-3,0 1 0,0 0-1,1 0-2,0 0 0,0-1-2,1 0 1,2 6 8,-1-7-5,1 0-1,1-1 4,-1 0 1,2 0-1,0-2-1,0 0-1,1 0-1,-1 0-1,0-1-1,1 0-3,-1 0-1,-1 0-2,0 0 0,0 0-1,0 0 0,-1 0 0,-1 0 0,1 0 0,0 0 0,-1 0 0,-1 0 0,0 0 1,0 0 0,0-1 1,0 0 1,0 0 2,-2 1 0,3-1 1,-1-1 2,0-1 1,1 1 0,-1-1-2,1-2 0,-1 1-2,1-1-1,-1 1-1,0-3 0,0 1-2,1-2 1,-2 1-1,1-1 1,0-1-2,0 1 0,1 0 0,-2-1-1,1-1 1,-1 0-2,0 2 2,0-1 0,0 2 0,-1-1 0,0 1 2,0 0 5,-1 3 4,0-1 5,0 1 3,0 0 1,-2 1 2,0 0 0,-1 1-2,1 0-5,-2 1-4,0 0-4,0 1-1,-2 0-6,0 1 0,1 1 0,-1 1 0,0-1 1,0 0-1,-1 2-1,1-1 1,0 1 0,0 0 0,1 0 0,0 0 0,1-1-5,1 1 1,1-4-3,-1 3-7,2-2-9,1-1-8,0 0-11,0 0-18,0-1-17,1-2-24,1 1-21,-1 2-20,2-5-25,1 0-36,0-2-79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41.1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0 4,'-2'13'527,"3"-10"-428,0-3 12,1 0-55,0 0-1,11 2 186,-9-2-208,1 0-7,40 0 39,-40 0-62,2 2 0,29 7 5,-31-8-8,0 0-1,-1-1 0,11 4-2,-13-4 3,0 0 1,0-4 12,-2 2-10,-1 1-10,-4-3-371,4 2 287,1 1-10,0 1-12,0 0-17,0 0-23,0 0-44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40.5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8 1 28,'0'0'51,"1"1"-3,0 0-2,1 0-5,-1 0-4,-1-1-6,2 1-4,-1 0-4,0 0-5,-1-1-5,0 1-5,2 0-1,-1 0-3,-1-1-1,1 1-2,0-1 2,-1 0-1,1 0-1,0 0 3,-1 0-2,0 0 2,0-1 0,0 0 3,0 2 0,0-1 0,0 1 2,0-1 0,0 0 2,0 0 1,0 0 0,0 0 1,0 0 6,0 0 4,0 0 3,-1 0 8,0 0 1,0 0 4,0 0-1,0 0-2,-1-1-4,0 0-6,0 0-5,-1 0-7,-1 0-3,1 0-4,-1 1 2,1 0 4,-2-1 3,1 1 4,0 0 3,1 0-1,-1 0 1,1 0 0,0 0-2,0-1-2,0 1-6,0-1-4,1 0-3,-1 1 1,1-1-5,0 1 0,0 0-1,2 0 1,-2 0-1,1 0-1,-1 0 1,1 1 0,0 1 3,-1 0-3,0 3-1,0 0 0,-1 2 0,1-1 3,0 3-3,1 0 0,-1 1-1,1-1 0,0 2 1,-1 0-1,1 1 0,0 0-1,-1-1 1,1 0-1,-1 0 2,1 0-1,0-2-1,-1 1-1,1 0 2,1-2-1,0 1 0,0-3 2,0 1 0,1-1-1,1-1 2,-1-1 1,2-1-2,-3-1-1,3 1 1,-1-1 1,2-1 1,-1 0 1,2-1-1,0-1 3,0-1-1,2-1 1,0 0 0,1-1-3,-1 0-2,-1 0 0,1-1-2,-1 2-1,0 0 2,0-1 0,-1 1-2,0 0 3,-1 0 2,1 0-1,-2 2-1,-1-1 0,2 0 0,-2 1 1,-1-1 2,1 2-2,-2-1-1,1 1-3,0 0 2,-1 1 0,0-1-3,0 0-2,0-1-4,0 1-3,0 0-6,0 0-6,-1 0-9,0 0-10,1 0-12,-2 0-13,1 0-10,-1-1-14,1 0-15,1 1-16,-1-1-20,1 1-3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39.8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85 49,'0'0'50,"0"0"-3,0 0-3,0 0-3,0 0 0,0 0-3,0 0-2,0-2-4,1 2-2,0 0 0,-1-2-4,0 0-1,3 0-8,-2-1-3,0 0-1,1 0 1,1-1-3,-1 1-4,1-1 0,-2 0 0,2 1-3,-1-1 1,3 0 0,-3-1 0,0 1 2,0 1-1,3-1-1,-2 1-1,1 0 4,-1-1 1,1 1 2,0 1-1,-1 0 2,1-1 2,0 1-3,-2 0 1,1 2-4,-1-1 0,1 0-1,-1 0-2,1 1 2,-1 1 0,0 1 7,1-1 1,0 2 2,0 0-2,-1 0 1,0 1 1,0 1 0,0 1-4,0 0-4,0 0-2,0 2-2,-1 0 0,-1 0-1,1 1-5,0-2 0,0 2 1,0-1-2,-1 1 3,0-3-1,0 3 1,0-2 1,-1 1 0,0-1-1,0 1 0,0-2 1,1 1-3,-1-1 1,1 0-2,-1 0-1,0-1 2,0-1 2,1 1-1,-1-2-2,1 0 2,0 0-1,-1 0 2,0 1 0,0-3-1,-1 1 1,1-1 2,0 2 1,-2-3-2,1 1 1,-1-1-1,0 0-1,0 0-1,1-1 4,-1 1 4,1-3 7,0 2 3,0-1 4,0 0 5,-1-1 2,1 0 1,-1 0-1,0 1-6,0-1-5,0 1 0,0-1-3,1 0-2,0 0-4,0 0 0,1 0-2,0 2 2,1-1-2,-2 0-2,1 1-1,1-1-2,0 0 1,0 2-3,0-1 2,0 0-2,0 1-3,0 0 1,0 0-5,0 0-6,0 0-5,1-1-5,1 0-8,-2 0-11,2 0-14,0 1-17,-1-2-18,0 0-16,2-1-17,1 1-18,-1-1-17,-1 0-22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38.9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1 2,'1'0'31,"0"0"1,-1-1 3,0 1 0,0 0 1,1 0 0,-1 0-3,0 0-3,0 1-5,0 0-1,0-1-5,0 1-1,0-1-2,0 1 0,0 4 37,0-2-29,0 0 7,0 0 4,0 3 1,0-1 5,0 2 0,-1 2-3,-1-1-8,1 0-4,-1 3-6,0-2-6,1-1-1,-1 3-4,1-4-2,0 1-1,0 1 1,1 0 0,-1 2 0,1-2-1,-1 1-4,1 0-1,0 0 3,0 1-1,0-2 1,0 1-3,0-1-1,0 0 0,1 1-1,-1-1 0,1 1 0,-1 1-2,0-2 2,0 2 0,0 1 2,0-1-1,0 2 0,0 0 1,-1 1-2,1-3 0,0 0 2,1 0 4,-1-1 0,0 1 1,0-2 2,0 0 0,0-1 0,-1 1 1,1-1-5,-1-1-1,0-2-4,0 1 1,1-1 0,0-1 0,-1-1 1,1-1-1,0 0 0,0 0 2,0-1 0,0 0-2,0-1 0,1 0 2,-1 0-1,1-1 1,1 0 0,-1-1-1,0 0 0,1-2 0,0 0-1,0-1-2,0 0-5,0 1-6,0-1-9,-1 1-12,-1 0-13,1 0-18,0 0-20,-1 4-19,0-6-28,1 2-3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32:27.2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9 8,'0'-1'104,"0"0"-11,0 0-2,0 0-5,0 1-4,0 0 1,0 0 0,0 0-5,0 0-1,0 0-4,0 0-4,0 0 0,0 0-1,0-2-3,0 2 2,0-1-3,0 1-2,0 0 0,0 0-3,0-1-2,0 1 1,0 0 1,0 0-5,0 0 1,0 0 1,0 0 0,0 0 0,0 0-1,0-1-8,0 1-3,0 0-5,0 0-4,-1 0-4,1 0-6,0 1-7,0-1-6,0 1 1,0-1-4,0 0-5,0 0-2,0 0-3,0 0 0,0 0-4,0 0-11,0 0-12,0 0-20,0 0-16,0 0-25,0 0-23,0 0-28,0 0-30,0 1-28,0-1-30,0 0-31,0 0-51,0 0-6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23-02-24T11:11:37.8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1:17:00.3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40 110,'0'0'86,"-1"0"-16,1 0-5,0 0 0,0 0 1,1 0-4,-1 0-2,0 0 0,1-1-8,0-1-8,-1 1-9,1 1-5,0-1-6,0 0-1,-1 0-6,1 0 1,-1 1-2,1-2-4,1 0-1,0 0-3,-1 0-3,2-1 0,-1-1-5,-2 2-8,3 0-12,5-11-812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1:18:39.5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1 24,'0'-1'24,"0"0"-1,0 1 1,-1 0-4,1-2 0,-1 2-2,1 0-3,0 0 1,0 0-2,0 0-2,0 0-4,0 0 1,0 0-3,0 0-1,0 0-2,0 0 0,0 0 1,0-1 1,0 1 1,0-2 1,0 2 0,0 0 2,0 0 2,0 0 0,0 0-1,0 2 1,0-2 1,0 0 1,0 1 0,-1-2-1,1 1 0,0 0-2,0 0-1,0 0-2,0 0 0,0 0 0,0 0-3,0 0 2,0 0-1,0 0 0,0 0-1,0 0 0,0 0-3,0 0 1,1 0 1,-1 0-2,-1 0-1,1-2 1,0 2 1,0 0 0,0 0 2,0 0 1,0 0 0,0 0 2,0 0 2,0 0 0,0 0 0,0 0 1,0 0-3,0 0 1,0 0-1,1 0-3,0 0-2,0 0-2,-1 0 0,-1 0 0,0 0 0,1 2 0,-1-2 0,1 0 3,0 0-1,0 0 2,0 0-4,0 0 0,1 0 0,-1-2 0,1 2 0,-1 0-2,0-1-1,0 1 1,-1-1 2,1 2 2,0 0-1,0-1-1,0 2 0,0-2 0,0 1 0,0-1 1,0 0-1,0-1-2,0 1-2,0 0 4,0 0 0,0 0 1,0 0 1,0 0-1,0 0-1,0 0 0,0 0 2,0 0-6,0 0-1,-1 0-2,1 0-4,1 0-3,-1 0-2,1-2-3,-1 2-3,0 0-2,0 0-3,0 0-2,1-1-2,-1 0-4,1 1-1,0-2-5,-1 2-5,0 0-8,0 0-7,0 0-9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1:17:07.7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0 197,'0'2'191,"-3"1"-44,1 0-30,1-2-15,0 3-7,0-3 0,0 0-8,0 1-7,0-1-13,1 0-16,0-1-12,0 0-12,0 2-14,0-1-13,0 0-16,0 0-23,0-1-26,1 0-31,-1 0-37,2 2-37,-1-2-41,0 1-58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9:08:07.1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27 2,'0'0'60,"0"0"-1,0 0-5,0-2-6,1 0-6,0 1-6,0-1-3,-1 2-5,0-2-3,0 0 0,0 2-2,1-2 3,-1-1-1,0 3 1,0-2 3,0 1 4,0 0 0,1 1-1,0-2 1,-1 2-4,0-2 4,0 0-2,0 1 0,0 1-3,0 0-1,0 0-2,0 0-5,0 0-3,0 0-5,0 0-2,0 0-1,-1 0-6,0 1 0,1 1-1,0 0 4,0 0 1,0 0 1,0 3 3,-1 1-3,1-1 3,-1 1 1,0 1-4,0 1 0,1-1-3,0 3-2,0-1-1,0 1 0,0-1 0,1 0-2,0 0 0,0 1-1,-1 0 0,1 1 0,-1 0-1,1 0 2,-1 0-2,0 0 2,0 2 0,0-2 2,0 2-1,0 0 1,0 0 0,0 0 0,0-1 1,0 1-1,-1-1-2,1-2 0,0-1 0,0-1-1,0-1 0,0-1-2,0-1-1,0-1 3,0-1-1,1 1 0,-1-2-1,1 0-3,0-1 1,-1 0 0,0 0-2,0 0-2,0 0-1,0-1-2,0 2 1,0-2 0,0 0-3,0 0 0,0-2-2,0 2-4,0-1-4,0 0-2,-1 0-7,0 0-3,0-1-6,0 0-6,-2 0-7,2 0 0,-1-1-8,0 1-5,2 2-6,-3-2-7,1-1-10,-1 0-13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9:09:56.8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 21,'0'0'48,"1"0"-7,-1 0-6,0 0-9,1 0-8,-1-1-4,0 1 0,0 0 1,0 1 4,1 0 1,0-1 4,1 1 5,-2-1 5,2 1 0,0 1 1,-1 0 2,0 0 1,0 1-3,0 1-3,0-1-4,0 1-2,-1 0-3,1 0-3,1 0-7,-1-1-5,0-1-2,1 0-1,-2 0-3,1 0-1,1-1 1,-1 1-2,0-2 3,-1 0 0,5-2 9,-2-1-11,-2-1 1,1 0 0,-1 1 2,0 1 8,0-2 5,-1 3 6,0-3 4,0 1 4,0-2 4,-1 2 2,0-1 1,0 0-6,1 1-4,-2 0-5,2-1-5,0 2-3,-1 0-3,0 0-3,1 2-5,-2-1-11,2 0-19,0 0-24,2 1-28,-2 0-33,0 2-46,1-1-90,-1-1-9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3:02:35.6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43 68,'-1'0'62,"0"0"-4,0 0-1,1 0 2,0-1-2,0 0 0,0-1 0,1 1 0,0-1-3,0 1 1,0-1 4,-1 0 3,1 0 7,0 1 10,0-1 6,-1 1 4,1 0 0,-1 1-2,1-2-9,0 1-4,-1-1-9,1 0-11,0 2-13,-1-2-9,1 2-7,0-1-9,-1 0-2,1 1-7,9-9-144,-8 7 35,0 0-37,-2 2-37,0 0-43,0 0-61,0 0-98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3:04:55.3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91,'4'0'84,"1"0"-7,-3 1-4,5 0 0,-2 0-2,0-1-1,0 1-4,1 0-4,0 1-4,0-1-3,0 1 1,-1 0 0,0 0 1,1-2-3,0 2-1,-1 0-6,0-1-1,1 2-9,-1-2-8,0 1-6,-2-1-9,0 0-4,0 0-5,-1 0-5,0-1-7,0 1-4,-1-1-9,0 0-13,1-1-15,0 0-19,-1-1-19,0-2-17,1 1-14,-2 3-14,0 0-9,0-5-6,1 0-9,0-1-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3:04:42.0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4 48,'0'-1'225,"2"0"-47,1 1 104,-1 0-162,0 0-3,0 0-7,1 0-6,-2 0-10,2 1-14,-2 0-16,2 0-10,0-1-15,2 1-9,-1 0-7,0 0-9,2 1-3,0-1-4,0 0-2,1 0-3,1-1 1,0 0-3,1-1-13,0 0-13,3-1-20,-1-1-24,0 0-27,0 0-27,-1-1-29,0 0-27,0 0-19,0 0-23,0 0-41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3:03:08.6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0 38,'0'0'42,"-1"0"-3,1 0-4,-1 0 0,1 0 0,-1 0 0,1 2-2,-1 0 2,1 0 0,0-1 0,-1 3 2,0-2 0,1 0 2,-1 0-3,1 0-1,0 8 72,-1-7-71,-1 1-3,2-2-1,-2 1-5,2-1-2,0 0-3,0 0-3,0 0-5,0 0-4,0-1-1,0 1-2,0 0-2,0-1-1,0 0 0,0 1-2,0-1-1,0-1 1,0 1-1,0-1 1,0 0 0,0 0-1,0-1-1,0 1 0,0 0 3,0-1 0,0 1-3,0 0 1,0 0 3,0 0-2,0 0 3,0-1-3,2 0 0,-2-1 1,1 1-2,0-2 1,-1 2 0,0-1-1,0 0 1,0 1 1,0 0 4,-2-2 116,2 4-105,-2 0-9,2 0-3,0-1-4,-1 2-5,0 0 2,-1 0 0,2 0 1,0 0-4,-2-1-10,2 1-14,0-1-18,0 0-20,0 0-25,0-1-27,0 0-27,0 0-30,0 0-3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33:39.2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9 3,'0'-2'10,"0"1"-3,0 0-1,0 1 1,0-1 2,0 0 0,0 1 3,0 0 4,0 1 3,0-1 2,0 0 5,0 0 1,0 0 3,0 0 1,1 0 2,0 0-2,-1 0-1,0 0 0,0 0-2,0 0 4,0 0 2,0 0 5,0 0 0,0-1 0,0 1 4,0 0 0,0 0-1,0-1 0,0 0-3,0 1-4,-1-1 0,1 1 0,0 0-3,-1 0 0,1 0-1,0 0-4,0 0-3,0 0-4,0 0-3,0 1-4,0-1-5,0 1-2,0-1-5,-1 0 0,1 0-2,0 0 0,0 0 1,0 0-1,0 0 2,0-1-1,0 1 0,0 0 0,0-1 0,0 0 0,0 1 0,0 0 0,0 0-1,0 0 0,1 0-1,-1 0 2,1 0-1,0 1 1,-1-1 1,0 0 0,-1 0-2,0 0 1,1 0 1,0 0 1,0 0 0,0 0 0,0 0 0,0 0-2,0 0 2,0 0-2,0 0 3,0 0 0,0 0 0,0 0 2,0 0 2,0 0 4,0 0 0,0 0 2,0 0 0,0 0 2,0 0 4,0 0 1,0 0 1,0 0 0,0 1 2,1-1 2,-1 1 0,0-1 3,0 0-3,0 0-2,0-1-2,0 1 0,0 0-3,1 0-3,-1 0-2,0 0-5,0 0 1,0 0-2,0 0-1,0 0-1,0 0-3,0 0 0,0 0-2,0 0-2,0 0-1,0 1 1,0-1 2,0 0-4,0 0 2,0 0 1,0 0-2,0 0 1,0 0 1,0 0-4,0 0-3,0 0-7,0 0-7,0 0-12,0-1-15,0 1-18,0-1-19,0 0-21,0 1-24,0 0-25,0 0-32,-1 0-45,1 0-83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9:47:03.0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1 13,'0'0'14,"0"0"-2,0 1-2,0 0-3,0-1 1,0-1-1,0 0-1,0 0 1,0 1-3,0 0-1,0 0 3,0 0-4,0 1 1,0 0 0,0-1 1,0 0 0,0 0 3,0 0 3,0 0 0,0 0 4,0 0 2,0 0 4,0 0 0,0 0 3,0 0 0,0-1-2,-1 1-1,0 0-2,1 0 1,0 1-2,0-1 0,0 0 0,0 1-1,0 0 1,0-1 0,0 0 0,0 0-1,0 0-1,0-1 2,0 0-2,0 1-2,0 0 2,0 0-1,0 0 0,0 0 2,-1-1-1,1 0-1,0 1 1,0 0-2,0 0 1,0 0 0,0 0-1,0 0-1,0 0-2,0-1 0,0 1 1,0 0 0,0 0 2,0 0-2,0 1 3,0 0-3,0-1 0,0 0 2,0 0 0,0 0-2,0 0 0,0-1-1,0 1-1,0 0-1,0 1-1,0 0 0,0 0-2,0-1 1,0 0-2,1 0 0,0 0-1,-1 0-3,0 0 3,0 0 1,0 0-1,0 0 1,0 0 0,0 0-1,0 1 3,0-1 2,0 0-3,0 0-1,0 0 1,0 0-3,0 0 1,0 0 0,0 0 0,0 0 2,0 0 0,0 0 0,0 0-3,0 0 3,0 0-3,0 0 3,0 0-2,0 0 0,0 0 0,0 0-1,0 0 2,0 0-1,0 0 2,0 0-2,0 0 1,0 0 0,0 0 1,0 0 2,0 0 0,0 1 0,0 0 0,0-1 1,0 0 3,0 0-1,0 0 1,0 0-2,1 0 2,-1 0 0,0 0 0,1 0-1,-1-1-2,0 1 1,0 0-1,0 0 1,0 0 3,0 0 1,0 0 1,0 1 1,0 0 3,0-1-1,0 0 4,0-1 0,0 0-5,0 1 3,0-1 2,0 1-1,0 0-1,1-1 2,-1 0-1,0 1 1,0 0 2,0 0-6,1 0 1,-1 0-1,0 0 0,0 0-3,0 0-1,0 0 0,0 0 2,0 0 3,0 0-1,1 0 5,-1 0-1,0 0 5,0 0 0,0 0 1,0 0-4,0 0 0,0 0-4,0 0-4,0 0 1,0 0-1,0 0 1,0 0-2,0 0-1,1 0-2,0 0 3,-1 0-1,0 0 0,0 0-2,0 0-1,0 0 1,0 0 0,0 1 1,0-1 0,0 1 1,0-1 1,0 0 1,0 0 0,0 0-2,0 0 3,0 0-2,0 0 0,0 0-1,0 0-3,0 0 3,0 0-3,0 0 3,0 0-2,0 0 3,0 0 1,0 0 5,0 0 1,0 0-3,0 0 3,0 0 2,0 0 1,0 0 0,0 0 0,0 0-2,0 0-1,0 0 3,0 0-1,0 0 3,0 0-2,0 1-2,0 0 2,0 0-5,0 0-1,0-1-4,0 0-4,0 0-3,-1 0 0,1 0 8,0 0-8,0 0-2,0 0 0,0 0-3,0 0 3,0 0-3,0 0-4,0 0-7,0 0 4,-1 0 0,1 0 3,-1 0 0,1 1 1,0 0-2,0-1 7,0 0-3,0 0 0,0 0 2,0 0-3,0 0 2,0 0-2,0 0 2,0 0-2,0 0-1,0 0-1,0 0 2,-1 0 0,1 0 0,0 0-2,0 0-1,0 0 0,0 0 6,0 0-1,0 0-4,0 0 0,0 0 1,0 0 1,0 0 1,0 1-1,1-1-2,-1 1 2,0 0 1,1 0 0,0 0-1,0-1 0,0 1 2,-1 1-1,0-1 2,2 0-2,-2 1-2,1-2 3,0 1-2,0 0 0,-1 0-1,0 0-1,0-1-2,0 1 0,1-1 3,0 0-5,-1 1 7,0 0 1,0 0 2,0-1-1,0 0 2,0 0-3,0 0 3,0 0 1,0 0-3,0 0-3,0 0-1,0 0-3,0 0-1,0 0 3,0 0-2,0 0 3,0 0-1,0 0 3,0 0-3,0 0 5,0 0-2,0-1-1,1-1 2,0 1-2,-1-1 0,0 0-1,0-1 0,0-1 2,0 2 2,0-2 3,0 1-6,0 0-2,0 0 1,0 0-1,0 1 6,0 0-7,0-1 1,0 1-1,0 1 2,0-1 1,0 1 2,0 0 1,0 0-3,-1 1 0,1-1 0,-1 1 0,1 0 4,-1 0-2,0 0-1,1 0-3,0 0 0,0 0 0,0 0 1,0 0 0,-1 0-4,1 0 2,-1 1 3,1-1 0,-1 0-2,1 1 3,0 0 0,0-1-3,0 1 2,0-1 3,0 0-3,0 0 1,0 0 1,0 1-2,-2 0 4,2 2-2,-2 0 1,0-1-4,1 0-1,1 1 1,-1 0 0,0-1-1,0 1-4,-1-1 4,2 2-2,-1-1 3,1 2 1,-1-1 1,0-1 0,1 0 4,0-2-2,0 1-3,-1 0 0,1-2 1,0 3-1,0-2-2,0 0 0,0 0-2,0-1 0,0 0 2,0 0 2,0 0-3,0 0-1,1 0 6,0 0-2,-1 0 0,1 0 0,-1 0 0,1-1-2,-1 1 1,1 0 0,0 0-3,0 0-1,-1-1 1,1 0 0,0 0 2,-1-1-2,0 2 0,0 0 2,0 0 1,1-1 0,-1 0-2,1-1 3,1 2-1,-1-1 2,1-1-1,-1-1 0,0 0 0,0-1 3,-1 1-1,1 0-1,0 0 1,0 0 0,0 2 1,-1-1 0,0 1-2,0 1 0,0-1 1,0 0-1,0 0 0,0 0-1,-1 0-1,0 0-1,0 1 1,0 0 0,1 0 0,0 0-2,-1 0 1,0 0-1,0 0 2,1 0 2,0 0-1,-2 0-1,2 0-1,0 0 0,0 0 3,-1 0 4,1 1-4,-1 0-1,0-1 0,0 0-1,1 0 1,-1 0 1,1 1 0,-2 1-4,1-1 3,-1 2 0,0 0 2,-1 1 1,2-1 1,0 0-2,-1 0-3,1-1 2,1-1 0,-1 2 2,0 0-4,1-2-1,0 3-3,0-2 6,0 1 0,0-1-3,0 1 1,0-2-1,0 3-2,1-1 2,0-1 4,-1 0-4,0 0 2,0 0 0,1-1 1,0 0 0,0-1 4,0 2-2,0-1-2,0-1-4,1 0 1,-1 2 0,0-2-2,2 0 3,-1-2-5,-1 2 3,2-1-1,-2-1 3,2 2 3,-1-1-2,2-2 0,-2 1 0,1 0 3,-1 1 1,1 0-1,-1-1 0,-2 0-2,1-1 2,0 3 0,-1-3-2,1 1-2,1-1 1,-2 0 0,0-1 1,0 1-3,0 0 0,0 0 0,0-1 0,0 1-1,0 0 0,-2-1 2,1 1-2,1 0 2,-1-1 1,0 1 4,0 0-1,0 0 1,0 1 0,1 0-1,-2 0 1,2 0-2,-1 0-1,0 1-6,1 1 5,-2 0 0,1 0-1,1 0 0,-1 0-2,0 0 3,1 0-1,-1 0 3,0 0-2,1 0 0,0 0 4,-1 0 0,1 1-3,-1 0 1,0 1 0,-1 1-1,0 0-3,0 1 2,0 0 0,0 2-2,0-2 2,0 2 1,1-1 0,0-1 1,-1 0 1,1-1-4,1 0-1,-1 0 1,1-2 1,0 3-2,0-1 0,0 0 0,1 0 1,-1 0 1,0 1 0,0-2 2,1 0-2,0 1 1,0-2 0,0 1 1,0-1-3,0 1 1,1-1-1,-1 0 1,0-1 0,0 0-2,1 0-2,0 0 1,-2 0-1,0 0 1,2 0 0,-1 0 0,1 0-1,-1 0 2,0-1 1,0-2 1,0 2 2,1-1 0,-1 0 1,1 0 0,-1 0 2,0 0-2,-1 0-1,0 0-2,0-1 0,0 1-1,0-1-1,0 1-1,0-1-1,0 0 5,0-1 0,0 1 1,0 0-1,-1 0 2,0 1-1,1-1 2,0 1 0,-2 0-6,1 1 3,1-1 0,-1 1-3,1 0-4,-1 1 3,1 0 1,0 0-2,0 0 3,-1 0-2,0 0 1,0 0 1,0 0 3,1 0-1,0 0-4,0 1 2,0-1-1,0 0 1,0 1 1,-1 0 1,0 1-2,0 0-1,-1 0 3,2 2 0,-3 0-1,1 1 0,1-1 1,0 0 2,-1 0 1,1 0 2,1 1-2,-1-2 1,1 0-1,0-1 1,0 1-6,0-2-3,1 2 1,-1-1-1,0 0-2,0-2 1,0 2 1,1-1-1,1-1 2,-1 0 3,0 0 0,0 0-4,0 0 2,0 0 1,0 0 0,0 0 1,-1 0 1,0-1-2,2-1 0,-1 2 4,0 0-1,0-2-4,1 0-1,0-1 2,-1 1 0,0-2 1,2 2-2,-3 0-1,0 0 1,1-1 6,0 0-1,-1 0-3,0-1 0,0 1 2,0-1-3,0 1 2,0-1-3,0 1-1,0 0 3,0 1-2,0 0-1,0 1 3,-1 0 1,0 0-3,1 0 4,0 1-1,0 0-2,0 0-1,0 0 1,-2 0-1,1 0 0,1 0 2,-1 1-4,1-1 1,0 0 6,-1 1 1,1 0-4,-1 0-2,0 2-2,-1 0 3,1 1 3,-1 0 0,0-1-4,2 1 3,-1 0-1,-1-1-6,1 0 6,1-2-1,-1 2 1,1-1-3,0 0 0,0-1-1,0 0 3,0 1 10,1-2-7,-1 0-1,0 0-2,0 0 2,0 0 2,0 0-3,0 0-1,0 0-3,0 0 4,1 0 0,-1 0 0,0 0-2,0 0 0,0 0 0,0 0 2,0 0 2,0 0-1,0 0 0,0 0 1,0 0 1,0 0-1,0 0-1,0 0-1,0 0-6,0 0-3,1 0-5,0-2-5,0 0-5,-1 2-7,0-2-2,0 0-6,0 1 0,0-1-4,0 2-2,0 0-1,0-1-3,0 0-2,0 1-4,0-1-6,0 0-5,0 1-1,0-1-7,0-1-4,0 1-7,-1 0-10,0-1-10,0 2-13,1-1-15,0 0-19,0 1-20,0 0-29,-1-2-42,1 2-64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9:46:48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38 19,'0'-2'39,"-1"2"-4,0 0-3,0 0-3,1-1-1,-1 1 0,1-1 1,0 1-1,0 0-1,0-2-1,0 2 2,0-1 2,-1-1 0,1 2-2,0-1 0,-1 1-1,-1-1 0,1-1 1,0 2-3,0-1-5,1-2-2,-2 3-2,1-4-4,0 4-4,-2-4-2,3 2-2,-2 0 1,2 0 0,-1 1 1,-2 0-1,3 0 2,-2-1 0,0 2 1,1 0-3,1-1-2,-2 1-1,2-1 1,-1 1 0,0 0-2,1 0 1,-1 0-2,0 0 0,1 0-1,0 0 0,0 1 0,-1 0 1,1-1-1,0 0 1,0 0 1,0 0 1,0 0 0,0 0-2,0 0 0,0 0-1,0 0-1,0 0-1,0 0-2,0 0 0,0 0-2,1 2-4,-1-2-5,2 0-9,-1 0-12,0 0-10,-1 0-14,0 0-19,0 0-19,0 0-24,0 0-32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7T08:44:37.3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02 29,'0'-3'61,"0"1"-20,0-1-10,-1 2-3,0-2 0,1 3 2,0-1 1,0 0-1,0 0 3,0 1 1,0 0 2,0-1 6,-2 1 7,1 0 7,1-1 7,-1 0 9,1-1 10,0 0 9,0 1 10,0-1 9,0 0 6,2-17 705,0 14-731,-1 2-13,0-1-12,1 0-13,1 0-13,-1-2-11,0 3-7,-1 1-10,3-3-4,-3 3-6,2-2-12,-2 1-14,1-1-21,1 2-27,-2 0-34,0 1-40,0-1-48,-1 2-53,0 0-56,0 0-109,0 0-6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33:03.3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4 2,'0'0'23,"0"0"-1,0 0 1,0 0-2,0-1-2,0 1-3,1-1 0,-1 1 0,0 0 0,0 0-1,0 0 0,0-1 3,0 0 0,0-1 3,0 2-2,0-1 2,0-1-1,0 1 0,0-1-1,0 1 1,0 0-1,0 0 0,0-1 1,0 0-1,0 2 1,0-1 2,0 0 0,0 0 0,0 0-1,0 1-2,0 0-2,0 0-1,0 0-1,0 1-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39:40.8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0 25,'0'0'80,"1"0"-34,-1 0-1,0 0-2,0 1 2,0 0 1,-2 4 49,1-4-52,1 0-5,-1 1-3,1 0-3,-2 0-6,1 0-3,-1 0-7,1-2-1,1 6 2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08:47:36.6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-1 18,'0'0'34,"1"0"2,-1 0 2,0 0-1,0 0 3,0 0 6,0 0 1,0 0 4,0 0 0,0 0 5,0 2 5,0 0 4,-1-2 1,1 2-1,1 3 265,-1-4-272,0-1-3,0 0-1,0 0-7,0 0-6,0 0-4,0 1-4,0 1-5,0-2-3,0 2-7,0 0-4,0-2-2,0 1-3,1 0-2,0-1-2,-1 0-3,1 2 0,0-2 0,-1 1-1,1 0 0,0 0 0,-1 1 1,1-2 0,0 2-1,0-1 1,1 0 1,-2-1-2,3 0-1,-2 0-1,-1 0 1,0 0 0,2 0 0,-2-1-2,0 1-2,1-1 4,0 1 1,0-2 4,-1 2-3,0 0-2,0 0-1,0 0 2,0-2 0,-2 0-2,1 1 1,-1-1-2,2 0 0,0 0 1,0 2 4,-1-2-3,0 0 0,-1 1-1,1 0-1,-1 1 1,1-2 3,0 2-1,-1 0 0,0 0 3,1 2-1,0-2 1,-2 1 1,1 2-1,-5 8 4,6-7-7,0 0-1,1 1 1,-1 2 1,1-3-1,0 2-1,1-2 0,0 0 3,0 0-2,1 0-1,-1-1 1,1 0 0,0-2 1,0 1 2,1 0 1,0-2-3,0 2 2,0-2-3,-1 0-1,2-2-1,1 1-1,-3-1 2,1 0-2,-1-1-1,2 1 1,-2 1-1,0-1-3,0 0 1,-1-2-2,0 1-3,-1-1-1,-1 1 0,0-1-1,0 0-1,-2 1 0,1 1-2,0 0-1,-1 0-5,1 0 0,-1 1-3,0 1-9,0 0-8,-1 0-12,3 0-13,-1 0-18,0 1-21,1 1-25,0 0-21,1 0-20,-2 0-36,1-1-69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37:11.8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67,'0'0'78,"0"0"-3,0-2 4,0 1 5,0 0 6,1 1 4,-1 0 2,1-2 1,0 1 0,-1 1-2,1-3 3,-1 2-1,1-1-1,0 1 1,-1 1 2,1-1-2,0 1-3,-1 0-4,1 0-7,0 0-10,-1 0-8,0 0-11,0 0-11,0 0-9,0 0-12,0 0-8,0 0-6,-1 0-3,1 0-8,0 0-12,0 0-17,0 0-23,0 0-26,-1 0-32,1 0-37,0 0-41,0 0-38,0 0-34,0 0-46,0 0-84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1:04.4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5 7,'0'0'17,"0"0"3,1 0 2,0 0 1,-1 0-1,0 0 0,0 0-4,0-2-1,0 2-5,0 0-2,0 0-3,0 0-1,0 0-3,0 0 0,0 0-3,0 0-3,0 0 3,0 0-3,0 0 2,0 0 0,0-2 0,0 2 1,0-1 2,0 1-1,0 0-1,0 0 2,0 1 1,0-1-1,0 2 0,0-2 0,0 0-2,0 0 0,0 0 1,0 0-1,-1 0-1,1 0 0,0 0-2,0 0-3,-1 0-2,1 0-1,0 0-2,0 0-1,0 0 1,0 2-2,0-2 3,0 0 1,0 2 4,0-2 1,0 0 1,-1-2 3,1 2-1,0-2 1,0 2 0,0 2-1,0-2 1,0 0 1,0 0-1,0 0-1,0 0 0,0 0 0,0 0-1,0 0-7,0 0-10,0 0-14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0:06.0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7 46,'0'0'49,"0"1"3,0 0 4,0 0 3,0-1-3,0 2-1,0 0-1,0-2-2,0 3 0,0 0-2,0 0 0,0-1-3,0 1-4,0-2-3,0 4-3,0-4-4,0 3-4,0 1-5,0-1-4,0 1-4,0-1-4,0-2-3,0 0-3,0 1-1,0-2-3,0-1 0,0 1 0,0-1 0,0 0 3,2-1-1,-2 0 0,0-1 0,1-1-1,0 1 1,-1-2-1,0-3-1,0 3-2,0-1 1,0 0 1,0 1-1,-1-1 1,0 0 2,1 1 3,0 0 2,-2 1 5,2 1-1,-1 0 2,0 0-1,0 2 0,0 0-1,0 0-5,0 0-3,1 0-4,-1 0-6,0 0-10,0 0-13,1 2-14,0 0-19,0-1-22,0 1-24,0-2-34,0 0-45,0 0-7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39:00.0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527,'2'4'-6,"-2"-3"5,1 2 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43:22.1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87,'3'-2'87,"-1"2"-52,-1-1-1,0 0 1,3 0 71,0-1 70,0 1 45,11 1 132,-12 1-339,1-1-9,0 0-78,-2 2-6,-2-2-3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42:47.3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2 1919,'-1'3'-113,"7"-9"-325,-4 4 315,4-5-373,-6 7 258,0 0-84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46:59.1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805,'0'0'28,"0"0"-1,0 2 3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47:52.3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 12,'1'-2'32,"2"0"10,-3 0 14,2 1 8,-2 0 10,3 0 3,-3-1 7,1 2 1,0-1 1,-1 1 1,0 0-9,0 0-8,0 1-11,0-1-7,1 0-12,0 1-6,0 0-9,1 0-11,-2-1-4,0 1-3,1 0-5,0-1-13,1 0-22,-2 0-32,0 0-36,2-1-49,-2 1-84,0 0-10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47:32.1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4 27,'0'-3'55,"0"0"3,1 0 4,0 2 4,-1-1 10,1 1 9,-1-1 7,0 0 2,0 1-3,0 0 1,1-1 3,0 0 0,0 1-3,1-2-2,0 1-5,0-1-4,0 0-3,2 1-7,-3-1-8,0-1-8,1 1-9,0 1-9,0 0-7,0 0-15,0 0-5,0-1-1,-1 1-4,0 0-5,1 0-15,-1 2-20,0 0-27,-1 2-26,1-2-38,0 1-43,-2 0-41,0 2-32,1 0-40,0 0-74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46:19.2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 11,'1'-1'16,"0"1"2,-1 0 3,0 0 3,0 0 2,0 0 3,0 0 3,2 0 2,-2 0 5,1 0 2,0 0 4,-1 0 5,0 0 3,0 0 5,0 0 2,0 0 6,0 0 4,0 0 2,-2 0 1,2 0-3,-2 0-5,2 0-7,0 0-7,0-1-11,2 0-8,-2 1-10,1 0-5,0 0-4,-1 0-1,0 0 0,0 0 1,0 0 1,2 0 2,-2 0-1,0 0-1,1 0 0,-1 0-1,0-2-4,0 1-2,0 0 1,0 1-2,0 0 1,0 0-1,0 0-2,2 0-2,-2 0-1,0 0 2,0 0-2,0 0-1,0 0 0,0 0 2,0 0-1,0 0 0,0 0 2,0 0-2,0 0-1,0 0 2,0 0-1,0 0 1,-2 0 0,2 0 1,-1 1 1,1 0 1,0-1 2,0 0 0,0 0-2,0 0 1,0-1 0,0 0-2,0 1 1,0 0 2,0 0 0,1 0-1,-1-1 1,2 0 0,-2 0-2,0 0-1,1 0 1,-1 0-5,0 0 0,0 0-2,0 1-5,0 0-5,0 0-9,0 0-6,-1 0-9,1 0-8,0-1-14,0 0-14,0 1-15,0 0-18,0 0-14,0 0-18,0 0-18,0 0-21,0 0-3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09:10:20.4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21 14,'0'0'47,"0"0"4,0 0 5,1 0-1,-1 0-1,0 0 1,0 0-1,-1 0-2,1 0 0,0 0-7,0 0-6,0 0-3,0 0-6,-2 0-7,2 0-6,0 1-1,-1 0-5,-1 2-1,1 0-3,-1 0-1,1 0-1,-1 1 1,2-1-3,-1-1 0,-1 3-1,0-1-2,0 2 0,0-1 2,1-1 0,0 0 0,0 1-1,-1-1 0,2 0-1,-1 1 3,0-1-1,0 0-2,1 1 2,0-1-1,-2 0-1,2 1-2,-1-1 3,1-2 0,0 3-2,0-4 0,1 2 0,-1 1 1,2-2-1,-1 0 1,1 1-2,-1-1-3,1 1 2,-1-1 1,1-1 0,-1 1 1,1-1 1,-1 1 1,2 0 1,-2 0 1,2-1 0,0 2 3,-1-2-3,1 1-3,-2 0 4,2-1 2,0 0 1,0 0 1,1-1 1,-1 0-2,0 0 3,0-1 3,1-1-4,-1 0-2,1 0-2,0 1 0,-1-2-1,1 1-1,1-2 1,0 1-3,-1 0 0,-1-1 0,1 2-3,0-2 3,0 1-1,-1-1 0,0 1-1,0 0 2,-2 0-1,2-1 0,-1 2 1,1-3-1,-1 2 4,-1 0 4,1-2 4,-2 1 3,1 0 2,0-1 4,-1 1 5,0 0 1,0 0-2,0 0-2,-1 0-4,0 0-4,-1 1 2,1-2-5,0 3-3,-1-2-2,1 1-5,0 0-2,0 0 3,0 1 2,0-3-4,-2 4-1,2-2 1,-1 2-2,0-1 2,1 0-1,-2 0 0,2 1-4,-1 0 0,0 0 4,1 0-1,-5-5 0,5 5 0,0 1 2,-1-1 1,1 0-1,-1-1 1,0 1 0,1-1 0,-1 1 0,2 0 0,-1 1-1,0 0-2,1-1 1,-1 0-2,-1 1 1,0 0 2,2 0-1,-2 1-3,-1 1-7,0 0-8,-1 0-8,0 2-10,-1 0-15,0 0-18,1 1-20,-1 0-21,0 1-20,0-1-19,0 3-29,1-1-42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1:29.1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4 95,'0'0'182,"0"-1"-7,0 0-3,0 0 6,0 1 11,0-3 13,0 2 10,0 1 4,0 0-7,0-1-13,0 1-17,0 0-22,0-2-29,0 2-27,1 0-23,-1 0-25,1 0-17,0 0-13,-2 0-8,1 0 17,-1 0-32,1 0 0,1-1 0,0 0-2,0 0 0,0 0-3,0 1-8,-1-3-11,1 2-14,2-2-22,-2 2-18,2-4-20,0 0-22,-1 2-21,0 1-16,0-3-25,0 3-23,-2-2-20,0 2-29,0 0-35,0-1-59,-2 3-6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1:39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6 92 1,'1'0'66,"-1"0"0,1 0-1,-1 0-2,1 0-1,0 0 0,0 0-3,-1 0 4,0 0-1,0 0 2,1 0 2,-1-1 2,0-1-2,0 2 3,0 0 2,0 0-2,-1 0 1,1 0-5,-1-1-3,1 1-9,-1-3-9,0 1-8,1 0-13,-1-1-8,1 2-8,-1-2-2,0 1-2,0 0 0,-1 0 0,1-2-1,-2 0 5,0 0 4,0-2 1,0 2 0,0 1-4,1-1-1,-1 0 1,-2 1 1,1-1-2,1 1-1,-3-1-3,2 0 0,0 1-1,0 0-1,2 1-4,-3 0-2,3 1 2,-1 1-1,-2-2 4,1 0-3,-1 0 0,-1 2 3,2 0 4,1 0 0,-1 0-3,-2 2 0,2-2-3,0 2 4,0 0-3,0-1-1,1 2 1,-1 0-1,1-1 2,0 0-2,0 2 0,0-1-1,1 1 2,-1 0-2,2 2-1,-2-1 1,0 2 0,1 1 3,0 0 0,0-2 0,1 3 0,-1-1 5,0 1-3,0-1-2,2 0 1,-1 0 0,1-1 0,0 1-1,1 1-2,-1 0-2,2-1 3,-2-1-1,2 0 2,-2 0-1,2-1-1,1 0-2,-1-1 3,1-1-1,1 0-3,0 1-4,0-2-6,0 0-1,2 0 1,-1-2 1,-1 2 1,2-3 4,0 1-8,0 0 7,0-2 7,-1 0 2,1 1 0,-1-2 5,-1 1-4,0 1 0,0-2 11,0 0-3,-1-1-1,1 0-1,-1 1 1,0-1-3,-1 2 4,0-2-1,0 1-1,1-1-1,1 0 0,-2-1-1,1 0 0,-1 0-1,3 0-1,-2 0-6,-1-1 4,1 0 4,-1 1-1,-1-3-2,-1 3-1,1-2 0,1 1 1,-2 1 5,2 0-6,-2 0-5,0 1 2,0 1 3,1 0 1,-1-2-2,0 3-1,0-1 0,1 2 2,-1 0 4,0-1-1,0 1-3,0 0-2,0 0 2,0 0-4,-1 0 1,1 1 0,0-1-5,0 2 2,0-2 1,-1 1 2,1 1 0,-2 0 3,2 0 0,0 0 0,0 3 3,0-1 0,0 1 0,0-1 1,0 2 1,0 0-1,-2 1 0,1 0-3,1-2 0,0 0 1,0-1-1,1 1-1,1-1-1,-2 1 1,2-1 1,-1 0 0,0 0-1,1 0-2,1 1 0,1-2 2,0-1-1,1 1 0,1-3-2,-1 0 1,2 0-1,0 0 2,0-3 1,2 1 2,-2-1-2,2 0 0,-2-1 0,2 1 0,-2-1 1,1-2 0,-3 1-1,0 0-1,0 0-3,-1 0-5,7-4-22,-7 5 3,0 0-12,0-1-10,-2 1-14,0-1-12,0 1-11,-1-1-19,1 0-20,-1 2-21,-1 0-24,0 1-43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1:38.0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0 88 14,'0'-1'68,"0"1"-3,1-1-2,0 1-3,-1 0-1,0 1-3,0-1 249,0 0-288,-1 0-2,1 0 0,0 0 2,1 0-2,-1-1-1,0 0 1,0 1 1,0 0 2,0-2 1,0 2-2,0-2 0,0 0-2,0 0-2,0-2-4,-1 0-1,0 0-3,1-1-4,-2 0-2,0 0-1,0 0 3,0-1-1,0 1 2,0-1 3,-1 2 4,0 0 2,0 1 4,-1-1 4,1 1 2,0-1 6,-1 2 1,1 0-3,-1 2 0,-1-2 1,1 2-5,-2 0-4,1 2 2,0-2-4,1 0-2,0 1-1,-1 0-3,1 0-4,-1 1-3,1 1 2,0 0-4,0 1-1,-1-3 0,1 1-1,0 0 1,1 0 1,0-1 1,1 2-1,0 0-1,-1 1 0,-20 39-9,20-36 8,1 1 2,-1 0 1,1 2 2,0-1-1,0 0-1,-1 0-2,2 1 0,0-1-1,0 0-1,1-1 0,0 1 0,1-2 2,-1 1 1,2-1 0,0 0 0,1-3 0,-2 2 0,2-1-1,0-1-1,2-1-2,-1 0 1,0-2 0,1 1-1,0-1 0,0 0 0,0-1 1,2-1-1,0-1 0,-2 1-3,3-1 1,-1 0-1,0-1-1,-1-1-2,1 0 0,31-45-109,-35 43 114,-1 2 3,-1-3 4,0 2 1,1-1-1,-1 0 1,0-1-2,0 3 2,-1-1 5,0 2 1,0 0-1,0 1 4,0 0 2,0 0 0,0 1 5,0 1 0,0 0-2,0 0-1,0 0 0,0 0-1,0 0-1,0 0-1,0 0 0,0 0-3,0 1-4,-1-1-3,0 1 0,1 0-3,0-1 0,0 3 0,0-2-2,-1 3 0,1 0 1,-2 2 2,1 0-1,0 0 1,-1 1 1,1 1 1,-1-1-3,0 1 1,0 0-1,1 2-1,1-1 1,-1 2 0,0-2-1,0 2-3,-1 1 1,1 0 1,0 0 3,-1 1-2,2 1 1,-2-1 2,2 0-1,-1 1 3,1-1-2,-1 1-3,0-1-5,1 1-1,0 1-3,0-2 0,0 1-2,0-1-1,-2 11-13,0-12 16,1-1 1,-1 0 5,1-1-4,0 0-2,-1-1-3,0 0-6,1-1-1,-1 0-5,0-1-1,0 0-7,-1 0 2,0-3-1,1 3 3,-1-3 3,-1 0 2,1-1 2,1 1-2,-1 0-1,-13 5-42,14-9 64,-12-2 37,12 0-14,-1-2 5,0-1 8,0 1 1,2-3 3,-2 3 4,1-3 0,1-1-1,0 1-3,0-1-4,0-2-9,1-1-2,0 0-2,1-2-6,1 0-5,-1 0-4,1 2-2,1 0-3,-2 1 4,2 1-3,0-1-1,0 0-1,0 0-1,0 2 0,1 0 3,-1 1-1,2-1-1,0 1 1,-1 0 1,0 3 0,0-3 1,0 1-1,3 0 0,0 1 0,-2-1 2,2 0-3,1-1-1,-1 0 0,2 0-3,-2 1-3,2 0-7,-2 0-5,1-1-10,0 0-3,2 2-3,-2-2-4,1 0-3,1 0 2,-1 0 2,1 0 3,1 1 1,-2-1 2,1 0-1,-2 1 0,1 1 2,-2-1-1,2-1-1,-2 1 2,1-1 4,-2 0 4,1 1 3,-2 1 5,1-1 4,-2 1 3,0-1 1,-2 2 2,9-20 13,-10 19 5,-1 1 4,0-1 2,0 1 3,0 1 5,0 0 2,0-1 2,0 2 4,0-1-3,-2 1 4,1 0 1,0 0-1,-1 1-2,1 0-4,1 0-3,-1 0-1,1 0-4,-2 0-4,-1 0-5,2 1-4,0-1-2,-1 0 1,1 0-2,0 0-4,0 1 1,-1 0 0,-2-1 0,2 1 2,1 0-1,-1 0-1,2 1 0,0-1 2,-1 1 2,0 1-1,0 0-2,-1 2-2,2 0 0,-3 1-1,0 2 2,0 2-2,0 1-1,-1 1-1,0-1-2,1 1 2,-1 0 1,1 0-1,1 2 1,-1-4 0,2 1 0,0 2 0,0-2 4,0 1-1,1-4-1,2 1-1,-1-1-4,1 0-5,2-1-3,-2-1-3,32 1-149,-24-8 142,-2 0-1,1-3 1,1 2 1,-1-1 1,0 0 2,0 0 2,1-2-2,-1 0 0,-2 0-2,2-1 2,-3 2-1,-1 0 4,1 0 1,-1 2 0,-1 0 6,0-1 7,-1 2 12,1-1 12,-3 1 12,0 0 12,1 2 11,-1-2 9,0 2 5,-1 0 3,0 0-4,0 0-6,1 0-10,-1 0-12,0 0-9,0 0-12,-1 0-5,1 2-9,1-2-7,-1 2 0,1 0-3,0 1 1,-1 1-1,0 0 0,0 0-1,1 1-3,0 0 1,0-1-6,1 0-2,0-1-3,-2 1-1,3-1-3,-1 0-1,0-1 2,1 1-1,0-1 4,1 1 1,-1-1 2,0-2 0,1 0 0,2 0 1,-1-2-2,0 0-2,2-1-2,-2 1 0,1-1-3,0-2-3,0 1-3,-1 0-1,1-2-2,0 1 1,-1 1 2,-1-2 1,1 1 6,-2-2 4,1 3 5,-2-2 4,1-1 3,-1 0 4,0-1-1,1 2 2,-1-2 0,4-28 99,-5 29-61,1 0 8,-1 1 4,1 1-3,-2 0-3,1 1-7,0 0-4,0-1-7,1 2-3,-2 0-5,0-1-3,0 2-3,0 0-1,0 0 0,0 2-2,0 0 0,0 1-2,0 0-6,0 0-1,0 0-2,0-1 0,0 1 1,0 1-1,0 1 1,-2-1-2,1 1 3,1 2 1,-1 0 1,0 1 1,0 2-2,-1 0-3,0 0-1,0 2 0,-1 0-1,1 0-1,-1 0-1,0 0 0,0-1 2,3 1 1,-2-1-5,1-1-1,0 2 0,0-1-1,1 0-5,0-2-3,1-2-4,0 1-6,-1-2 1,2-1 0,-1 0 0,3-1 1,0-2 3,-1 1 3,2 0 3,0-1 5,2-1 4,0 0 4,1-1-3,0-1 5,0 1 0,1-1 1,0 0 1,1-2-3,-3 1 1,2-2-2,0 1 2,-2 0 0,0 1-1,0 2-1,-2-3-1,-1 0 3,2 1-1,-2 2 2,-1 0 2,2-2 0,-3 2 2,1-3-2,-1 1 2,1-3-1,0 1 1,0-1-1,0-1-1,-1 1 0,1-1 0,10-30 13,-11 30-14,1 1 1,-2 2 4,1-1 1,-1 2 2,0 1 3,-1-1 2,0 2 4,1 0 3,-1 1 2,0 0 0,0 0 4,0 1 0,-1 0-2,0 0-2,0 1-1,1 0-5,-2 0-4,2 0-5,-1 2-6,-2 0 0,1 2-1,0 1-2,-1 1-3,-1 0 2,-1 1 1,2 1 0,0-1 0,0 2-1,-1-1 0,1 0-1,-2 1 2,3 0-2,-2 0 1,1-1 0,1 0 1,1-1 0,4 44-7,-1-45 4,3-2 3,-1 0-2,0-1 1,2 0 1,0-1 0,2 0-1,-1-1 1,1-1 2,1 0-2,0 0-2,0-1 1,-1-1-2,-1 0 0,0 0-1,0-1-3,-1 0-1,-2 0 0,0-1-1,1 0 0,-1 1 1,-1-1-1,-1 0 0,-1 0 2,0 0 3,0 0 2,0-1 7,0 1-4,-1 0-1,0-1 1,-1 1 1,0-1 1,0-1-1,0 1-2,1 0-3,-1 0 1,-1 0 2,1-3 2,-1 3-2,1-1-1,-2-1 1,0 1 0,0-1 0,0 1-1,0 1 0,0 0 0,1 0 1,-2-1 0,1 3 0,1-1 0,-1 0 0,0 0 0,2 1 0,-9 2 17,8 4-15,2-1-2,0-1 0,0 2 0,1 1-1,0-1 1,-1 0-3,2-2-4,-1 3 0,1-3 2,-1 2-2,1-2-3,0 1-2,2-1-4,-3 2-2,2-2 1,0-1-4,2 0-2,-1-1-2,-1 0-2,1 0-2,0-2 4,2 0-1,0 0 1,1 0 2,0 0-3,1-3-4,0 1-1,-2 0-2,1 0-3,1-1 2,-2 1-1,2-3 1,-1 3 3,0-1 8,0-1 6,0 3 4,-2-1 5,0 0 1,-3-1 3,3 2 4,-1 0 5,-1-1 2,0 2 2,0 0 7,-2 0 5,0 2 5,0 0 4,0 0 1,0 0-1,-1-1 0,0 1 0,0-1 0,0 1-1,0 0-4,0 0-3,0 0-1,1 0-4,-1 0 1,1 1-1,-1 0-3,0 2-1,0-1 3,1 1-3,0-1 1,0 4 3,1-1-5,-2 1 1,1-1-1,-1 1-2,1 1-5,0 0 2,-1-1-3,0 2-1,-6 38-11,4-39 2,0 0-3,0-2-4,1 1 0,0 0 1,0-1-4,-1 0 2,0 0-1,2-2 1,-2-1 4,1 1 0,0 0-2,0-2 1,1 1-1,0-1 2,0 0-2,0 0 2,0-1-8,1 0 5,0-1 2,0 1-2,-1-1 4,2 0-1,-1-1 2,2 1-2,-2-2 3,1 0 2,0-1 2,0 0 2,1 0 0,0-1 0,0-1 2,-1 0 0,0-1-2,1 0 1,0 0 3,0-1-1,0 0 5,-1-1 5,2 1-2,-1-1 1,1 1 0,0 0 2,0-2-3,-2 1-1,3 2-6,-1-1-2,1 1-1,-3 2 0,2-1-1,-1 2-1,0 1 0,1 0 1,-2 2-2,1-1-1,1 1 1,-1 1 0,1 0 3,0 0 0,0 1 1,-1-1 1,1 1 1,-1 1 1,1 1 3,-1 0 0,1 1 2,-1-1 3,-1 1-3,2 2 1,-1-1-1,-1-1-2,0 3-1,0-3-5,-1 1-1,1 1 0,-1 1 2,0-3 0,-1 2 0,1 1 1,-1-3 2,0 1 2,-1-1-4,1 0 1,-1 1-4,0-1 1,1-1 2,-1 1 0,0 0-3,1-3 0,-2 2 0,1 0 0,-1-1 0,2 0 0,-1-1-3,0 2 2,1-3 0,0 1 0,0 0 1,0 0-1,0 0 1,-2 0 0,2-1-2,0 0-1,0-1 1,2 0 2,-2 1 0,0 0 0,1 0 1,-1 1 1,1-1 2,-1 0-2,0-1 4,2 0-3,-1-1-1,1-1 0,0 0-2,1-2 3,1 1-2,-2-2 2,1 1-1,2-2 3,-1 1-1,0 0-1,1-1-1,-1 0 0,2 1 0,-1-1-3,0 0 0,0 1 0,-3 0-1,1 3 0,1-1 4,-3 3 0,0-2-2,2 3 2,-1 0-2,1-1 0,-2 0 0,0 1 1,0 0-4,2 2 2,-2-2 1,0 2 3,0 0 2,-1 0 3,1 1 0,-1 1 0,1 2 0,0-1-1,0-1 0,0 2 0,0-1-1,0 2-1,-1 1-5,0-1 3,0 1-1,1-1 0,-1 0 0,0 1-2,0-1-3,0 0-1,0 0 0,0 0-7,0-1-1,0-1-4,0 0-6,1-1-4,-1 1-1,2-2-3,0-1 0,-2 0 1,1-1 3,0 0 4,1 1 4,-1-1 5,1 0 4,1 0 2,-2-1 2,3 0 3,-1-1 1,0 0 1,1 0 2,0-1-4,0 0 0,1-1 2,0 0 8,1 0-4,0-1-3,-1 1-5,-1-1-6,2 1 0,-1-2-10,0 0-8,-1 0-19,1-1-11,-1 1-17,-1-3-13,1 1-20,-1 1-21,0 1-24,0-2-4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1:34.3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9 35,'-1'-2'55,"1"0"-6,0 0-6,0 2-2,0-1-5,0 1 1,-1 0 1,0 0 4,0 0 4,1 0 4,0 0 4,0 0 1,0 0 1,0 1 3,0-1 0,0 0-2,0 0-1,0 0 3,0 0-8,-1 0-6,1 0-4,0 2-5,0-2-10,0 0-4,0 0-1,0 0-10,1 0 3,-1 0 2,0 2-1,0-2-1,0 0 7,0 0-7,0 0 0,0 0-1,1 0 0,0 0 2,0 0 6,1 2 7,1 0 5,1-2 4,1 3 0,-1-3 2,0 0-2,1 0-4,1 2-10,0-2-7,2 0-4,-1 0-3,0-2-2,25-1-4,-25 2-2,1 1-1,-2-1-3,1 1 0,0 0 4,0 0-1,-2 0 1,0 0-3,0 0-6,-2 0-5,-1 0-4,1 0-5,-1 0-8,-2 0-8,1 0-10,0 0-13,0 0-8,-1 0-13,0 0-14,0 0-20,0 0-19,0 0-22,0 0-29,-2 0-44,0 1-7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1:33.6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3 352 35,'0'-1'52,"1"1"-3,-1-1 1,0 1 0,0 0-2,0 0 2,0 0 1,0 0 0,-1 0 2,0 0 0,0 0 1,1 0 1,0 0 1,0 0-4,0 0-1,0 0-3,0 0 2,0 0-6,-4 0 221,3 0-243,0-1-3,0 0-5,1 1 0,-1-1 2,0-1 2,0 2 2,-1-2-9,0 0 6,-1 1 0,1-1 3,-1 1-2,1-1 1,-1 0-5,1-1 0,-1 1 0,0-1 0,0 2 0,0-1-2,-3 0-1,3 1 2,-1-1 3,1 0 2,-1 0 4,1 1 2,-1-1 2,0 1 1,-1 0 0,2-1-4,-1 2-4,1 0-2,0 0-3,-1-1-3,1 0-1,1 0-1,-1 0 0,0 1-2,-14 4 28,15-2-37,0-1-1,0-1 3,0 1 1,0 0-1,-1 1-4,1-1 1,0 1 2,0 1-1,0 0-1,-1 1-4,0 0-4,0 1-2,0-1-1,0 0-5,0 1-5,1 0-3,-2 1 2,2-2 4,-1 2-2,0-1 5,1 0 1,0 0 6,-1 0 4,1-1 2,0 0 1,1 0-3,-1 0 4,0 2-1,2-1 1,-3-1 1,1 3 2,1-3 0,0 3 2,0-3-2,-1 3 0,2-3 0,0 1 0,0 1-1,0-1-2,0 1 1,0-2 1,2 1 1,-1-1-2,1 0-1,-1 1 1,3-1 1,-3 1 1,2-2-2,0 0 0,-1 1 0,1-1-1,1 0 1,-1 1-1,1-2-1,-1 1-3,3 0-1,-2-2 0,-1 1-2,1 0-1,1-2 0,-1 1 1,0-1 0,2 0-5,-1 0 4,1 0 1,-2 0 1,1 0 1,0 0-1,0 0-2,0 0 2,0 0 7,0-1-2,-1 1-1,0-2-1,2 0-2,-3 0-2,0-1-2,1 1 1,-1 1-3,0-1-1,13-13-16,-14 12 31,1 0-1,-3-1 2,2 3-1,-2-3 0,2 3 1,-1-1-1,-1-1 4,1 2-2,0-3 2,-1 2-1,0-1 4,0 1 7,1 0 1,0-1 2,-1 1 0,0-2 1,0 2-1,0-2-1,0 0-4,0-1-5,0 1-5,0-1-1,1-1-1,0 1 0,-1 1 0,0-3-1,0 3 1,0-1-2,0-1 2,-1 0 2,0 0 2,1 1 3,-1 0 4,0-1 6,1 1 3,-2 0 5,1 1 3,-1 0-4,1-1 0,0 1-2,1-1-2,-2 2-7,0-1-3,1 1-3,-1-1-3,1 1 2,-1 0-4,0 0 0,0 0 0,2-1 2,-3 1-2,1 0-1,0 0 0,1 1 0,-1 0 4,0-1-3,2-1-2,-2 0-1,0 1 2,1-1 0,-1 2-1,-1 0-1,2-1-1,-2-1 2,0 2-1,0-1 1,1 0-1,0-1 1,0 1 0,1 2 1,0-2-1,-2 0 1,1 0 1,0 1-2,0-1 0,0-1 0,0 0 0,0 1 0,-1-1 2,2 0-2,-2 2-1,-8-27 4,9 25-2,1-2-1,-1 1 0,2 1-3,-1 0 1,1-1 2,-1 0 0,1-1-2,0 0-1,0 1 1,0 0 2,1 0 0,0-1 0,-1 0-1,0-1 0,1 1 1,0 1 0,-1 0 0,2 0-1,-1 0-1,1 0 0,-2-1 2,2 2 0,-2 1-1,3-2 1,-1 0 0,0 0 0,1 0 0,-3 1 0,4-2 0,-3 2 0,1 0 0,0 1 0,0 1-3,0-3 1,1 3 1,-1-2 1,1 2-3,-1-1 1,1 1 0,-1 0 2,0 0 0,2-1 1,-1 3 0,0-2-1,-1 2 0,1 0-1,-1 2 0,1-2 0,0 0-1,0 0-2,0 0-1,1 0 3,-1 3 0,1-1 2,-1 0 2,1-2-2,-1 4 2,0-1 3,20 31 2,-20-29-7,-1 0 0,-1 2-1,1 0-3,-1 0-1,0 0-3,1 0-2,-2-2-4,1 1 1,0 0 1,-1 0 1,2 0 2,-1-1 3,-1 0 4,1-1 2,0 0 0,-1-1 0,2-1-3,-1 0 0,1 1 3,-1-2-4,0 1-4,2-1-1,-1 0-2,0 1-2,0-1 0,0 0-3,-1-1-7,1 0-3,0 0-2,0-1-7,-1 0-4,2-1-5,0 0-8,0-1-4,-1-1-8,1 1-7,-1 0-7,1 0-1,0 0-2,-1 1-4,0-1-1,0 0-6,-2 3-7,0 0-8,2-2-15,-2 2-2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1:31.4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5 41,'1'1'84,"-1"-1"-2,1 0-2,0-1-2,0 1-3,0 0-2,-1 0-3,2 0-2,-2 0 0,3-1 220,-2 2-242,0 0-3,-1 0-5,2 0-4,-1 0-1,0 1-3,0 1-1,1-2-3,-1 3-4,0-1-3,-1 1-3,2-1-2,0 0-1,-1 0-2,1 0-3,-1 0 1,1-1 0,-1 1-2,0-1-1,1 0-4,-1 2-2,0-4-1,0 0 1,1 0-2,-1 0 0,0 0 0,2 2 1,-1-2 1,0-2-1,0 2 3,1 0 2,-1-1-2,1 0-4,1-1-3,-1 0 0,0 0 1,1-2-1,-1 0-2,23-59-64,-22 51 59,0 1 2,-1-1 0,1 1 3,-1 1 4,1-1 2,-2 2 1,1 1 2,-1-1 2,1 4 4,-1-1 6,-2 4 7,1-2 2,-1 4 3,1-3 4,0 3 5,0-2-1,-1 2-1,0 0-1,0-2-6,0 2-3,0 0-1,0 0-5,0 0-6,0 0-3,0 0-4,0 2-4,0 0 0,0 1-2,1-1 3,-1 0 1,0 0 1,0 3 0,0-1 1,0 3-1,0-1-3,-1 1 2,1 0-4,-1-1-2,0 2 2,0 0-3,1-2-1,0 0 4,0 1-1,0-1-1,0 3 2,0-1 0,0 0 1,0-1 1,1 1 0,0 0-2,-1-1 2,1-1-4,0 1-1,0 0-2,2-1-2,-1 0 1,2-1 3,-2-1 0,2 0-1,-1-1 2,2 1-1,0-4 2,-1 2-1,0 0-2,0-2 0,0 0-3,1 0 3,0 0-2,-1-2 0,0 0-1,1-1 0,0 2 0,0 0 0,1-2-1,-2-1-5,-1-2 2,20-30-45,-21 31 53,0 0 5,-1-2-4,1 2 0,-1-2-1,0-1 0,1 2 2,-1-1 1,1 2 3,-1 0-7,0-1 6,0 2 1,0 0-1,-1 1 0,1-1 0,-1 2 2,1 0 2,0 0 3,-1 1 0,2-1 0,-2 1 3,0 0 3,0 1 4,1 1-2,0 2-1,0-3 1,0 2 0,-1 0-1,1 1-2,-1 0 1,1 1 1,-2 1-1,0 1-3,1 0-3,0 0-1,0 2 0,1-1-2,0-2-3,-1 1-1,0 0-3,0 0 4,0 1 0,1-1-1,0-1 0,-1-2 0,1 1 0,0 2-4,-1-1-4,1-1-7,1 0-4,0 0-1,0-3-3,1 2-2,0 0-1,0 0 0,0-1 4,-1-2 7,3 2 8,0-2-1,-1 0 4,1 0-3,0 0 2,1-2 1,-1 2-2,0-4-2,-1 2-4,0-3 0,1 3 0,-1-2 0,2 1 0,-1 0 1,-2-2 3,1 2 1,-1-1-2,0-1 2,0-1 0,-2-1 1,2-1 1,-1 0 3,-2-1 0,1 2-1,-1-2 2,-1 1 1,0 0 1,-1-3 1,0 2-1,0 0-1,-1 0 0,-1 0 4,1 1 2,-1 0 5,-1 0 2,1 2 4,1 1 8,-1-1 5,0 1 0,0 3-1,-1 0-3,1-2-3,0 3-4,0-1-6,0 1-6,0 1-5,1 1-1,-2-1 0,3 2 0,0-1-6,0-1 3,-1 1 2,0 2 1,2 1-2,0-2-3,-1-1 2,1 1-1,-1 0 7,1 0-4,0 0 2,1 1-3,1 1 1,0 0 0,-1-1-1,1 1-3,0 0-2,-1 0 1,1 0-3,1 1-3,0 0-3,0 0-4,2 0-4,0-1-2,-2 0-1,2 1-3,0-1-3,2 0 3,-1 0 1,1 0 5,0 1 2,1-2 5,0 0 6,4-1-2,-2 0 4,-1 0 2,2-2 1,-2 0-3,0 0-3,1-1-2,0-2-8,-2 1-2,1 0-5,0-1-6,0 0 2,-1-1 0,-1 0 3,0-1 2,1 1 2,-2-1 5,-2 0 5,1 0 4,0 0 3,-2 0 1,1-1 0,-1 1 1,1-1 2,-1 1 2,0 2-1,-2 2 3,0-2 0,0-1 5,0 4 2,2-2 4,-1 0 4,-1 2 0,1-3 3,-1 3 2,1 0-2,-1 0-1,0 0 0,0-2-2,0 2 1,0 0 0,0-2-2,-1 2-2,1 0-2,0 0 1,-1 4 32,-4 44 9,5-39-52,0 1-1,0 9 3,-2-9-1,2 0 0,0 0 3,0 0-3,0-1 1,-2-1-1,2 0-2,0-2-3,0 1-4,0 0-8,0-2-9,0-1-4,0-1-12,0 0-1,0-1-5,0 2-3,0-4-1,0 3 3,0-3 3,2 1 3,-2-1 6,2 0 1,-2 0 5,0-1 2,2-2 6,-2 2 5,1-3 3,-1 1 4,0-1 4,0-1 2,0 1 0,0 0 3,0 0 0,0-2-3,0 2-1,0-1 0,0 0 0,0 0-3,0 1 1,1 0-2,0-1-1,-1 1 2,0 0 0,0 0-4,0 0 4,0 1 3,1 0-2,0 2 0,-1-1 2,2 1-2,1 0 4,-1 0 2,0 1-1,1 1-1,-1 0 2,1 0 1,1-1 0,0 1 1,-1 0-2,1 0 3,-1 1-2,1 0-2,0 0 1,-1 0 1,1-1-1,1 0-2,-1 0-2,-1 0-6,1-1-5,0 0-1,-1 0-5,1 0-2,-1 0-3,1 0-1,-1-1 2,-1 0 1,1 1 5,-2-1 2,0 0 4,1-2 4,0 1 1,0-2 3,0 1 0,0 0 5,2-1 0,-3 2 1,2-2 4,-1 0 1,0 1 4,-1-1 2,0 0 4,-1 1-1,1 1 2,-1 0 4,1-1 0,0-1 4,0 1 0,0 0 1,-1 1-5,0-1 2,2-2-3,-1 1-3,1 0-1,-1 1-9,3-8-2,1 8 26,-5 3-16,0 0 6,-1-1 8,1 1 40,-2 1-31,2 1 1,0-2 1,0 0-3,0 1-6,0 0-4,0 1-4,0-2-3,-1 2 0,0 0-1,0 1 2,1 2 0,-1 0 0,0 1-2,1 0-2,-1 0-4,0 0-4,1-1-3,0 2-1,0 0-3,0-1 0,0-1 1,0 1 0,1 0 2,0 0-2,-1 0 0,1 0 0,0-1-2,-1 1 1,2-1 0,-1-1-3,1 1 1,-1 0-1,0-1 3,3 2-2,-2-2-2,0 0 2,0 0-4,0 1 3,0-2 0,1 0 0,-2-1-4,1 2 1,-1-4 4,1 2 0,-1-1 1,1-1 2,-1 1-1,1-1-1,-1 0 2,-1 0-1,1 0-1,1 3-1,0-3 2,-1-3-4,0 3 1,-1 0 0,2 0 1,-1 0 0,1 0 1,-2 0 0,1 0 1,0 0 0,1 0 0,-1 0 0,0-1 2,0 1 0,1-3 3,0 3-1,1-2-1,0-1 5,2 0-1,0-2-1,2-1-1,0-1-2,-1-2 0,2 3-2,-2-3-2,0 2-8,1-1-8,-2 2-7,0 0-12,0 1-14,-1 0-18,-1 0-16,1 0-18,-1 1-12,-1-1-13,0 1-19,0 1-8,-2-1-1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1:28.8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-1 58,'0'0'62,"0"0"-1,1 0-4,0 0-2,-1 0-5,0 0-4,1 0-7,-1 0-2,0 0-9,0 0-6,0 0-4,0 0-2,0 1 1,0 1-1,1 0-1,-1-2-2,1 2 1,4 13 48,-4-10-53,0-1 9,0 0 5,-1 3 5,1-1 7,-1 1 3,0 1 0,0 0-3,0 1-4,0-1-7,-1 0-7,0 1-5,-1 0-5,0 0 0,1 0 0,1-1-4,-2 1 1,1 0-1,-1-2 0,2 0 1,-1-1-4,0 1 0,1-2 0,-1 2-1,0-1 1,1-1 1,-1-1-1,1 1 0,0-3 0,0 2-3,0-4-3,0 2-1,0 1-1,0-3-3,0 2-2,0-2-1,0 0 0,0 0 2,0 0 0,0-2 2,0 2-2,0 0 2,0 0 4,1 0 1,-1 0 2,0-3 0,1 1 3,0 0-1,-1-2 1,2-1 2,-1 1-2,1-3-2,0 3 4,1-3-1,0 3-6,-1-2 2,2 0 2,0-1 1,-1 1 1,0-1 1,0 0-2,0-1 0,2 1 8,-1-1-2,2-2 0,-2 1-2,0 0 2,0 2 1,0 1 0,1 0 1,0 0-2,-1 1 0,2 0-2,-2 1-1,0 0-2,1 0-1,-2 1 0,1-1-2,-1 1 2,0 2-4,0-1-1,-1 1 3,-1 1 2,1 0-5,-2 0 3,1 0-3,1 0 2,-2 0 2,0 1 1,1 1-1,0 0-1,1 0 4,-2 2-1,1-2 1,1 0 1,-1 0 0,0 1-2,1 1-5,3 33 2,-5-31 6,0-1 0,0 1 1,0-1-2,0 2-1,0-1 2,0-1 3,0 2-3,0-2 0,1 1 0,0-1-4,1 0 1,-2 0 0,1 0-2,1-1-2,-1 2 2,1-2 0,0 0 0,1-1 1,-1-1 0,1 2-2,0-2-1,1-1 0,0 1 2,1 0 1,0-2-2,0 0 1,0 0 0,-1 0 1,0 0 0,1 0-4,-1-2-4,1 0-4,0-1-4,-1 3-3,0-4 1,1 2-2,-1-3-4,1 1 6,0-2 0,-1 1 0,1-1 3,-3 0 4,3-2 3,-1 0 2,-1 1 3,1-1 1,-1-1 0,1 0 2,0-2 3,1 1-1,1 0-4,0 1-1,0-1 3,-1 0-4,0 3 3,1-1-3,-3 2-1,1 0 0,1 1 4,-2 3 1,0-2-1,0 2 4,-1 0 1,0 1 2,1 1 4,-1 0 2,1 0 0,-2 0 4,2 1 0,0 1 2,0 0-1,1 2 1,0-2-4,-1 3-1,2-1 0,-2 0-1,-1 0-6,1-1-3,-1 1 0,0 0-3,0-1 0,0 1 0,-1-1-2,1 0 0,-1-1 2,0 0 2,-1 0 0,0-1 0,2 0 1,-2-1 1,0-1 0,0 1-1,-2-1 3,2 0-2,0 0-2,-1-1-2,1 1-2,0-1 0,0 0-1,-1-1-2,1 0-1,-2 0 0,2 0 1,-2-2-1,1 1 3,-1 1-1,1-1 2,1 1 2,-1 1 0,1-3 0,0 3 2,-1 0 0,1 0 2,0 0 1,-1 0 2,0 1 2,-1 1 4,2-2 1,-18 9 135,12-3-133,3 0-11,-1-1-2,1 1-3,-1 1 1,2-1-1,-1 0 0,0 2 0,0-1 2,0 1-1,1 0-1,-1 1 0,1-1-2,0 0 4,0 1-2,0-1-1,1 0 1,-1 1 1,0-1 1,1 1-1,-1-1 0,2-1-3,0 1 2,2-1-1,-1 1 0,1 0-2,0 0 0,-1 0-1,1-1 0,0 0 4,2 0 0,1 1 3,0-1-2,-1-1-2,1-1 0,2 1 3,0-2 1,0 0-1,1 0-2,1-2-5,0 0 1,0 0-1,0-2-5,-1 2-7,-1-4-4,0 2-3,2 0-2,-3-1 0,1-1-1,-1-1-1,1-1 1,-1 1 0,-1-1-1,1 0 0,-1 0 2,-1-1 0,2-1 3,-2 0 2,0 0 4,-1-1 6,1 0 4,0 1 2,-2-1 0,1 1 3,-1 0 1,1 2 1,-2 0 2,1 1 4,-1 1 1,1 0 1,-1 1 4,0 0 0,-1 2 1,1 0 0,1 1 1,-2 1-1,0-1 0,0-1 2,0 1-2,0-1 0,0 0 0,0 1-2,0 0-2,0 0 0,0 1 0,0 0 0,0 0 0,1 0 2,0 2 1,-1-1 3,0 2 2,0 0-2,0 0 3,0 0-1,0 1 2,0 0-3,0 2-1,0-2 1,0 1 0,-1 1-3,0 0-3,-1 0-4,0-1-1,1 0 0,-1 1-3,1 0-2,-1 0-4,2-2 4,-2 1 0,2-1 0,0 0-5,0 0 3,0 1 1,2-2-1,-2 2 1,3-2-3,-1 0 2,1 1-1,0-3 4,0 2-2,0-1 0,1-1 1,1 0 0,0-2 0,0 0 1,1 2 0,0-2-1,1 0 3,0-2-1,-1 0 0,0 2-3,-1-4 0,1 3-1,-1-1 1,0 0-3,-1 0-7,-1-2-5,0 1-5,-1 3-3,0-2-5,9-28-276,-10 24 228,0-2-16,1 0-17,-1-1-22,-1 0-2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1:27.3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2 24,'1'0'77,"0"-2"-1,-1 2 0,2-1-3,0 1-6,1-1 0,0 0-2,0 0-9,-1 0-5,0 0-4,0 1-5,0 0 1,1 1 0,-1-1 0,1-1-5,0 0 5,1-1-1,2 0 1,-1-1-3,0 1-5,0-3-5,2 1-6,0 0-5,-1 0-5,0-2-2,0 1-5,0-1 0,1 1-5,-2 0 0,1 0 1,-1 0-2,1 0-1,0-1-1,-3-1 0,1 2-2,-2-2 1,1 3 1,-2 0-5,0 0 2,1-3-5,-1 3-4,0-1 0,0-1 1,-1 2-1,0 0-3,-1-1-1,-1 0 1,0 0 2,1 0 5,-2 1-2,2 1 1,-2 0-1,1-1 2,-1 4 1,0-1-3,-2 0 3,0-1-2,0 2-1,1 0 2,-1 0-1,0 3 4,-1-2-5,1-1 4,0 3 1,1-1 2,0 0 4,-19 22 4,21-20 1,-1 0-2,1 1 0,1-1 0,0 1 1,-2-1 3,3-1-1,0 1-2,0 0 0,0 0-2,0-1 0,0 2 1,0-2-3,0 1 1,2 0-1,-1 0 1,-1 1 0,1 0-1,0 1 0,0 1 0,0 0 1,2 0 0,-3 1-1,2 1 0,0-2 1,0 0 3,0 1-3,1-1 3,0 1-3,0-1-1,1 0 1,-1 0 0,0 0-2,2 0 0,-1-1 2,0-2-1,1 2 2,2-2 2,-2 0 1,1 0 1,1-3-1,0 2 2,-1-3-1,0 0-1,0 1-1,1-2-1,0 0-2,0-1 1,2-3-1,-2 1-5,0-2-3,0 1-5,0-1-5,-1 0-8,1-1-10,-1 2-9,0-1-7,-2-1-4,1 0-10,-1 0-7,3-1-6,-2-1-6,1-1-5,-1 0-13,-2 0-13,1 1-7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1:26.4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 21,'0'-2'36,"0"1"2,0 1 1,-1 0 8,0 0 2,1 0 1,0 0 3,0 0 4,0 0 1,0 0-5,0 0-2,0 1-8,0 1-4,0-2-8,0 0-5,1 1-4,0 2-2,0-3 1,1 2-2,-2-2 0,2 0 2,-2 0 1,3 2-2,-2-2-4,1 2-3,0 0 0,2 0-1,-2-1-2,2 1-1,0 0 1,1-2-2,1 0 4,-1 0 1,3 0-1,-3 0 0,1 0 0,1-3-4,-1 2 2,1 0-1,-1-1-4,0 0-3,-2 0 0,1 2-4,0 0 2,-2-2 2,0 2-2,0 0 0,0 0 0,0-2 0,-1 2-1,0 0-3,1 0-9,-3 0-12,2 0-11,-2 0-11,1 0-17,0 0-15,-1 0-2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1:25.5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0 75 23,'-1'0'39,"1"0"2,0 0-1,0 0 6,0 0-4,0 0-1,1 0-1,-1 0-1,0 0 1,0 0-4,0 0 0,1 0-2,-1 0 2,0 0 1,0 0-4,0 0 1,0 0-2,0 0-7,0 0 5,0 0-1,0 0-2,0-2 0,-1 2 2,1 0 1,-1 0-1,1 0 9,0 0 2,0 0 2,0-1 5,-2 1 2,2-1 3,-1 1 5,1 0 6,-1-2 3,0 1 2,1-1 4,-1 2 0,0-2-2,0 2-4,0-4-10,-1 1-7,0-1-10,0 0-5,-1 1-12,2-1-5,-2 2 0,1 0 0,1-1 3,-1 1 0,0 0 1,0-2-1,0 1-1,0 2-3,0-2-4,0 1-5,1 0-3,-2 0 0,1 0-2,0 0-3,0-1 1,0 3 0,0-2-1,0 0 7,0 1-3,0 0-5,2 0 1,0 1 1,-2 0-4,1 0 2,1 0-1,-1 0-7,0 0 1,0 0 2,0 1 0,-1 0 1,1 0 1,-1-1-2,2 1-3,-2 1-1,-1-1-2,1 3 1,-1-1-3,-1 1-1,0 1-4,1-1 2,0 0 1,0-1 2,0 0 1,2 2 1,-3-2 1,1 1 3,1 2 3,-1-1 4,-1-1-1,2-2 3,0 1-3,1 0 1,0 0 2,0-3-1,1 2 0,0 0-2,-1-1 2,-1 0-4,2 0 6,0 0 2,0 0-4,0 1-1,0-2-1,3 1 3,-2 0-2,0 1 4,-1-2-4,1 2-2,0 0 3,0-1-2,1 3 0,-1-3 0,2 2-2,-3-1-2,3 1 3,-1 0 3,0 0-1,1 1 2,0-1 0,0 1-1,0-1 1,1 1-5,-1-2-1,2 0-3,-2 1 2,1-1-2,0 0 1,-1-1 0,2 1-1,-1-1 1,1 1 2,0 1 3,0-1-2,0 1 3,-1-1-2,1 0 2,-1-1-2,1 1 4,-1-1-1,1 1 1,-1 0 0,0 0 0,-1-1-1,1 1 1,2-1 0,-2 0 0,0 0-1,0-1-6,-1 0-2,2 1 0,-3-1 1,1 0-2,0 0 0,-1 0 1,0 0 9,0 0 0,1-1-1,-1 0-2,-1 0-1,0 1-2,0 0 1,0 0-1,-2 0-7,0 0 2,1 0 4,-1 0 2,1 0 3,0 0 1,0 1 0,0-1 0,1 0 3,-1 0 1,0 1 2,-1 0-4,1-1 0,-1 0 0,-1 0 2,2 0 0,-1 0-5,-1-1 2,-1 1-4,1 0 4,-2-1 2,1 0 1,1 0 3,-3 0-2,2 0 4,-1 0-1,2 1 4,0-1 0,-2 0-1,1 0-3,-1 0 0,1 0 0,0 1 2,1 0-3,0 0-2,-1 0-2,0 0 2,0 0-3,0 0 2,0 1-2,0 0-3,1 0 2,-2 0 0,1 0 0,1-1-2,-1 1 2,0 0 0,0 0 0,0 0 2,-2-1-2,3 1-1,-1-1 1,0 0 2,0 1 0,0 0-1,-1-1-1,1 2 0,1-1-1,-2 0 1,-1-1 0,3 0-2,-1 0-1,1 0 1,0 1 2,0 0-2,-2-1 2,2 1 0,0-1 2,0 0-3,0 1 1,1 0 0,-2 0 0,3-1 1,-3 0-1,-12 7-26,9-2 22,3-2 3,0 1 1,-1 0-1,3 0 0,-1 1 1,-1-3 0,2 1 1,-2-1-2,1 0-1,0-1-1,-1 0 5,1 1 1,0 0-3,0 0-1,0-1-2,1 0 1,0 2-1,-1-1 1,0 0-3,1 2 0,-1-1 1,1 1 0,0-2-2,-1 2-1,1-1-2,-1 1-2,1 1-2,0-1-1,-2 0 1,1 1 0,1-1 0,-1 2 1,2-2 5,-6 41-28,5-38 36,0-2-1,0 1-1,1 0 1,0 0 0,0 0-1,0-1 2,0 0-1,1 0 0,0 1 0,0-2 0,1 2 0,-2-1-1,2 0 0,0 4-6,0-5 5,0 1 1,0-1 1,0 0 1,0 0-2,0 1 0,0-1 1,0 0-1,0-2-3,1 3 1,0-3-2,1 1 1,0 1 1,-1-2-1,1 0 1,1 0 1,-1 1 1,2-1-3,-1 2 0,0-1-2,0 1 0,0-3 1,-1 2 2,0-3-1,2 0 2,-2 2 0,1-2 0,0 0 2,1 0-2,0 0 1,-1-2-1,0 2-1,-1 0 0,2 0 2,-2 0-1,0 0-1,1 0-2,-2-2 1,1 1 0,-2 1 2,4 1 0,-3-1 1,2 0 2,-2 0 1,11-4 11,-13 3-13,1 1 0,-1-1-1,0 1-6,1-3 0,-1 3 1,0-2 2,0 0 2,1-3 0,-1 1 1,0-1 0,-1 1 6,2-3 1,-1 3-2,0 0-2,-1-1 0,1-1-2,-1 2 0,0 0-1,1-1 1,0 1-3,2-1 1,-3 3-1,0 0-1,1 0 3,-1 0-3,0 1 2,0 1 1,-1 0 1,1-1-6,0 1-1,0-1-2,0 1-6,0 0-2,0 0-6,0 0-5,0 0-5,0 0-4,-2 1-7,1 0-5,1-1-11,0 2-12,0-1-12,0 0-15,0-1-19,0 0-16,0 0-23,0 0-3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09:50:00.2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2 28,'0'0'47,"-1"0"1,1 0 2,1 0 2,-1 0-1,0-2-4,2 2 1,-2 0-6,0 0-5,0 2-4,0-2-5,0 0-7,0 0 2,0 2-2,0-2-2,0 3 2,0-1-2,1 0-2,0 0 3,-1 2 0,0-2-5,0 3 0,0-3-2,0 2-1,0 1-3,0-3-2,0 2-1,0-2-5,0 1-1,0-1 0,0-2-1,0 2 0,0 0 0,0 1 3,0-3-4,2 2 3,-2 0 3,-2-2-1,2 0-1,0 0 1,0-2 4,-1 1-1,1 1 5,-1 0 5,1 0 0,0 0 3,0 0 1,0 0-2,0-1-1,-2 1-3,2-3-1,-1 3-6,0-2-3,1 2-2,-2-2 0,2 2-2,0-2 0,-1 2 0,1 0 0,-2-2 0,2 2 3,0-1-2,0 1-3,0 0 3,0 0-1,0-2 0,0 2 0,0-1-3,0 0-2,0 1 0,0 0 0,0 1-3,-1 0-1,1-1-1,1 2-4,-1-2 1,0 1 1,0-1 0,0 0 3,0-1 2,0 1 3,0 0-1,0 0 3,0 0 0,0 0 0,0 0 2,0 0-2,-1 0 1,1 0 0,1 0 2,-1 0 0,0 0 1,0 0 0,0-2-2,0 2-3,0 0-3,0-1-8,0 1-8,0 0-9,0 0-9,0 0-6,0 1-13,0-1-10,0 0-9,0 0-12,0 0-9,0 2-20,-2-1-28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4:11.3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86 541 1,'-1'0'36,"1"0"3,0 0 4,0-1 5,0 1 2,0 0 4,0 0 0,0 0 2,0 0-2,0 0-3,0-2-4,0 1-5,0 1 0,0 0-2,0 0-1,0 0-3,0 0-5,0 0-1,0 0-3,0 0 0,-1 0-2,1 0-3,0 0 0,0 0 0,0-1 6,0 1 3,0 0 3,0-1 0,0 0-2,0 0-2,0-2-2,1 0-3,0-1-4,-1 1-1,0 0-3,1-1-1,-1 1 4,0-1 1,0 1 0,0 0 0,0-1 0,1 1-6,0-1-1,-1 1-2,0 0-4,0-2 1,-1 1 1,0 0-1,1 0 0,-1 0 1,1 0-1,-2 1 2,1-1-1,-1-1 0,1 1-1,0 0-2,-1 0 1,0-1-1,1 0-2,-2 1-1,1-2-1,1 1-2,-2 1 0,0-3-2,0 3 0,1-1 1,0-1 1,0 1 0,-1 1 0,1 0-1,0 0 0,0-1 3,0 1-1,0-1-2,0-1 0,-2 1 0,3 1 0,0 0 0,-2 0 0,0 0 0,-1-1 2,2 1 0,-1 0 3,0 0-1,0 0-1,-1-1 3,-1 1-1,2 0 2,-1 1-3,0 1 1,-1-1-1,2 0 0,0 0 1,-1-1 0,1 1-1,0 0 3,-2-1 0,3 1 0,-5-2 6,3 2-6,1 1 3,-2-1 4,2 2 2,0-1 4,0 0-2,0 0-1,-1 1 1,0-1 0,0-1-5,-1 0-4,1 0-4,-1 0-5,1 1 2,0-1 2,0-1-3,0 0 0,-1 1 1,1 0-2,-1-1-1,0 1 1,0 1-1,1-3-3,-2 3 4,1-2 0,0 0 0,0 1 0,0 1 1,0-1-1,0 0 1,0 0 2,1 1-3,-1-1 0,1 1 0,1 0-1,-1-2-1,1 2 1,0 0 1,1 0 0,0-1 1,-1 1 0,1 2-1,-1-2 1,0 0 1,-1 0-3,-1 1 1,1-1 0,-1 0 0,1 0-1,0 0 1,0 2 0,-1-3-2,0 2 2,-1-2 0,1 3 0,-1-1-2,1-2 3,-1 3-1,1-3 0,-3 2 2,3-1-3,-1 1 0,0-1 1,1-1 0,-2 1 0,3 0 2,-1 0 0,0 0-2,1-1 2,1 1 0,-2-1-2,1 0 3,1-1-2,0 2-1,-1-1 0,2 1 0,-1-1 1,1 1 0,0-1-2,-1 1 1,1 1 0,0-1 2,-2 0-1,1 1-1,-1 0-1,1 0 0,0-1 0,-1 0 1,-1 1 0,0-1-4,0 1 1,-1-2 2,0 3 1,-1-2 1,0 1-1,0 0 0,0 1 0,0-1 0,-1 0 0,0 0 0,1 0 0,-2-1 0,2 1 0,-1 0 0,0-1 0,0 1 1,0-1-1,1 0-1,1 0 1,-1 0 0,1 0 0,0 1 2,1-1-1,1 0 1,0 0 0,0 1 3,1-1 1,-1 0-3,1 0-1,1 0-1,-1 1 1,2 0 0,0 0 0,-1 0-1,1 0 0,-1 0 2,1 1-1,-2 0 3,3 0 0,-2 0-3,0 0 4,0 0 0,-1 0-2,-2 0-1,0 0 2,0 0-2,-1 0 1,0 1 1,-1 0 0,-1-1-5,0 0 1,0 0-1,-1 0-1,0 1-2,0 0 0,-1 0 2,2-1-1,-3 1 3,1 0 1,1-1 1,0 0-1,-1 0 1,2 0 3,-1 0-3,2-1 2,-2 0-1,0 1-1,1-1 2,-2 0-1,0 1 0,2-1-2,-1 1 1,0-1 1,1 1 1,-1-1 2,-1 1-4,2 0 2,-1 1-1,1 1-2,0 0 0,0-1-2,2 0 0,-3 0 0,2 1-1,0-1 0,0 1 1,2 0 0,-2-1 2,2 1 1,1 0-1,0-1-4,0 0 3,-1 1-1,0-1 0,1 2 13,-2 0-10,1-1 1,1 1-3,0 0 1,-1-1-2,1 0 0,1 1 0,-1 0-11,-1-1 7,0 1 0,1 1 3,-1-1 0,-1 0 1,1-1 0,1 1 2,-2 0 0,1 0-2,0 0 1,-1 0-2,0-1 1,0 1 1,0 0-1,-1-1 1,1 1 0,0 1 1,0-1-1,1 0 0,-2 0 1,1 1 1,0-2-3,1 0 0,-1 1-1,2-1-1,0 0 1,1-2 2,1 2-4,0-1 0,-1 0 3,2-1-2,0 3 0,-1-3 7,1 0-2,0 2-3,0-2 2,1 0-2,-1 0 2,1 2 3,-1-2-5,0 2-5,0 0 3,0 1 2,-1-1-2,1 0 2,-1 0-1,-1 3-2,1-3 2,0 2-1,0 0 1,0 3-2,-3-3 2,2 1 1,-1 0-1,1 0 2,-1 0 1,0 0 0,1-1 0,-1 0-1,2 0 1,-1-1-2,1 0 0,-1 0 0,1-1 0,-1 1 1,1-1 0,0 1-1,0-1 0,1-1-1,0 1 1,-2-1-1,2 1 0,-1 0 0,1 0 1,-1-1 0,1 1 0,0 0 0,-1 0 0,1-1 2,0 1 0,-2 0-2,1 1 0,0 0 1,-1-1 0,0 0 1,0 2-2,0-1-1,0 0 1,1 1 0,-1-1 1,-1 0-1,2 1 0,-1-1-1,1 0 0,-1 1 1,-1-1-3,1 0 1,0 2 1,1-1-1,-2 0 2,-6 11-2,6-9 2,-1-1 1,3 0-1,-3-1 0,2 2 0,-1-1 0,1 0 1,-1 0 1,1-1-2,-1 0 0,1 0 0,1-1 1,0 0 0,1-1-2,-1 1 0,1-1-1,0 0 2,-1 1 2,0 1-2,2 0-2,-1-1 1,1 1 2,-1-4 0,0 4-1,0-1-1,1-1-2,-1 0 1,0 1 3,0-2-2,1 0 1,-1 0 0,0 0 0,0 1 0,-2 0 0,2-1 1,0 2 0,1-1 0,-2 1 0,1-1-1,-1 1 2,0 0-1,0 2-1,0-1-1,1 0 3,-2 1 1,2-1-2,-2 0 0,1 0-2,-1 2 0,1-2 1,0 2-1,-3-1-3,2 0 2,-1 0 2,1-1 0,0-1 1,0 2-2,1-2 1,0 0 1,0 0 0,-1 1-3,2 0 3,-1-2 0,1 1-1,1-1 1,-1-2 0,1 2-1,0-1 1,0 0-1,0-1-2,0 0 1,0 3 1,0-3 0,0 0 0,0 0 0,1 0 0,-1 0 1,0 0-1,0 0 0,0 0 0,0 0 0,0 0-1,0 0 1,0 0 0,0 0 0,0 0 1,0 0 3,0 0-2,0-3-2,0 3 1,0 0 0,0 0 0,0 0 4,0 0-3,0 0-1,0 0 2,0 0 0,0 0 1,0 0 1,0 0 1,0 0-2,0 0 3,0 0 1,0 0 2,0 0 2,0 0 0,0 0 0,0 0 1,0-1-1,0 0 1,0-1 0,0 2-1,0 0-1,0 0 1,0 0 0,0 0-1,1 0 1,-1 0-3,0 0-2,0 0 0,0 0 0,0 0-2,0 0 0,0 0-3,0 0-1,0 0-2,0 0 2,0 0-2,0 0 1,0 0 0,0 0 1,0 0-2,0 0 3,0 0 3,0 0-1,0 0 0,0 0 2,0 0-3,0 0 1,0 0 0,0 0-1,0 0-1,0 0-2,0 0 3,0 0-3,0 0-1,0 0-1,0 0 0,0 0 1,0 0-1,0 0 2,0 0-1,0 0 1,0 0 1,0 0 1,0 0 0,0 0-1,0 0 0,0 0 0,0 0 1,0 0-1,0 0-1,0 0 0,0 0 0,0 0-1,0 0 0,0 0-4,0 0-9,0 0-14,1 0-12,0-1-12,-1 0-17,1-1-15,1 2-16,-1-1-17,0-1-14,0 2-8,-1-1-10,1-2-8,1 3-9,-1-3-9,-1 3-2,3-1-6,0-1-5,-2 1-2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3:58.2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1 26,'-2'-1'54,"1"1"-1,-1 0-7,2 0-7,-1 0-5,0 2-5,1 0-3,-1 2-7,0-1-3,1 2-4,-1-1 2,0 0 0,1 0 0,0 1-1,1-1 2,0 0 2,-1-1 4,0-1 3,0 1 3,1-1-1,0 0 1,-1-2 1,1 1 5,-1 0 1,0-1 3,0 0 5,0 0 0,0 2 5,0-2 6,1 0 3,-1 2-1,1 0 0,0-1-4,1 1-5,1 0-4,-1 1-6,1 0-6,1-1-8,-1 3-2,1-1-3,1 1-2,0-1-2,2 1-4,-2 1-1,2-2-1,-1 1-2,0 1-2,1-1 1,0-1-2,-2 1-1,0-1-1,1 0 0,-2-1 3,-1 1-2,1-2-1,-2 1 0,0-1 0,1 0 0,-1 0 0,-2-1-1,1 1-1,0-1 2,-1 0 0,0-1-1,0 0 0,0 0 1,0 0 0,0 0 2,-1 0 0,0 0 1,-1-2-2,1 0 2,-1-2 1,0 1-6,0-1 1,-1 0-1,-1 0 2,0-1 0,0 1-1,0 0 1,0 0-1,0-3 4,-2 1 0,2 2-2,-2-3-2,2 3 0,-2-3 1,0 2 0,2 1 2,-2-1-2,2 3 0,1 0-1,0-2 1,0 2-1,1 0 1,1 1 1,-1-1 0,1 0 2,0 2 4,1 0 0,0 0 0,0 0 0,0-2 0,0 2-3,1 0 0,0 2-2,1-2-2,0 2 1,0 1 1,0 0-1,0 1-1,-1 0 1,3 0-1,-2 2 2,2-1-2,-1-1 0,0 3 1,0-3-1,0 0 0,0-1 0,0 1 3,-1-2-1,1 1-2,0 1 0,0-2-1,-1-1-12,0 0-8,0-1-10,1 3-8,-1-3-8,0 0-6,0 1-8,-1-1-9,0 1 0,1-1-12,-1 0-16,-1 0-25,0 0-31,0 0-60,0 0-92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3:56.6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1 11 42,'0'0'53,"0"0"-1,0-2 3,-1 1-2,1 0-3,0 0-2,-1 0-3,1 0-1,-1 1-1,1-1-2,-1 0-7,1 1-4,-2-2-2,1 2-4,0 0-3,0 0-4,0 0-1,-1 0-2,0 0 1,2 0-2,-2 2-1,-1-1 3,1 0 1,0 0-1,-1 1 1,0-1 1,-1 2-3,1 0 0,-1 1-1,0 0-1,-1 0 1,-2 3 1,3-3 1,-2 3 2,0-3 2,1 3 0,0 0-1,0-2 0,0 2-4,1-1 0,-1 0-5,3 1-2,-2 1 1,1-3 4,0 1-3,1-1-3,-1 0-1,2 1-5,0-2 2,0-1 0,1 1-2,0-1-7,1 0 3,0 0 4,0 0-1,0-1 2,1 2-1,0-1 0,1-1 4,-1 0-1,0 1-1,1 0 0,1-1 0,-1 1-1,-1 0-1,2-1 0,-1 0-1,0 0 0,0 0 1,0 0-2,-1-1 1,1 0 1,0 0 0,0 0 0,-2 0 0,1-1-1,-1 0 0,1 0 1,0 0-1,0 0 0,-1-1 1,1 0-1,1-1 1,-2 1 1,0-1 1,1 0 0,-1 0-1,1 2 1,-2-1 0,2 0 0,0-1-2,-2 1 0,3-2 0,-1 0 0,0 0 0,1-1 0,-1 2-2,0-1 2,1 0 0,0 0-1,0 0-1,0 1 0,-2 0 0,2-1 2,-2 1 4,0 0-1,0 2-1,-1-1 1,1 0 0,0 1 0,0 0-1,-1 0-1,0 0-5,0 0 1,0 0 0,0 0-1,-1 0 2,1 0-2,-1 0 3,1 0 0,0 0-1,0 0 1,0 0 1,0 1 0,0-1 1,0-1 1,0-1-1,0 0-1,0 1 2,0-2 0,1 1 1,0-1-2,-1 1-1,0-1 0,0 0 0,0 1 0,0 0 0,0-1 0,0 0-1,0 1 1,0-1 0,0 0 0,0 0-2,0 1 1,-1-1 0,0 2 0,1-2 2,0 1-1,0 0 0,0 2-1,0-2 1,-1 0-2,1 2 1,-1-3 0,0 1 0,1 0 0,-1 2 1,1-2 0,-1-1 2,0 0 1,0 0 0,0 1-1,1-1-1,0 1-1,-2 0 1,2 0 0,-1 1-1,0 1-1,0-2 1,1 1 0,-1 0 0,0-1 1,1-1-1,-2 1 1,2 2 1,-1 0 0,1 0 0,0 0-1,-1-2-1,1 2 2,0-1-1,0 1-2,0-1 0,-1 1 1,1 0 0,-2 0 0,2 0 0,0 0 5,0 0 0,0 0-3,0 0 1,0 0 1,0 0 0,0 0-1,0 1 1,0 0-5,0-2 1,0 1 1,-1 0 0,1-1-1,0 1 1,0 0 0,0 0-1,0 0 0,-1 0 0,1 0 0,0 0 0,0 0 0,0 0 0,0 0-2,0 0 1,0 0 0,0 0 0,0 0 1,0 1-1,0 0 0,0-1-1,0 0 1,-2 2 1,1-2 0,1 0 0,1 0 0,-1 0 0,0 2 1,0-2-2,0 2 2,0-1-2,0-1 1,0 2-1,0-2 0,0 0-1,2 1 0,-2 0 2,0-1-5,-2 2-5,1-2-9,1 0-6,-1 1-7,0-1-6,1 2-5,-1-1-10,0 0-9,1 1-4,-1-2-11,-1 1-10,2-1-13,0 0-18,0 0-20,0 0-32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3:40.08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8 0 21,'0'0'63,"0"0"3,0 0-4,0 0-1,0 0-2,1 1-3,0 0 1,-1 1-5,1-2-4,0 2-7,2-1-4,-3 0-6,2 1-6,-1-1-8,0 2-6,-1 0-4,0-1-4,2 1-1,-1-1 0,-1 0-2,2 1 1,-2-1 1,1 0 0,0 0-2,-1-1 0,0 1 0,0-1-1,0 0 1,0 0 1,0-1 0,0 0 0,0 1 3,0-1 0,0 0 6,0 0 4,0 0 4,1 0 5,-1 1 3,0-1 4,0 0-1,0 0 0,-1-1-3,1-1-2,-1 1-5,0-1-6,1 0-2,-2 2-2,1-1 3,-1 0-2,1 0-1,-2-1-1,2 1 1,-3 1 4,2-1 2,-1-1-2,0 0 1,-1 2 0,1-2 3,0 2 2,-1 0 1,0 0-3,1 0 2,0 0 1,1 0 1,0 0 0,0 0-2,0 0-5,-1 2 1,0-1-2,0 1-4,2 0-4,-2-1-3,2 1-2,-2 0 0,1 0 0,-1 1-2,1 0 0,0 1 2,-1 1 2,0 1 0,0 0 0,1-1-1,-1 2 2,2-2-1,-1 1 3,1-2-3,0 2-3,0 0 3,0-1 1,0 2 4,0-1 3,0 0-1,1 0 2,0 1 2,0-1 1,0 0-3,0-1 0,1 1-3,0-1-2,1-1 0,-1 0-5,0 1 0,1-1 2,0-2 0,-2 3-1,2-3-1,-1 1-1,1 1 0,-1-4 1,1 2 2,0 0 0,0 0 2,2 0 4,-1-2 4,2 3 5,-1-3-2,1 0 1,0 0-3,1 0-1,-1-3-1,1 3-4,-1-2-3,0 0-4,1 0-1,-1 0 0,0-1 1,1 1 0,-1 0-1,-1 0-1,0-1 1,-1 1 0,1 1 3,-1 0-1,0-1 0,-1 0 1,1 2 1,-2-3 1,0 3-5,1-2 0,-2 2-1,1 0 2,0 0-1,-1 0-1,0 0-2,0 0 0,0 0 3,0 0 3,0 0 1,0 2-4,0-2-1,0 0 1,0 0 0,-1 0 2,0 0-3,1 0-1,-1 0-4,1 0 1,0 0-4,-1 0-11,1-2-9,-1 2-19,1 0-14,0 0-23,0-1-20,-1 0-29,1 1-28,0 0-28,-2 1-29,1 0-4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3:39.2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99 34,'0'-1'64,"1"1"1,1-1 3,-2 1-1,0-1-4,0 0-5,0 1-1,0-2-6,0 1-3,0-1-2,0 0-2,0 0 2,1 1 1,-1 1 3,0-1-3,1 0 6,-1 0 1,0 1 2,0 0-3,0 0-1,0 0-4,0 0-2,0-1-3,0 1-5,0-1-7,0 0-8,0 0-6,2-1-6,-2 0 0,0-1-5,1 0-1,0 1-3,1 0 0,-1-1-2,1-1 1,0 1 0,1 0-2,1-2 1,-2 1-2,1 0 2,1 1 0,0-1 0,1 0 2,-1 1 0,-1-1 1,1 1 0,-1-1 0,1 2-3,0-1 1,-1 2 1,2-1-2,-1 0 0,0 1 0,-2-1-1,1 2 1,-1 0 0,0 0 1,1 3 0,-2 0 4,2 0-4,-1 1 0,0 1 1,1 1 1,-1 1 0,0-1-2,-2 1 0,0 0-1,0-1 0,0 1 2,0 1-1,-1 0-4,0-1 3,0 1-1,0 0-2,1-1 0,-1 1 1,-1-1 0,0 0 3,0-1 2,0 1-4,0-1-1,0-2 5,0 1 0,1-1 1,-1 1-2,0-3-3,0 2 2,0-1 0,-1 1 1,0-2-3,0 0 1,0 1-1,1-2 1,1 2 1,-2-3 0,1 1 0,-1 0 1,0 1 0,0-2-1,0 0 0,1-2 0,-1 1-1,1 0 1,-1 1 0,1-2-2,0 0 1,0-1 2,0 1-1,0 0 3,-1-2 1,3 1 0,-2-1 2,2 2 2,-1-3 3,0 3 3,0-2 5,1 1 0,0 1 3,0 0 2,0-2-4,0 2 1,0 0-5,0 0-2,0-1-5,0 3-3,0-2-6,0 2 2,0 0-3,0 0 0,-1 0 0,0 0-1,1 0-1,0 0 0,0 0-2,1 0-9,0 2-9,-1-2-15,1 2-17,0-2-22,-1 0-21,1 0-27,-1 1-27,0-1-24,0 0-22,0 2-20,0-2-3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3:09.1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81 6,'0'0'29,"0"0"-1,0 0 1,-1-2 1,1 2 2,0 0 0,0 0 0,0-1 1,0 0 1,0 1-1,0 0-1,0 0-1,0 0 0,0-2-3,0 2-2,0 0-3,0 0-3,0 0 0,0-1 1,0 1-1,0 0-3,0 0-1,0 0 0,0 0 3,-1 0-1,0 0-1,1 0-1,0 0-2,0 0 0,0 0-1,0 0-1,0 0-1,0 0 0,0 0-2,0 0 1,0 0-1,0 0-1,0 0 1,0 0 0,0 0-2,0 0-2,0 0 2,0 0 1,0 0 1,0 1 1,0-1-2,0 0 1,0 0 0,0 0 2,1 0-3,-1 0-2,0 0-2,0 0-1,0 0-1,0 0-2,0 0 0,0 0-1,1 0 1,-1 0-1,1-1 1,-1 1 1,2 0 2,-2-2-1,1 1 0,1 1 0,-1-1 1,2 0 0,-1 0 0,1 0 0,-1 1-2,0-1 3,1 0-1,-2 0 3,0 1-1,0 0 1,0 0-1,-1-2 0,1 2-2,0 0-1,0-2 1,1 2 0,-2 0-1,2 0-2,0 0 0,0 0-1,0-1 0,2 1 1,-2-1-3,1 0 3,1 1 0,-1-1 0,1 1-2,0 0 1,0 0 0,0 0 1,2 0-1,-1-1-1,1 0-1,-1-1 1,1 1 2,-1 1-1,0-1 0,0 0-1,-1 0 2,1-1 0,0 1 2,1-1-1,-1 0-1,-1 1 0,2-1 1,-1 0-1,-1 2 0,-1-1-2,2 1-1,-3 0-1,1 0 4,0-2-1,0 2 3,0 0 1,-1 0-1,2 0-1,-1 0 0,2 0 2,-1 0-3,0 0 3,0 0-3,0 0 0,1 0 0,-1 0 0,2 0 0,-2 2 0,2-1 2,0-1-2,-1 0-2,2 0 0,0 0 1,-1 0 0,0 0 0,1 0 0,-1 0 0,0 0 1,-1 0 1,1 0 0,-1 0-1,0 0-1,0 0-1,-1-1 2,2-1-2,-2 2 1,0-1-2,1 1 2,-1 0-1,-1 0 2,2 0 1,-1 0-3,0 0 2,0 0 0,1 0 1,-1 1 0,1-1-2,-1 2 0,0-1-2,0-1 0,1 1 0,1-1 2,1 1 0,-2-1 0,0 0 1,1 0 0,0 0 0,1 0 2,-1 0-1,0 0-1,-1-1-1,2 0-1,-1 1 1,0-1-2,1-1 3,-1 2-1,1-1 1,-2 0-2,1 0 1,-2 1 3,2 0-1,-2 0-1,1 0 0,-1 0 2,0 0-3,-1 0 1,-1 0 2,1 0-3,-1 0-1,0 0 2,1 1-3,-1 0-3,0-1 2,2 0 0,-3 1-1,1-1 2,1 0 2,-2 0 0,2 0 0,2 2 2,-1-1 0,2-1-1,0 0-2,0 0-1,1 0-1,0-1 1,1-1-1,0 2-1,0-1 0,1 0 1,-1 0 4,1 0 2,-3 1 0,1 0-1,0 0 0,-2 1-2,1 0 2,0 0 0,0 0-1,-1-1 1,-1 2-3,1-1-1,-1 1 0,-2 0 2,1-2-3,-1 1 2,1 0-4,0 0-1,-1 0 4,1-1 1,-2 1 1,2 0-1,0-1 0,0 1 1,2-1 1,-1 0 1,-1 0 1,2-1-3,2 1 1,-1-1 0,1 0 1,-1-1-1,3 0 0,-2 2 0,1-1 0,0 0 0,0 0 0,-1 1 1,1 0-2,-2 0 0,17 3-1,-18-3-2,0 1-3,0 0-3,-2 0-2,0 0 0,0 0 0,-2 0 0,0-1 0,1 1 2,-1 0 3,1 0 4,-1-1 3,0 0 0,0 1-2,0 0 1,0-1 3,1 1-2,0 0 1,0 0 1,13-1-1,-10 0-1,-1 0-2,2 0 1,-2 0 3,2 0-2,0 0 1,1 0-2,0 1 2,0-1-1,-2 1 0,1-1 0,0 0 0,4 0 0,-4 0 1,-1 0-2,-1 0 1,1-1-1,2 0 1,-2 1-1,0 0 0,-1 0-1,1 0 0,-2 1 2,-1-1 0,1 0 0,0 0 0,0 0-2,0 0 2,0 0 1,0-1 2,0 0-2,1 0 1,0 0 0,1 1-1,-1-1 2,0 0-1,3 0-2,-2 0-1,1 0 2,0 1-7,-1-1 2,-1 0 3,0 0-3,1 0 2,0 1 2,0-1 0,0 0 0,0 1 7,-2-1-4,1 1-2,-2 0 2,1 0-3,0 0 0,-1 0 0,0 0-1,2 0 1,-1 0 0,-1 0 1,2 0-1,-1 0 0,2 0-1,-1 0 0,0 0 0,2 0 0,-2-1 1,0 1-2,0 0 1,1 0 0,0 1 1,1-1 0,1-1 0,0 0 0,1 0 0,1 1 1,1-1 1,-1-1-1,3 2 1,-3 0-2,3 0 0,-1 0 0,0 0-1,-2 0-1,1-1 0,0 1 0,-2 0 1,-1 0 1,0 1 1,-1-1-2,0 2 1,-1-1-1,-2-1 1,1 0-2,-1 0 0,-1 1-2,0 0 1,1 0 3,-1-1-1,0 0-1,-1 0 1,0 0 1,0 0 2,1 0 0,0 0-1,0 0-1,1 0 0,-1 0 1,1-1 0,-1 0 0,3 1-1,-1-1 0,1 1 0,-1-1-2,1-1 0,3 1 1,-1 0 1,1 0-1,1 0 1,0 1-1,0-1 0,1 0 1,-1 1 0,0 0 0,-2-1-2,2 0 1,-2 1 1,-1 0-1,0 0 0,-1 0 2,0 0 1,-1 0-2,-1 0 1,1 0-2,-1 0 0,-1 0 2,0 0 0,-1 0-1,1 0-1,-1 1 1,1-1 0,-2 0 1,1 0 1,1-1 0,1 1-1,-2-2-1,2 1 1,0 1-1,0-1-3,0 0 2,1 0-1,-1 0 1,0 1-1,3-1 2,-1 0 0,0 0 2,1 0 1,-1 0 1,0 0 1,0 0-3,1 1 1,0 0 0,-1 0-2,2 0-1,0 0 1,0 0-2,0 0 1,2 0 0,-2 0 0,2 0 0,-3 0 0,1 1 0,-1 0 0,0-1 0,-1 1 1,0-1 0,-1 0-2,0 0 2,1 0-1,0 0 1,-3 0-1,2 0 0,-1 1-2,-1-1 1,0 1 3,-1 0-2,1 0 1,-1-1-2,0 0 0,1 0 1,-1 0-1,1 0 1,-1 0-1,1 0 0,-1 0 0,2 0 2,-1 0 1,-1 0 0,0-1 1,1 1-1,-2 0-1,1-1 1,0 1 0,-1 0-1,1-1 0,0 1-2,1-1 2,-1 0-1,1 0 0,1 0 0,-2 1 2,2 0-1,-1-1-1,0 0 0,0 0-1,-1 0 1,1 1 0,-1 0 1,0 0-1,-1 0 1,2 0 0,-1 0 1,-1 0 1,1 0 1,0 0-4,-1 0 0,1 0 4,0 0 0,0 0 2,-1-1 1,2 1 1,-2 0-1,1 0 5,0 0-4,-1 0-4,2 0 0,-1-2 0,-1 2-2,0 0-1,1 0 1,0 0-2,-1 2 1,0-1 2,0-1-1,0-1 3,0 1 3,0-2 2,0 2 2,0 0 4,0 0 1,0 0 3,0 0-1,1 0 0,0 0 0,-1 0 2,0 0-4,0 0 0,0 0 3,1 0-1,1-1-1,-2 0-2,0 0-1,-2 1-2,1 0-2,1 0-4,0 0-3,0 0 1,0 0-2,0 0-3,0 0 0,0 0-2,1 0 2,-1 0 1,0 0 0,0 0-2,0 0 1,0 0 1,0 0 0,0 0-1,0 0-1,0 0-2,0 0 1,0 0-1,0 0 1,0 1 1,0-1-1,0 0 1,0 0 0,0 0 1,0 0 1,0 0 0,0 0 1,0 0-2,0 0 0,0 0 2,0 0 1,0 0-1,0 0-2,0 0-1,0 0 0,0 0 0,0 0 2,0 0 0,2 0 1,-2 0 2,0 0 0,0 0 2,0 0 2,0 0 3,0 0 2,0 0 1,0 0 2,0 0 5,0 0-2,-2 0-1,2 0 1,0 0-2,0 0-5,0 0-1,0-1-2,0 1-2,0 0-4,0 0 1,0 0-4,0 0 1,0 0 0,0 0-1,0 0 1,0 0-1,0 0 2,0 0 2,0 0-1,0 0 0,0 0-2,0 0-1,2 0-1,-2 0 2,0 0-3,0 0-2,0 0 2,0 0 0,0 0 1,0 0 0,0 0-1,0 1 0,0-1 1,0 1 0,0-1-2,0 0 3,0 0-1,0 0 1,0 0 0,0 0 0,0 0 0,0-1 1,0 1 2,0 0-1,0 0-1,0 0-1,0 0-1,-2 0 2,2 0 0,0 0-2,-1 0-4,1 0-7,0 0-10,0-1-13,0 1-20,0 0-29,0 0-27,0 0-31,0 0-29,-1-1-32,1 1-59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46.8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0 14,'0'0'21,"0"0"2,0 0-1,0 0 4,0 0-1,0 1-2,0-1-1,0 0 1,0 0 2,0 0 0,0 1 0,-1 1 2,0-1 1,-1 2-2,1 0 2,-1 1 3,0-1 1,0 0-2,-1 0-2,1 0-2,0 0 7,0-1-2,0 1-3,0 1-4,0-1-1,1 1-2,-1-1-4,1 1-2,0-1-8,-1-1 1,1 1-1,-1 0-3,-1 0-2,1-1 3,0 2 0,0-1-2,0 0-1,1-1-1,-1 0 0,2 1 1,-2 0-1,1-2-1,0 1 0,-1-1 0,2 0 0,-1-1 0,1 2-1,0-2-1,0 1 1,0 0 0,0 0 1,0 0-1,0-1 0,0 1 1,0 0-1,0 0 1,0 0 0,0 0 1,0-1-1,0 0-1,0 0-1,0 0 1,0 1-2,0 0-3,0 0-3,-1 0-4,1 0 1,-1-1 0,1 2-1,0 0-1,-1-2 0,0 2-1,1-2 0,-1 1-3,0 0-6,1 0-5,-1-1-5,1 0-6,0 0-8,0 0-9,0 0-7,0 0-5,0 0-4,0 0 1,0 0-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46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2 14,'0'-1'27,"0"1"-1,-1-2-3,1 2-2,0 0 0,0 0-1,0 0-1,0 0 1,0 0 0,0 2 1,0-2 0,0 1 0,0 0 0,0 0 1,0-1 0,0 0-2,0 1 1,0-1-2,0 0-3,0 0 0,-1 0-1,1 0 1,0 0-1,0-1 2,0 1-1,0 0 0,0 0 2,0 1-2,0-1 1,0 1 0,0 0 1,0 0 0,0-1 2,0 1 2,0 0 8,0 0 3,0 0 2,-1 2 0,1-1-2,-2 1-3,1 0-2,0 0-5,-2-1-7,2 2-5,0-1-5,0-1-1,0 1-3,-2 0-1,1-1 2,-1 1-1,0 1-2,0-1 0,1 0 1,0 0-1,-1 0 0,3-1 1,-2 1 1,0 0 1,2-1-2,-4 1-1,3-1 2,-1 1-1,1-1-1,-1-1 0,2 1-3,-1 0 1,0-2-1,1 1 1,0 0-3,0-1-1,1 1-2,0-1-1,-1 0 0,0 0-2,0 0-2,0 1-3,2-1-3,-2 0-3,0 0-1,1-1-4,0 0-7,0 0-4,-1 0-4,1 1-5,0-1-6,0 0-6,1 0-9,-2 1-6,0 0-8,0 0-8,1-3-9,-1 3-1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42.9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0 22,'1'0'27,"-1"-1"1,0 1 1,1 0 3,-1 0 1,0 0 2,0 0 1,0 0 2,0 0-2,0 0 2,0 0-2,0 0-3,0 0-2,0 0-3,0 0-3,0 0-2,0 1-1,-1-1-2,1 1 0,-1 0-1,0 0-1,1-1-2,0 0 3,0 0-4,-1 0-2,0 1 1,1-1-2,-1 3 1,-1-2 2,0 2-1,0-1-1,0 1 2,0-1 0,0 1-2,-2-1-3,3 1-1,-2 0-3,2 1 0,-2-1-3,2 0 1,0 1-4,-1-1 1,0 1-4,0-1 2,-2 0 1,1 1-1,0 1 0,-1-1-1,1-1 2,1 1 0,0-1 6,0 0-3,1 1-2,-1-1 0,1 1-1,-1-2-1,2 1 1,-1-1-2,0-1 1,1 0-1,0 0 0,0 0 0,-2 0 2,2-1-1,0 1-5,0 0 0,0-1-1,2 0-3,-2 0-2,0-1-1,1 1-1,0 0-1,-1-1 1,2 1 1,-2-1-3,1 0-2,-1 2-1,2-1-6,-1-1-5,0 0-4,1-1-7,1-1-5,-1 0-7,-1-1-5,2 1-7,-1 0-5,1 0-4,-1 0-5,2 0-4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42.4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8 6,'1'-1'27,"0"1"0,-1 0 0,0 0-1,0 0-3,0 0-1,0 0-1,0 0 0,0 0-2,0 0 0,0 0-1,0 0-1,0 0-3,-1 0 2,2-1-5,-1 0-4,0 0-1,1 0-2,-1 1 1,1-2 2,-1 1 0,0 1 0,0 0 7,-1 0 3,1 0 3,-1 0 2,1 0 0,-1 1 0,0 1 1,0 1 1,0-1-2,-1 2-2,-1-1-2,2 0-1,-2 1-1,1 0-1,0 0-2,0 1-3,0-1 0,0-1-1,-1 1-1,1-1-2,0 1-1,0-1-2,0 0-1,0 1-2,0-1 0,1 0 0,-2 1 1,2-2-1,-1 1 0,1 0-2,0-2 1,-1 1 2,1 0 1,-1-1-1,2 1-1,0 0 0,-2-1 0,2 0 2,-1 0-1,0 0-1,0-1 0,1 0-2,0 0 2,0 0 0,0 0 1,0 0-2,0 0-1,0 0-7,0 0 3,0 0 1,1 0-1,-1 0-1,0 0-2,1 0-1,-1-1 0,0 0 5,1 0-6,-1 0-1,2 1-3,-2-1-4,0 0-3,1 0-3,0 0-7,0 0-5,1 1-3,-1-2-6,0 0-5,-1 2-5,0 0-4,3-3-6,1-1-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09:50:28.3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17,'0'0'31,"0"0"0,0 0 0,0-1 0,0 1 2,0 0-1,0 0 2,0 0-1,0 0 4,0 0 0,0 0 2,0 0 3,0 0 2,0 0 2,0 0-1,0 0 1,0 0 0,1 0 3,0 0 0,0 0 1,2-1-2,-2 1-3,1-1 1,0 1 0,0-1-3,1-2 0,0 1-4,0 1-3,4-3 37,-2 1-8,-1 1-38,0 1-10,0 0 0,-2 1-4,0-1-3,1 0-7,-1 0-2,0 1 0,0 0 3,0 1 3,1 0-4,0 0 0,0-1 0,-1 1 0,13 4-9,-14-5 6,2 0 0,-1 1 1,0-1 0,0 1 1,-1 0-1,1-1 2,0 1 0,-1 0-3,1-1-2,0 1 2,-1-1-1,1 0 2,-1-1 1,0 1 0,-1 0 0,1 0 5,-1 1-1,0 0-3,1-1-1,-1 0 0,1 0 0,0-1-2,-1 1-3,0-1-1,0 1 2,0 0 2,0 0 3,-1 0 1,0 0 0,1 0 0,-1 0 3,0 0-1,-1 2 1,0 0-3,1 0-1,-2 0-6,1 1 3,0-1 2,-1 1-4,1-1-3,0 1-11,0-2-7,-1 1-10,1 0-14,0 0-21,0 0-19,-1 0-19,0-1-16,0 1-13,1 0-14,-2 0-16,1-1-15,-1 1-3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41.7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1 10,'1'-1'18,"0"1"2,-1 2 2,0-1 2,0 0 1,0-1 9,0-1 9,0 0-5,0 0-4,0 0-2,0 1-3,0 0-3,-1 0 0,1 0-9,-1 0 0,0 0 2,1 0-1,-1 0 1,1 0 3,-1 0-1,0 0-1,0 1 1,0 0-1,-2 1 0,0 0 1,0 1 0,1 0-3,-1 1-1,1-1 2,-1 1-5,-1-1-1,1 1-3,-1 0-3,1 0-1,-2 0-2,1 2 0,0-2-3,0-2 0,2 1 1,-1-1 0,1 1 0,-2 0-1,1 0-1,0 1 1,0-1-1,-1 1 1,1-1 0,-1-1 0,1 0-1,1 1 0,-1-2 0,1 2-2,0-2 1,0 1 0,0-1 0,2-1-1,-1 2 1,0-1 0,1 0 0,-2-1 0,2 0 1,0 0-1,0 0 0,0 0 1,0 0-1,0 0 1,0 0 0,2 0 0,-2 0-2,0-1 1,0 1 0,0 0-1,0 0 0,0 0-2,0 0 3,0 0-2,0-1-1,1 0 1,0 1-1,-1-1-1,2 1-2,-1 0-2,1-1-5,-1 0-3,0 0-3,1 1-6,-1-1-4,0 0-6,0-1-2,-1 2-2,2-1-7,0-1-6,-2 2-6,0 0-6,0 0-5,0 0-6,0 0-8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7:43.4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29 14,'1'0'39,"-1"0"3,0 0-2,0 0 4,1 0 0,-1-1-1,0 0 1,0 0 3,0 1 1,0 0-5,0 0 3,0 0-2,0-1 1,0 0 4,0 0 49,0 0-46,0 1-1,0 0-1,1 0-2,0-2 0,-1 1-4,0 1 1,0 0-7,0 0-2,0 0 1,0 0-1,0 0-5,0 0-4,0 0-3,0-1-4,0 0-1,0-1-3,0 1 0,0 0 1,0 1 0,0 1 3,0 0 0,0-1-1,0 0-1,0 1 1,0-1-3,0 1 0,0-1-2,0-1-1,0 0 0,0 1-2,0 0-2,0 0 1,0 0-2,0 0 0,0 0-1,0 0 1,0 0 1,0 1 3,0 0 5,2-1-1,-2 0 0,0 0 4,0 0-2,0 0 0,0 0-2,0 1 1,0-1-4,0-1 1,0 0 2,0 0-3,0 1 1,0 0-1,0 0-1,0 0 1,0 0 0,0 0 0,0 1 0,0-1-2,0 0-2,0 1 0,0-1 0,0 0-2,0 0 2,0 0-2,0 0-3,0 0 3,-2-1 0,2 0 3,0 1-3,0 0 0,0 0 1,2 0-1,-2 0 2,0 1-3,0-1-4,-2 0-1,2 0 6,0-1-1,0 1-5,0 1 8,0-1-2,0 0 3,0 0 6,0 0-1,0 0 0,0 0 3,0 0 0,0-1 2,0 1 0,0 0 5,0 0-1,0 0 2,0 0 2,0 0 3,2 0 2,-2 0-1,0 1 2,1 0 0,-1 0-2,-1-1 2,1 0-2,0 0-3,0 0-1,0 0-3,-2-1-6,2 1-3,0-1-3,0 1-1,0 0-2,0 0-2,-1 0-2,0 0 0,1 0 4,0 0-1,0 1 3,0-1-2,0 0-2,0 0 5,1-1-5,-1 1 1,0 0-2,0-1-2,0 1 2,0 0-1,0 0-5,0 0 1,0 0 3,0 0-2,0 0 1,-1 0 3,1 0 0,0 0 0,0 0 0,0 0-1,0-1 0,0 1 4,0 0-4,1 0-3,0 0 1,-1 1-6,0-1 9,0 0 0,0 0 0,0-1-5,0 1 1,0 1 2,0-1-5,0 0 6,0 0-3,0-1-5,0 1 2,0-1-1,0 1 6,0 0-2,0 0 0,0 0-3,0 0-1,0 0 1,0 1 4,0 0 3,0-1-2,0 1-2,0 0 0,0-1 0,0 0 2,0 0 2,-1 0-7,1 0-6,0 0-1,1 0 4,-1-1 3,0 1-4,2-1 0,-2 1 2,0 0-1,0 0 4,0 0 2,0 1-5,0 0 1,0-1 1,0 0 0,0 0 0,0-1 1,0 0-2,0 1-2,0-1 5,0 1 0,0 0-1,-2 0 1,2 0-1,0 0-1,0-1 0,0 1 0,0-1-3,0 1 0,0 1 6,0-1 3,0 0-2,0 0-1,0 0 2,0 0-2,0 0-3,0 0 6,0 0-2,0 0-6,0 0 1,0 1 2,0 0 0,0-1 2,0 0 4,0 0 1,0 0 0,0 0 9,-1 0 2,1 0-2,-1 0 1,1 0 3,0 0 0,0 0-4,0 1-3,0-1-4,0 0 3,0 0 0,0-1 2,0 1-2,-1-1-1,1 1 3,0 0 2,0 0 2,0 0-5,0 0 2,0 0 1,0 1 0,0-1 1,0 0 0,0 0-2,0 0 5,0-1 3,-1 0 0,1 0-8,0 1-6,0 0-1,0 0-2,0 1-1,0 0-6,0-1-2,0 0 0,0 0 9,0 0 1,0 0 0,0 0-5,0 0 5,0 0-5,0 0 0,0 0-5,0 1-4,0-1 9,0 0 2,0 1 2,0-1-5,0 0 2,0 0 1,-1-1 8,1 1-5,0 1-3,0 0 2,0-1 4,0 0-4,0 0 5,0 0-1,0 0-6,1-1 93,-1 1-81,1 0-6,-1 0-6,0 0 11,-1 0-3,1 0-6,0 0-3,0 0 0,0 0-11,0 0 13,0-1 1,0 1-5,0 0 6,0 0-5,0 0 1,0 0-3,0 0 9,0 0-9,-1 0 6,1 0 6,0 0-3,0 0 1,0 0 0,0 0-1,0 0-9,0-1 4,0 1-1,0 0-14,0 0-3,-1 0 7,0 1 4,1-1-1,0 1 3,0 0-3,0-1 2,0 0 5,0 0-4,0 0-2,0-1 1,0 1 1,0 0 3,0 0-2,0 0 2,0 1-3,0 0-2,0 0 6,0-1-1,0 0 4,0-1 1,0 1 2,0 0-2,0 0 2,0 0 4,0 0-12,0 0 0,0 0-9,0 1 8,0-1 10,0 0-12,0-1 5,0-1 1,0 1 2,0-1 0,0 1 5,0 0-11,0 2-4,0 0 3,0 0 5,0 0-3,0-1-2,1 0 0,0 0-2,0 0 6,-1 0-8,0 0 4,0 0-1,0 0 2,0-1 12,-1 1-1,0 1-4,1-1-1,0 0 3,0 0 5,0 0-9,0 0-10,0 0-3,0 1 4,0 0 5,0-1-1,-1 0-1,1-1-6,0 1 6,0 0 10,0 1 0,0 0-1,-1-1-6,0 0-3,1-1 2,0 0-1,0 0 5,0 1-2,0 0-1,1 0-5,0 0-3,-1 0 6,1 0 3,-1 0 5,0 0-6,0 0 1,0 0-5,0 0 8,0 0 1,0 0-2,0 0 2,0 0-2,0-1-4,0 1 2,1 0 5,0 1-9,-1-1 7,0 0-2,0 0-10,-1-1 5,0 0 3,0 1-2,1-1-1,0 0 0,0 1 4,0 0 5,0 1 0,1 1-11,-1-1 8,0-1 2,-1-1 0,1 0-2,0 0 2,0 1-8,0 0 6,0 1 3,0-1-7,0 0-2,0 0 0,0 1 7,0-1-3,0-1 0,0 0 2,1 1-1,-1 0 0,0 0-2,0 1-1,0-1-2,0 0-6,0 0 11,0-1-12,0 0-1,0 1-3,0 0 8,0 0 0,0 0-3,0 0 2,0 0-2,0 0 14,0 0 1,0 0-2,0 1-5,0-1-1,0 0 0,0 0 2,0 0-3,0 0-14,0 1-5,0-1 6,0 0 1,0 0-2,0 0 0,0 1-4,0-1-1,0 0 5,0 0 9,0-1-4,0 1 2,0 0 0,0-1 1,0 1 1,0 1-1,1-1 1,-1 1 0,0-1-2,0 0-4,-1 1 2,1-1 6,-1 1-2,1-1 4,0 0-4,0 0-2,0 0 8,0 0 4,0 0 1,0 0-4,0 0 0,0 0-2,0 0 1,0 0-1,0 1-7,0 0 2,0 0 0,0-1-1,0 0 2,-1 0-3,0 0 11,2 0 0,0-1 3,-1 1-3,1 0-2,-1 0 0,0 0 3,-1 1 3,1-1-4,0 0 0,0 0-3,0 0-3,0 0-1,0 0 6,0-1-3,0 1-7,0 0 0,0 0 0,0 0 3,0 0 4,0 1 4,0-1-6,0 0-1,0 0 8,0-1-3,0 0-2,0 0 5,0 1-5,0 0 5,0 0-1,0 1 8,0 0-10,0 0 3,0-1-1,0 0 1,0-1 3,0-1-1,0 1-1,0 1-12,0 0 9,0 0 5,0 0-3,0 0-7,0 1-4,0 0-1,0-1 6,0 0 5,0 0-4,0-1-6,0 1 1,1-1 8,-1 1-4,0 0 1,0 0 2,0 0 0,0 0 7,0 2 0,0-2-15,0 1 9,0-1 1,0 0 2,0 0 3,0-1-4,0 0-2,0 1 1,0 0 0,0-1 0,-1 1 1,1 0 4,0-1 2,0 1-3,0 0-1,0 0 2,0 0 4,0 0-5,0-1-3,0 1-8,0 0 8,0 0 3,0 0 3,0-1-2,0 0-3,0 1-1,0 0-2,0 0 11,0 1-4,0-1-3,0 0-5,0 0-5,0 0-2,0 1 8,0-1-1,0 1-11,0 0-4,0-1 8,0 0 6,0-1 9,0 1 2,0 0-8,0 0 3,0-1-3,0 1 0,-1 0-5,0 1-4,1 0 1,0-1-1,0 0-3,2-2 5,0 1 5,-1 1-7,-1 1 3,-3 1-8,1-1-9,-1 0-4,1-1 3,-1 0-8,0 0-3,0 0 1,0-1-8,-1 0 1,1 1-2,0-1-1,-1-1-11,2 1-17,-1 0-22,1 0-26,-2 1-35,1 0-41,-1 0-30,0-1-29,0 0-24,2 1-8,-1-1-6,0 0 2,0 0 12,0 0 18,3 1 12,-3 0 12,-1-1 9,1-1 7,3 2-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7:40.5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48 16,'0'-2'40,"0"2"-5,0 0-2,0-1-5,0 0 1,0-1-1,0 2 1,1 0-1,-1 0-6,0 0 1,0 0-4,0 0 2,-1 0-1,1 0-2,0 0-1,0 0-1,0 0 4,0 0 3,0 0 2,0 0 1,0 0 2,0 0 2,0 2 2,0-2 3,0 0 2,0 0-1,0-2 4,0 2 1,0 0 0,0 0 4,0 0 2,0 0 3,0 0-2,0-1-1,0 1 0,0 0 0,-1 0-1,1 0-4,-1 0-4,1 0-4,0 0-1,0 0 0,0-1-4,0-1 1,0 2-2,0 0 0,0 0-1,0 0-3,0-1-2,0 0-1,0-1 0,0 2-1,0 0 0,0 0-5,0 0 0,0 0 2,0 0 2,0 2-1,0-4-1,0 2-3,0 0-1,0 0 2,0 0 1,0 2-1,0-1 0,0 0 0,-1-1-3,0 0 2,1 0 4,0 0-3,1 0 3,-1 0-1,1 0-2,-1 0-2,0 0 1,0 0 0,0 0 1,0 0-1,0 0-3,0-1-2,0 0 3,-1-1 1,1 2-4,0 0 1,0 0-1,0 0 1,0 0 4,-1 0 0,1 0 1,0-1-1,0 1 5,0 0 0,0 1-3,0-1 5,0 0-3,0 0 2,0 0-2,-1 0 0,1 2-6,0-2 1,0 0 0,0-2-6,-1 2-6,1 0 1,0 0-3,0 0 1,0 0 4,0 0-4,0 0-2,0 0-1,0 0 3,0 0-3,0 0 0,0 0 1,0 0 0,0 0-3,0 2 5,1-2 1,-1-2 1,0 2 1,0 0-2,0-1-1,0 1 1,0 0 5,0 0-4,0 0 0,0 0 1,0 0 2,0 0 1,0 1-3,0-1-2,1 0-1,1 0 1,-2 0 1,1 0 1,-2 2-1,1-2 10,0 0 1,0 0 5,-1-2 7,0 2 1,1 0 4,0 0 4,0 0-1,0 0-2,0 0 3,0 0-2,0 0 0,0 0-1,0 0-1,0 0-4,0 0 2,0 0-3,0 0-5,0 0 0,0 0-5,0 0 0,0 0-1,0 0 2,0 0 2,0 0 1,0 0 5,0 0-2,0 0 0,0 0-2,0 0 2,0 0 2,0 0-2,0 2 0,0-1 2,-1-1 2,1 0 8,0 0 0,1-1-2,-1 1 1,0-2 0,1 2-1,-1 2 5,0-1-4,0-1-4,-1 0-1,1 0 4,0 0-4,0-1-4,0 1-5,0 0-1,0 0-5,0 1 0,0-1-3,0 0-6,0 0 6,0 0 2,0 0 4,0 0-2,0 1 0,1-1-7,-1 0 4,1 0-2,-1 0-7,0 0 5,0 0-3,-1 0 0,1 0 4,0 0 2,0 0 0,0 0 7,0 0-4,0 0-5,0-1 3,0 0-8,0-1 3,0 2 1,1 0-4,-1 0 0,0 0 1,0 0-3,0 0-1,0 0 1,0 0-10,0-1 2,0 1 1,0 0-2,0-1 4,0 1 1,0 0 2,0 0 2,0 1 8,1 0-6,-1 1-1,1-1 5,-1 0-3,0-2-4,0 0-1,0-1 0,0 2-4,0 0 3,1-1 3,-1 0-1,0 0-4,0 1-11,0-1-9,0 1-4,2-2-15,-1 1-11,0-1-19,1 0-32,1 0-24,-1 0-18,0 0-18,0-1-24,0 0-12,1 1-11,-1 1-7,0 0 5,2 0 10,-1 1 12,0 0 8,1-1 9,-1 0 7,1 0 9,0 0 3,0 1 8,0-1 5,0 0 4,0 1 4,-4 0 5,4 0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7:38.8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65 21,'0'-1'69,"0"-1"2,1 2 0,-1-3 2,1 2-4,1 0-3,-2 0-6,0 1-1,0 0-7,0 0-3,0 0 1,0 0 2,0-1 0,0 0 2,0 1-3,1-1-1,-1 0-1,0 0 4,0 1-3,0 0 0,0-2 1,0 2 2,0 0 1,-1 0 0,1 0-1,0 0-4,0 0-1,0-2-9,0 2-10,0-1-8,0 0-4,0 1 31,0 0-45,0 0-2,-2 0 4,2 0-5,0 1 0,0-1-1,0 0 1,-1 0-1,1 0 1,-1 0 0,0 0 2,1 0 0,0 0-2,0 1 2,0-1-3,0 2 3,0-2-1,0 0-2,0 0-4,0 2-2,0-2 5,0 0-2,0 1 1,0 0 1,-1 0 0,1-1 1,0-1 2,0 0 1,0 0-3,0 1 0,0 0 2,1 0 2,-1 0-2,0 0-1,1 0-1,-1 0 0,1-2 1,-1 2 0,0-2-1,1 2-5,-1-1 0,0 0 4,0 0 0,0 0 2,0 1 1,2 0 1,-2 1 1,0-1 7,0 0 1,0 0 1,0-1 2,0 1-1,0-1 3,0 0 4,0 1 6,0-1 1,0 1 4,0-1 4,0 0 7,0 1 7,0 0 11,0 0 9,0 0 5,0 0 10,0-1 1,0 0 5,0 0 5,0 1 1,0-1 0,0 0-8,0 1-2,0-1-8,0 0-6,1 1-9,-1 0-7,0 1-7,0-1-2,0 0-1,0 0-4,-1 0 3,1 0-2,0 1 8,0-1 4,0 0-3,-2 0-6,1-1-2,1 0 1,0 1-3,0-1 1,0 1-9,1 0-3,1-1-1,-2 1-4,0 0 2,1 1-3,-1-1-6,0 0 0,1 0 4,-1-1-3,0 0 0,2 0 0,-2 1-2,0-1-9,1 0 4,0-1 1,0 2 2,0-1 1,0 1-3,-1 0 4,0 0 0,0 0 1,0-2-4,0 2-1,0-1-4,0 1-3,0-1 3,0 1-7,0-1 4,0 1 14,0 0-18,0 0 3,0 0 7,0 0 2,1 0-5,-1 0-4,1 0-3,-1 1 2,0 0 2,0-1-5,-1 1-9,1-1-1,0 0 6,0 0-1,-1 0 3,1 0-1,0-1 0,0 1 3,0 0 2,0 1-2,0-1-4,2 0-17,-2 0 22,0 0 7,-1 0-1,1 0-2,0 0-1,0 0-1,0 0 0,0 0-7,0 0-2,0 0 0,0 0-3,0 0 0,0 0 3,0 0-3,0-1 2,-1 0 4,1 1-2,0 0-2,0 0 7,0 1 1,0-1-3,0 0 3,0 0-1,0 1 0,0-1 3,1 0 1,0-1-1,-1 0 2,0 1 0,0 0-5,0 1 0,0-1-4,0 0 4,0 1-1,0-1 1,0 2-5,0-1 1,0-1 3,0-1 5,0-1 0,0 2-6,0 0 3,0 2-5,0-2 1,0 1 1,0-1-2,0 0 0,0 0 1,0 0-8,0 0 0,-1 0 7,0 0-3,1 0-5,0 0 8,0 0-2,0 0-2,1-1 12,-1-1-3,0 2-5,0 0 11,0 0 2,0 0-12,0 0-3,0 0 8,0 0-4,0 0 1,-1 0-1,1 0-4,-1 0 4,0 0 2,1 0-1,0 0-4,0 0 3,0 0-1,0 0 3,0 0 1,0 0-3,0 0-3,0 0 6,0 0 3,0 2-5,0-1 2,0-1-5,0 1 5,-1-1-2,1 0-1,0 0 0,0-1-3,1 1-2,-1 0-3,0 0 5,0 0-4,1 0 2,0 0 7,-1 0-5,-1 0 4,0 0 2,1 0-3,0 0 0,0 0-6,0 0 3,0 0 3,0 0 5,0 0-4,0-1-1,0-1-2,-1 2 1,1 2 2,-1-1-1,0-1-11,1 0-7,-2-1-6,2-1-7,-2 2-8,0-1-10,-1 1-23,1-1-27,-1 0-30,1 0-37,-1-1-39,-1 0-31,2 0-30,-1 0-30,-1 0-12,0 0-12,0 0-6,-1 1 10,-2 0 13,2 1 11,-1 1 18,0 0 12,0 0 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7:34.7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 40 21,'-1'0'31,"1"0"0,-1-1-2,0 0 3,1 1-3,-1 0-2,0 1 2,0 0-3,1-1-4,0-1-1,0 0-2,0 1-5,-1 0-3,1 0-2,-1 0-4,0-1-4,0 0-1,0 0-2,0 0 4,0 1 0,1 0 1,-1 0-1,0-1-1,0 0 5,1 1-2,0 0 1,0 1-2,0 0 1,0-1 1,0 1-1,0-1-1,0 0-1,0 0 1,0 0-1,0 0-2,0 1 0,0 0-1,-2 0-1,1 1 5,-1 0 0,1 0 0,0-1 1,-1 1-3,0 0-1,2 0 2,0 0 1,0 0-3,0 1 0,0-1 1,0 2 0,0-2 2,0 1 2,-2-2-2,2 1 0,0-1-1,0 1 0,2 0-1,-2-1-2,0 1 0,0-1-4,0 0 3,0 1-2,1 0 1,0 0 3,0-1-1,0 1 2,0-1 2,-1 1 1,1-1-4,0-1-2,-1 2 3,2-1-1,-2 0-1,1-1-2,0 2 1,-1-1 2,1 0 2,0 1 3,-1-1-5,0 1 0,0-1 1,-1-1 1,1 0-4,0 1 1,1-1 1,0 0-2,-1 0 1,1 0 0,1 0-2,0 0 3,-1 0 2,1 0 1,0 0-1,-1 0-1,0 0 0,0 2 3,1-1-1,-1-1-3,-1 0 0,1-1-1,1-1 1,0 2-1,-1 0 1,-1-1 0,1 0 0,0-1 0,1 2 0,-1-1 1,0 0 3,-1 0 3,1 1 0,0-2 11,1 0-8,-1 1 1,1-2 0,-1 1-5,0 0-3,1 0 1,-1 1-2,1 0-2,-1-1 0,0 0-2,-1 1 3,1 0 0,0-1-1,0 1 1,0 0 0,0-1 1,-1 1 1,0-1 0,0 0-5,0 1 2,0-2 0,-1 0 1,1 0 1,0 1-3,0-1 7,-1 2-3,0-2 1,1 1 0,-1-2-2,0 2 4,0-1-2,0 1 2,0-1-6,0 1 2,0-1 0,-1 2 2,2-1 0,-1 1-2,0-1 2,1 1-1,-2-1 1,2 0 1,-1-1 1,-2 1 0,3 1 3,-1 0-2,0 1 2,0-1 0,1-1 1,-2 1-1,1 1-1,1-1 0,-1-1-3,0 1 2,-1 0-1,1 0 0,0 0-1,1 1 0,-1-1-1,0 1-2,-1 0-2,1 0 1,0 1-1,0-1-1,-1 1 0,1 0 1,-1 0 1,-1 0-1,1-1 5,-1 3 2,1-2-4,0 1 3,0-1 0,1 1-2,-2 0 3,2 0 0,-3-1-2,1 1 0,1 0 1,-1-1-1,-1 2 0,2-1 2,0 1-1,1 0 1,-1 0 0,1 1-1,0-1 0,-1 1-2,1-2 0,1 2-3,-2-1 1,2 0-3,-1 1 0,0-2 2,1 1-2,0-1 1,-2 2 1,2-2 1,0 1-1,0-2 0,0 1-1,-1 0-1,1 0 0,0-1-1,0 1 2,1-1 1,-1 2-1,0 0 1,0-2-1,2 3 3,-2-2-1,0-1 0,1 2-4,-1-2 1,1 2 0,-1-2-2,2 3 2,-2-3-1,1 1-2,-1-2 4,1 2 0,0 0-1,-1 0 1,1 0 1,0-1 0,1-1-1,-1 2 2,1 0-2,0-2 0,2 2-1,-3-2-1,1 2 1,0-2 2,0 2 0,1-1 1,-1-1-1,0 0-7,0 2 3,-1-2 3,1 2 0,0 0 1,2-2-1,0 0 0,0 2-1,-1-2 7,-1 0-2,1 0-2,-1 0-2,2 0-2,-2 0 2,1 0-1,-1 0 1,2 0 0,-3 0 0,2 0 0,-2 0-1,1 0 2,0-2 1,0 2 2,0 0-3,0-2-1,-1 0-1,2 0 2,-1 1 1,-2-1-2,2 0 0,0 0-2,-1 0 2,2 0 1,-1-1 1,0-1-1,0 2-2,-1-2 1,0 1-2,1-1 2,-1 0-1,1-1 0,-2-1-2,1 2 0,0-1 2,-1 0 2,1 1-2,-1 0 1,0 0 0,0 0 0,0-1 1,0 1-1,0 1 1,0-1-1,-1 2 3,1 0-3,-2 1 0,1-2-2,-1 0 0,0 2 2,-2-2 0,3 1-2,-1 0 2,-1 1 1,1-1 0,-2 2 0,2-1 1,-1 1 5,1-1-3,-1 1 0,0 0-4,0 0 2,2 0-1,-2 0 1,2 0 0,-2 0-5,0 1 2,1-1 0,0 1-1,-1-1 0,1 2 2,0-2 2,0 0-2,1 0-4,-1 0 0,0 0 1,1 0 4,-1 1 0,-1-1 0,1 0-3,-1 0 2,1 0 5,0 0-4,0 1 1,1 1-4,0-1 2,-1-1-1,1 1 2,-1 0 0,0 0-1,1 0 1,-1 0-2,0 1 1,1 0 0,-1-1 3,0 2-3,0-1 0,0 1-1,1 0-2,-1-1 3,0 1-3,1 1-1,0-1-1,-1 0 3,1 1 1,-1 0 2,2 0 7,-1 1-4,0-1 3,1-1-3,0 1-1,-2-1 0,2-1-3,0 1 0,0 1-7,0 0 5,0-2-4,0 1 2,2-1 1,-2 0 1,0 0 0,1 0 2,0 1-3,1-1 3,-1-1 4,1 0-1,-2 1-2,2-2 1,-2 2 1,1-2-3,0 2 1,0-1-1,1-1 0,0 2-1,-2-2 0,2 1 0,0 0-2,-1-1 1,0 2-1,0-2-1,1 0-2,-1 0 4,0 0 0,1 0-1,-1 0 0,1 0 3,-2 0-1,0 0-2,0 0 1,0 2 1,0-2 1,0 2 0,1-2 3,0 0-3,0-2 1,-1 2 3,0 0 0,0 0-1,0 0-3,0 0 0,0 0-1,0 0-1,0 0 1,0-2 0,0 2-1,0 0 0,1 0 1,-1 0 1,0-2 2,1 2-1,-1-2 0,0 0 0,0 1 1,0-1 0,0 2 1,0-2-2,0 2-2,1 0 4,-1-2-3,0 2 1,0 0 0,-1 0 1,1 0-2,0 0 6,-1 0-4,1-1 0,0 0 2,0 1 2,0 0-4,0 1 4,0 0-1,0-1-4,0 2 4,0-2 4,0 0-2,0-2 42,0 2-39,0 0-3,0 0 28,0 0-30,0-1-4,0 0 0,0 1 0,0 0 2,0 0-3,0 1-1,0 0-2,0-1 1,0 0 2,0 0 1,0 2 4,0-4 17,0 1-10,0 1 2,0 0 3,0 1 75,0-2 130,0 1-219,0 0 1,0 0-1,0 0 1,0-1-6,0 1-2,-1 0 5,1 0-3,0 0 2,0 0 0,0 0-1,0 0 2,-1 0-1,1 0 0,0 0-3,0 0 3,0 0 2,0 0-3,0 0 1,0 0 2,0-2-2,1 2 0,-1 0-2,0 0 0,0 2 1,0-2 1,0 0 1,0 0-2,0 0 4,0 0 0,0 0 1,0 0-2,0 1-2,0-1 0,0 0 0,0 1 0,0-1-1,0 0-3,1 0 2,-1-1 2,0 1 0,0 0 0,0 0-2,0 1-1,0-1 1,0 0 2,0 0 2,0 0-1,0 0 3,0 0-4,0-1 1,0 1 4,0 0-5,0 0-2,0 0-2,0-1-2,1 1 2,-1 0 0,1 0 4,-2 0-3,1 0 5,0 0-1,0 0 3,0 0-1,0 0 2,-1 0-2,1 0-1,0 0-1,0 1 0,0-1 3,0 0 1,0 0 2,-1 0 0,1 0 5,0 0-2,0 0 3,0-1 0,0 1-3,0 0-1,0 1-2,0 0-1,0-1-1,0 0 1,0-1 1,0 1-5,0 0 0,0 0 1,0 0 0,0-1-1,0 1 2,0 0 1,0 0-3,0 0 3,0 0 3,0 0-1,0 0-1,0 0 1,0 0-2,0 0-2,0 0 1,0 0 0,0 0-2,0 0-2,0-2 3,0 2-2,0 0 2,0 0 0,0 0-2,0 2-2,0-2 2,0-2 1,0 2-2,0-1 2,0 1-3,0 1 1,0-1 1,0 2-1,0-2-1,0 0-1,0 0 2,0-2 3,1 2 0,-1 0-3,1 0 4,-1 0-1,0 0 2,0 0 1,0 0-2,0 0 0,0 0 1,-1 0 2,1 0-3,0 0-3,0 0-1,0 0 0,0 0-1,0 0 0,0 0-4,0 0 0,0 0 1,0 0 7,0 2 1,0-2-4,-1 0 0,1 0-1,0 0 1,0 0 1,0 0-1,0 0-2,0 0-3,0 0 4,0 0 2,0-2-1,0 2 4,0 0-3,0 0-4,0 0 2,0 0 1,0 0-2,0 0 0,0 0 2,0 0-2,0 2 2,0-2 5,0 1-1,0-1-2,0 0 4,1 0-3,-1 0-3,0 0 0,0 0 2,0 0 0,0 0-5,0 0 2,-1 0-1,1 0 0,-1-1 0,0 1-7,1 0-5,0 0-5,0 0-2,0 1-5,1-1-8,0 1-12,-1-1-8,0 2-5,0-2-10,0 0-12,0 0-13,1 0-11,-1 0-13,0 0-10,0 0-8,0 0-12,0 0 4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7:22.5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36 16,'0'0'24,"0"-2"0,0 2 3,0 0-2,0 0-1,-1 0-1,1 0 1,-1 0-4,1 0 1,0 0-4,-2-1-3,2 0 0,0 1 3,0 0 0,-1 0-2,0 1 1,1 0 0,0-1 1,-2 2-3,1-2 0,1 1-2,-1 0-3,1-1-2,-1 0-2,1 0-1,-1 1 0,0 0-2,0 0-1,-1 1 1,2-1 1,-2 0 0,2 1 0,-2-2-2,1 2-1,1 0 1,-1-2 0,0 1 0,1 0-3,-2 0 3,2 0-1,-2 0 0,2-1 1,-1 2 0,0 0 1,0-1-1,1 0 1,0-1-2,-2 1 2,2 1 1,0-1 3,0 1-1,0 0-1,-1 0 0,1-1-1,0 1 2,0 0 0,0 1-2,0 0-1,0-1 2,-1 1-1,0 0-1,0-1-1,1 0 0,0 0-2,0 0 3,0 1 0,0 0-1,0-2 0,1 1 4,0-1 0,0 0 0,0-1-1,-1 0 0,0 2 0,2-1 0,-2 0 3,1 0-3,-1-1-3,1 2 1,0-2 2,-1 2-1,2-2-3,-2 2 0,2-2 0,-1 0-4,0 0 1,0 2 0,1-2 1,0 0 3,-2 0-1,2 0 3,0 2-2,-1-1 2,-1-1 1,2 2 2,1-2 0,-3-2-3,2 2 2,0 0 0,-2 0-2,2-1 3,-1 1-1,0-2 5,0 2-9,1-2 3,0 2-1,-1 0 1,1-2-3,-1 2-2,0-2-1,1 2-4,-1 0 3,-1 0 2,1 0 1,0 0-2,-1-2 4,2 2-2,-1 0 0,0 0 1,-1 0 1,1 0-2,1-2 0,0-1-1,-1 2-1,1-2 2,-1 3 1,0-2-1,1 0 1,-2 0-1,1 1 0,0-1 0,0 0 1,0 0-1,-1-1-3,1 1 3,-1-1-1,0 1-1,0-2 2,-1 1 0,1 0-2,1-1 0,0 1 2,0-1-1,0 1-1,-1-1 3,0 0-3,0 0 6,0-1-1,0 2-2,0 0 1,0 0-1,-1 0 1,0 1 0,1 0 2,0-1-4,-1 0 5,1 1 3,-1-2 0,1 2 2,-1 0 2,1 1 2,0 1 2,0 0 0,0-1-1,-1 1 0,-1-2 0,1 0 1,0 1 0,0 0-1,-1 0-2,1 1-1,0 0 0,-2 0 0,0 0-2,1 0 1,0 0 0,0 1-6,0 0 0,0 0-1,0 1 0,-1 0-2,1-1 1,0 1-4,1-1 0,-1-1 2,2 2-1,-2-2 2,0 1-2,2 1 0,-3-1-1,2 0-1,0 0 2,1-1 0,0 0 1,0-1-2,-1 1 0,0 1 4,0 0-2,1 0 1,-2-1-2,2 1 2,0-1-1,0 2 0,-1 0-1,0 0-2,1 0 0,-2 1 3,2 0-2,-1 1 0,1 0 0,-1 2 1,0-1 3,0-1 0,0 0-2,0 0-1,0 1 1,1-1-2,-1 0 1,0 1-1,1 0-3,-1-1 2,1 1 3,0-1 0,0-2-1,1 2 0,-1-1 0,1-1 0,-1 0 1,0 2-1,0-2-2,0 1 1,1-1 1,-1-1 0,2 0-2,0 1 2,0-2 2,-1 0-1,1 0 1,0 2 1,0 1-2,1-1 0,3-1 8,-3 0-7,-1-1 0,0 2-3,0 0 2,0-2 2,0 2 1,0-2-5,0 1 0,1 0-2,-1-1 2,0 2 1,0-2 0,1 0 0,-1 0 1,0-2 4,0 2-3,0 0 4,-1-1 1,1 0 0,-1 1-2,0-2-2,1 0 1,0 0-3,-2 2-1,2-2 0,0 0 0,0-1 1,1-1 4,0 2-4,-3 0-1,2-1 4,-1-1-1,0 0-3,-1-1 1,2 0 1,-1-1 1,-1 2-2,1-2 2,-1 1-1,0-1-1,-1 1-1,1-1 0,-1 1-3,-1 1 4,2 0 0,0 0 6,-1 1 2,0 0 4,-1 0 0,2 2 4,0-2 2,-3 2-3,2-1 2,0 1-6,-1 0-2,1 1-2,-1-1-1,2 1-6,-2 0 0,2 0 2,-1 0-1,-1 0-1,0-1-1,1 1-1,-1-1-5,2 0-4,-2 1-9,2 0-11,-1 1-14,1 0-9,-1-1-17,-1 1-16,1 1-14,-1-1-19,1 1-13,-1-1-15,1 0-24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4:16.7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0 36 57,'0'0'50,"0"0"-6,0 0-4,0 0-2,0 1-2,0 0-3,0 0-2,0 0-3,0 0 3,0 0 1,0 0-1,0 1 1,0-1-4,0 0 1,0 1-2,0-2-1,0 2-5,0-1-5,0-1-2,0 1-1,0-1-3,0 0 0,0 0-1,0 0 0,0 0-2,0 0 0,1 0 0,0-1 0,-1 1 0,0-1-1,1 1 0,0-2 1,-1 2-2,1-1-1,1 0 0,-2 0-1,0 0-1,0 1 2,0-1 0,0 0-1,0 0 3,0 1 1,2-1-1,-2 0-1,0-1 0,0 0 0,-2 1 0,2-1 0,0 0 1,-2 1 3,1-1 4,-1 0 5,1 0 2,0 0 3,-2 0 4,1-1 0,-1 0-2,0 1 2,0 0 3,0 0 5,1 1 3,-2 0 1,0 0 0,2-1 2,-2 2 3,1-1 0,0 0-2,1 0-3,0 1-4,0 0-1,-1 0-4,1 0-1,0 0-4,-1 1-6,2-1-6,-1 1-3,1 0-4,-1-1-2,-1 2-1,2 0-1,0 1-1,-4 1 0,2 0-1,-1 1 0,-1 1 1,3 0-1,-2 1 0,2 0-3,-2 1 2,2-1-1,0 1 2,0-1-1,1 0 0,-1-1-1,0 3 1,1-2 1,-1-1 3,2 1-2,-1 0-1,1-3-1,0 3 0,1-3 2,-1 0 0,2-1-1,-1 0 0,0-1 1,1 1 0,-1 0 0,0-2-1,1 1 1,0 1 0,1-3 1,0 2 0,1-1-1,-1 0-1,1-1 1,0 2 1,-1 0-2,1 0-1,-1-1 1,1 0-1,0 0 0,-1 0 1,2 0 0,-3-1 1,3 1-1,-1-1 0,1 0 0,-2 0 1,-1 1 0,1 0-1,0 0 0,1-1 0,-2 0-1,1-1-1,0 0 1,0-1-3,-2 1-1,2-1-2,-2 1 0,2-1-3,-1-1 3,0 1-1,1-2-1,-1 1-3,2-1 8,-1-1-1,0 2 1,-1 0 1,0 1-2,-1-1 2,1 2 0,-1 1 2,0-2-2,-1 1 2,1 1-1,0 0 1,-1 0 1,1 0-2,-1 1 1,1 1 1,0-2-3,-1 2 1,2 0-2,-2 0 2,0 0 1,1-1 0,0 1-2,-1-1 1,2 1-1,-1 0 2,-1 0 1,1-1-1,0 1-1,0 1 2,-1-2 0,1 2 0,0-1 0,-1 2 0,0-1 0,0 0 2,0 1-2,0-1 0,0 1 2,0 1 1,0 0 2,-1 0-2,0 1 0,1 0-2,-2 0 4,1 0-1,-2 1-2,1 1 0,0-2-1,1 1 0,-1 0-1,0 0 2,1-1-2,0 0 2,0-1-1,0 2 0,0-1 0,1-1-1,0 1 0,0-2-1,0 1 1,0-3-2,0 2 4,0-1-1,0-1-1,0 0 1,0 0-1,0-2 0,0 2 0,0-1-1,0 0-2,0-1 0,0 0 2,0 0 0,0 1 2,0-1-1,0 2 1,0-2-1,0 0 0,0 1 1,0 0 1,0-1-2,0 0 0,0 0 0,0 0 1,0 0 2,0 2 0,0-2-1,-2 0-1,2 3 1,-1-6 0,0 3 0,1-2-1,0 1-1,0 1 0,0 0 0,0-1 0,0 1 0,0 0 1,0 0-3,0 0 0,0-2-1,0 2-4,0 0-7,0 0-12,0 0-11,0 0-15,0 0-12,0-1-17,0 0-16,0 0-15,0-1-301,0 2 253,0 0-22,0 0-57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4:15.6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55 9,'0'1'27,"-2"-1"0,2 2-2,-1-1-2,1 0-4,0 1-3,0-2-2,0 1 0,0 0-1,0 0-1,0-1 1,0 0 4,0 1 1,0-1 2,0 0 2,0 1 1,-1-1 2,1 0 1,-1 0-4,1 0-3,0 0-1,0 0-2,0 0-3,0 0-2,-1 1 0,1 0-1,0-1 4,0 0 0,0 0 2,0 0 2,0 0 0,0-1 1,0 0 1,0 1 2,0 0-2,0 0 1,1 0-2,-1-1 2,0 1 1,1-2-1,0 0-2,0 0-5,1-2 0,-1 0-4,2 0-2,-1-1-3,2 0-2,-1 0-2,1-1 1,-1 2-1,-1 0-1,1 1 0,-1-1-1,2 1 0,-2 0-1,1 1 1,-1 0 0,0 1 1,1 0-1,-1 2 0,0 0 2,1 1 0,-1 0-1,1 1 1,0-1 2,1 3 1,-2-1 1,1 2 3,-1-1 0,0 2 5,0 0-1,-2 2-1,2-1 1,0 0-2,-2-1 0,1 0-3,-1 0-2,0 1-2,0-1 0,0 1 1,0 0-3,0-2 0,0 3-1,-1-2-1,1 1 1,0-2-1,-1-1-3,-1 2 1,1-2 3,-1 2 2,1 0 0,-2-1 1,1 1 0,0 0-1,0-2 2,-1 1-2,2-2 0,-3 2-1,1-2 0,0 0 0,1 0-1,0 0 1,-1-1 1,-1 1-1,1-2-1,1 1 0,-2-1 0,2-2 0,-1 1 3,1-1-1,-1 0-1,1-1 0,0 0 1,0-1-1,1-1 2,-2 1 3,1-1 0,1-1 5,0 0 1,0-1 3,0 0 0,1 0 3,0 0 4,0 1-4,1 0-4,0 0-3,0 0-3,-1 1 0,0 0-2,0 0 1,1 2-7,-1 0 0,0 0 1,0 1 3,0-1-2,0 0 0,0 1-1,1 0 0,0 0-3,-1 1 1,0 0 0,0-1 1,0 1-3,0-2 1,2 1 1,-2 0 0,0 0 1,0 3-6,0-2-9,1 1-16,-1 0-13,1 0-21,-2-1-19,1 1-27,0-2-24,0 3-22,1-3-29,0 2-5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4:14.5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 0 17,'0'0'29,"0"0"-3,0 0-3,0 0-6,0 0-3,0 0-1,0 0-6,0 0-2,0 0-2,-2 0 2,2 0 0,0 0 3,0 0 3,-1 0 3,1 0 5,-1 0-1,0 2 2,1-2 0,-1 0 0,1 0-2,-1 0-1,0 0-2,1 0 0,0 2 3,-1-2-2,1 0 4,0 0-1,-1 1 3,1 1-2,0-2 1,0 0-3,0 0-1,0 0-1,0 0-1,0 1-1,-1 0 0,1-1 4,0 0-1,0-1 3,0 0 1,0 1-2,0 0 0,0 0-2,0 0-2,0 0 1,1 0-3,0 0 0,-1 0-1,1 0 0,0 0 0,-1 0 0,0 0-3,0 0-1,-2 0 1,1 0-2,0 0-2,1 0-2,-1 0-1,0 0 0,-1 0 2,1 1-3,0 0 0,0 1 1,0-2-1,-1 0 1,2 1 1,0 1 0,-1-1-1,0-1-1,1 0 2,0 0 0,0 0 1,0 0 3,0 0 4,-2 1 2,2 0 3,0-1 3,0 1-1,0-1 5,0 0-1,-1 0-1,1 0-2,0 0-3,0 0-3,0-1 0,0 1 0,0 0-3,0 0 0,0 1 0,0-1-1,0 1 1,0-1 0,0-1-3,0 1-2,1-1-1,-1 0 1,0 1-3,0 0-2,0 0 0,0 0 0,0 0 0,0 0-2,0 0 1,-1 0-1,1 0 1,0 0 5,0 0 0,0 0-1,0 0-3,0 0 2,-1 0-1,1 0-4,0 1 2,0 0-3,0-1 3,0 0 2,0 0 4,-1 0 1,1 0 1,0 0 4,0 0-3,0 0-1,0 0-1,-1 0-2,1 0 2,0 0-4,0 1 3,0-1 0,0 0 0,0 0 2,0 0 0,0 0 6,0 0-2,0 0-1,0 0 2,0 0-1,0 0 2,0 0 0,0 0 0,0 0-4,0 0 3,0 0 1,0-1 1,0 1-2,0 0 2,0 0-1,0 0 0,0 0 0,0 0 0,0 0 1,0 0-1,0 0 2,0 0 0,0 0-1,0 1 1,0 0 1,0-1-3,0 0-1,0 0-1,-1 0-2,1-1-2,0 1-2,0 0-1,0 0-1,0 2-1,0-1-2,0-1 0,0 2 0,0-4-1,0 2 0,0-1-1,0 0 1,0 0 0,0 1 1,0 0 0,0 0 0,0-1 0,0 1-1,0 0 1,0 0 0,0 0-1,0 0 1,0 0 0,0 0-1,0 0 1,0 0 0,0 0 1,0 0 0,0 0 0,0 0-2,0 0 1,0 0-1,0 0 0,0 0 1,0 0 0,0 0-1,0 0 1,0 0 0,0 0 0,0 0 1,0 0-2,0 0 0,0 0 1,0 0 0,0 0 1,0 0 0,0 0 0,0 0 0,0 0-1,0 0 0,0 0-2,0 0 0,0 0 1,-1 0 1,0 0-1,1 0 1,-1 0 1,2 0 0,-1 0 0,1 0 0,-1 0-2,0 0 0,0-1 1,0 1 0,1 0 1,-1 0-1,0 0 0,0 0 1,0 0 0,0 0 0,0 0 0,0 0 0,1-1-1,0 1-2,-1 0 2,0 0 0,1 0 0,-1 0-1,0 0 2,0 0-1,0 0 0,0 0 3,0 0 0,0 0-3,0 0-1,0 0 1,0 0-2,-1 0 0,1 0 0,0 0-2,0 0 2,0 0 4,0 0 0,0 0-1,0 0 0,0 0-1,0 0 1,0 0 1,0 0-2,0 0-2,0 0-1,0 0 2,0 0 0,0 0 1,0 0 1,0 0-1,0 0 2,0 0-2,0 0 1,0 0-1,0 0 0,0 0 0,0 0-1,0 0 1,0 0 0,0 0 1,0 0 0,0-1-1,0 1 0,0-1 0,0 1 0,0 0 0,1 0 0,-1 0 0,0 0 0,0 0 0,0 0 0,0 0 0,0 0-7,0 0-12,0 0-12,0 0-17,0 0-15,0 0-23,0 0-22,1 0-22,-1 0-18,0 0-15,0 0-13,0 0-10,1 1-19,-1 1-4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4:08.6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9 5 40,'-1'0'41,"0"0"-2,1 1-4,0 0-1,-2 0 0,2 0 0,-1-1 0,1 0 4,0 1 1,0-1 4,0 0 4,0 0 6,-1-1 120,0 0-115,1 0-2,0 1-3,0-1-5,1 1-3,-1 0-5,0 0-3,0 0-4,0 0-1,0 0-2,0 0-2,0 0 0,0 2 0,0 0-3,0-1-5,0-1-3,0 0-3,-1 0-2,1 0-4,0 0-1,0 1-1,0 0-1,-1 0 1,1 0-2,-1-1 1,1 1-1,-1 1 1,0 0 0,-1 0-3,1 2 0,0-1 0,-1 1 1,1 0 0,-1-1 0,2 1-2,-1-1 2,0 0-1,-2 1 0,2-1 1,0 0 0,1 0-3,1-1 2,0 1 0,-1-1 0,1 1 1,1-1 0,-2 1-1,0-1 0,1 1 1,0-1-3,-1-1 0,2 0 1,-2-1 0,0 2-1,1-1 0,0 0 0,0 2 1,-1-1 1,1 0 1,0-2-6,0 0 3,0 2 0,1-1 0,-2 0-1,2-1-1,-2 2 1,1-1 1,-1-1 1,1 0-1,0 0 0,-1 0 0,2 0 0,0 0 3,0 0 1,-1-1-2,1-1 1,-1 2-1,0-1-3,1-2 2,-1 3 0,1-2 1,0-1-2,0 0 1,0 0 1,0-1-2,0-1 4,0 0-3,-1 0-1,-1 0-1,1 0 2,0 0-1,-1 0-1,0 0 1,-1-1-2,0 1 1,0-1 1,-1 1 0,0 0-4,1 1 2,0 1 1,0 0 1,-1 1 2,1 0 0,-1 1 0,-1 0-1,1 1 2,0 1-3,-1 0 0,0 1 0,0 0-3,-1 2 0,1-1 0,0 0 2,0 2 1,0-1 0,1 0 3,-1 0 0,0 0 2,1-1 3,0 1 1,0-1-1,0 0 2,0 1 0,-1-1 1,1 0-1,0 1 0,0-1-1,0 0 0,1 2-1,-1-1-1,0 0 0,2 0-2,-3-1-2,2 1 1,0-2-1,1 0 1,0 1-3,0 0 0,0-1-1,0 1 0,0 1 2,0-2 0,1 3-1,0-3-2,-1 2 1,3-2 1,-3 1 1,2-1-1,-2 0 0,2 0 0,0 0 0,-1-2 1,1 0 2,0 3-3,0-3 0,1 0 1,-1 0 2,0 0-3,1 0-1,1 0 0,1-3-2,-3 3 3,0-2-1,1 0-3,0 0 1,0 0 2,2-1 0,-1-1 0,1 0 0,-1-1 0,1 1 0,-2-1 1,0 1-1,0 0 0,-1 0 0,1 0 0,-1 0 0,1-2 0,-1 1 5,0 0-4,-1 1 1,-1 0-1,0 0-1,0 0-1,-1-1-1,0 2 2,0 0-7,-2-1 3,1 1 0,-3 0 3,1 1 0,1-1 0,-1 1 0,-2 1 0,1 0 6,0 1-2,0 0 9,1 1 3,0 0 5,-1 1 6,0 1 0,-1 0 2,1 1-1,0 2 4,1-1-5,-1 2 0,1 1 1,0-1 0,1 1 1,0 0-2,1-1-2,0 1-2,2-1-3,-1 1-6,1-1-4,0 0-3,1-1-3,-1 0 0,2-1-1,0 0 0,1-1 2,-1 0-3,3-1-1,-3-1 2,3 0-8,-1-2 5,1 0 2,-1 0-1,1 0 0,2 0 0,-3-1 0,2 0-3,-1 0 2,1-3-11,0 2-8,-2 0-3,1-1-8,-1-1-2,-1 0-5,1 1 0,-1-1 1,1 2 4,-1 0 6,-1-2 5,-1 1 4,0 1 5,-1 0 5,-1-2 2,0 0 2,-1 1 1,0 1 2,-1 0 0,1-2 0,-1 1 0,1 2-1,-1 0-1,1-1 1,-2 2 0,2-2 0,-1 2-1,0 0-8,0 2-13,-1-2-20,1 0-28,0 2-36,1-1-42,1-1-47,0 1-64,1-1-10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23-02-20T09:25:04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4:03.7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 7 2305,'0'-2'30,"0"2"-24,0 0-1,-2 0-5,2 0 0,0 0 1,-1 0 71,-3 0 348,4 0-403,0 0-14,1 0-4,0 0 2,-1 0 3,0 0 14,0 0 2,-2 0 87,2 1-58,-2-1 4,2 1 5,0-1 2,0-1 0,0-1 115,0 2-125,0 0-5,-2 0 134,-5-3-158,7 3-20,0 0 1,0 0-1,0 0-2,0 0 1,0 0-2,0 0 0,0 0-1,0 0 2,0 0 1,0 0-1,0 0 3,0 0 0,1 0-3,-1 0 2,0 0 2,0 0-3,0 0 0,0 0 4,0 0-4,0 0 1,0 0 5,0 0-4,0 0-1,0 0 0,0 0-1,0 0-2,0 0 3,0 0-3,0 0 0,0 0 0,0 0-1,0 0 3,0 0 2,0 0-1,0 0-2,0 0 5,0 0-4,0 0 3,0 0 0,0 0-3,0 0-2,0 0 3,0 0-2,0 0-2,0 0 5,0 1-2,0-1 2,0 0-1,0 0-1,0 0-1,0 0 4,0 0-2,0 0-1,0 0-2,0 0-2,0-1 4,0 1 2,0 0-1,0 0-1,0 0 1,0 0-1,0 1 0,0 0-2,0-1-1,0 1-1,0-2 3,0 0 2,0 1-1,0 0-1,0 0-1,0 0 2,0-1 3,0 1-1,0 0-1,0 0-3,0 0 0,0 0 2,0 0 3,0 0-2,0 0-3,0 0 1,0 0 1,0 0 2,0 0 1,0 0-3,0 0 1,0 0 1,0 1 1,0 0 0,-1-1-5,1 0 2,0 0 1,0 0-1,0 0-1,0 0-1,0 0-1,0 0-2,0 0 5,0 0-4,0 0-3,0 0 5,0 0 1,0 0 2,0 0-6,0 0-4,0 0-14,0 0-15,0 0-18,0 0-25,0 0-25,0 0-25,0 0-19,0 0-16,0 0-13,0 0-14,-1 0-5,0 0-6,1-1-2,-2 0-3,2 1-2,0 0-6,-1-2-6,1 2-5,0 0-8,0 0-39,0 0-74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4:02.9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26 28,'0'0'45,"-1"-1"-2,1 0-2,-1 1-2,0 0-4,0-1-2,1-1-3,0 1-2,-1 1-1,0 0 0,0 0-4,1 0 0,-1 0-1,1-2 0,0 2 0,0 0-3,0 0 0,-1 0-2,0 0 3,0 2-1,1-2 1,0 0 1,0 0 2,0 0 2,0 1 1,0-1 0,0 0 1,0 0 2,0 0-2,0 0 3,0 0-1,0 0 1,0 0-1,0 0 0,0 0 0,0 0-1,0 0 2,0 0-5,0 0-4,0-1-3,1 1-2,0 0-2,0-2 0,0 1-1,1 0 2,-1 1 3,2 0 6,-2 0 4,2 0 0,1 0 0,-1 0 1,2-2-4,-1 2-4,2-1-3,-2 1-5,1-2-3,1 2-2,0-2-3,-1 2 0,2 0 2,-2-3-3,1 2-2,-1 1-1,1 0-1,0 0 1,0 0 2,0 0-2,-1 1-1,-1 0 0,1 1 0,0-2 1,-1 2 0,1 0-1,0 1-1,-1-3 4,-1 2 0,1 0-2,1-1 1,0 1-2,-1-1 1,0 1 0,0-1 1,1 0-4,0-1 0,1-1 2,-1-1-2,0 1 2,0-2 1,-1 2 0,1-1-1,-1 1-1,-1 0 0,1 1 1,-1 0 0,0 0-1,0 0-3,0 0 3,-1 0 0,0 0 1,-1 0 0,2 0 0,-2 0 0,0 0-1,1 0 2,-1 0-1,1 0 1,-1 1-1,0 2 0,1-3 0,-1 1 0,1 2 1,0-2-1,1 0 0,-1 0 0,0 0 1,1 0-2,1 0 1,0 0 0,4 1 0,-6-2 0,1 0 0,-1 0 1,2 0 3,-1 0-3,3 0 2,-3 0 0,1-2-2,0 0 0,-2 1 1,1 0 1,0 1-3,0 0 0,-2 0 0,3 0 0,-4 0-1,3 0 0,-1 0 0,0 0-2,1 0 0,-3 0-1,2 0 3,-2 1 1,2-1 0,-1 0-4,0 0 4,0 0 0,-1 0 0,1 0 0,0 1 0,-1-1-1,1 0 0,1 0 2,-1 0-3,0 0 1,1-1 0,-1 1 3,1 0 0,0 0 2,-1 0-2,0 0 1,2-1 1,-2 1 7,2-1-3,-1 0-3,0 0-2,0 1-3,0-1 2,0-1-2,0 1 0,-1 1-6,1 0 2,-1 0 0,1 0 2,-1 0 2,0 0-1,0 0 1,0 0-3,-1 0 2,1 0 0,0 0 1,-1 0-1,0 0-1,0 1-1,0 1 3,0-2 2,0 0 0,0 0 0,0 0 1,0 0 0,0 0-1,0 1 2,0-1-3,0 0-1,0-1 0,0-1 0,1 1 1,-1 1-1,0 0 1,0 0 0,0 0 2,0 0 4,0 0 1,0 0 7,0 0 5,0 0 5,0 0 5,0 0 5,0 0 1,0 0 4,0 0-3,0 0-3,0 0-4,0 0-3,0 0-4,0 0-3,0 0 1,0 0-7,0 0-1,0 0-4,0 0-1,0 0-1,-1 0 0,2 0 1,-1 0-5,0 0 3,0 0 0,-1 0 0,-1 0-1,1 0 0,-1-2 0,1 1-4,-2 0-1,1 1-2,1 0 0,-1 0 0,0-2 2,0 2 0,-1-1-1,-2 1-1,1 0 2,0 0 0,-2 0 1,1 0 1,0 0 0,-1 0 1,0 0-1,-1 0 1,0 1-1,-1-1 1,1 0-2,-2 0-1,2-1 0,-1 1 0,-3 0-2,2 0 2,0-2 0,1 2 0,-1-2 0,0 2 0,1 0-1,0-2 0,0 1 1,0 0 1,0 1-1,-1 0 1,2-2-1,-1 2 3,1 0-2,-2 2 6,2-2 12,1 0 7,0 0 7,-1 0 2,0 0 0,2 0 1,-1 1 0,0 0-3,1 1-15,0-2-7,-1 0-7,2 2-2,0-2-2,0 2 0,2-2 0,-1 0 0,0 0 1,1 0-1,0 0 0,0 0-1,0 0 1,1 0 1,-1 0-2,1 0 0,0 0-3,-1 0 4,1-2 0,-1 2 0,0-2 0,2 2-2,-2 0 3,1 0 0,0-2 1,1 2-3,-1-1 1,0 0 0,0 1 1,-2 0 0,2 0-2,0 0 1,-1 0 0,0 0 3,1 0-4,1 0 7,-1 0-2,0-2 0,0 1-1,1 1-3,-1 0 2,0 0-3,1 0 0,0 0-6,0 0 5,0 0-3,0 0 4,0 0 0,0 0 0,0 0-1,0 0 2,0 0-1,0 0 1,0 0 0,1 0 1,0 0-2,1 1 0,0-1 2,0 0-2,1 0 1,-2 0 0,2 0 0,0 0 0,0 0 2,0 2-1,0-2-3,-1 0 3,1 0-1,1 0 5,-2 1-4,1-1-2,1 0 1,-1 0 0,1 0 2,0 0-2,0 0 0,0-1-3,0 1 2,0 0-1,2 0 0,-1 0 1,0-2 1,1 1 0,0 0-1,0 0 0,-1 1 0,1 0 2,-2 0-1,1 0 2,0 0-2,1 1 1,2 1 1,-1 0 1,2-2-1,-2 0 1,3 0-2,-3 0-1,0 0-1,0 0-1,0 0 0,0 0-5,-1 1 2,1 0 3,-1 1-1,-1-2-1,-1 2 4,2-2-2,-2 2 11,1-1-2,-1 1-2,-1-2-4,1 0 0,-2 0 0,1 0-1,0 0 7,0 0-13,0 0 3,1 0-1,-1 0 3,-1 1 1,1-1-1,-2 0 1,2 0-6,-1 0 3,0 1 2,0-1 1,0 2-1,0-2 1,0 0 3,-1 0-4,1 1 1,0 1 0,1-1-2,-1-1 1,1 1 1,3 1-2,-4-1 1,0 0 0,0 0 1,0 0 0,0-1 0,0 0-2,-1 0 0,1 0 2,0 0 1,-1 0 0,0 0-1,1 0-2,-1 0 2,0 0 0,1 0 1,0 0-1,-1 0-1,0 2 0,-1-2 1,2 0 1,-1 0 0,8 0 4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4:00.7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11 11,'0'-3'28,"0"3"-1,0 0 0,0 0 1,0 0 1,0 0 1,0 0-1,0 0 0,0 0-1,0 0-2,0 0-1,0 0-3,0-2-2,0 4 0,0-2-2,0 0-1,0 0-2,0 0-1,0-2-3,0 2-1,1-2-2,-1 2-2,0 0-1,0-2 0,0 2-2,0 0 2,0 0 0,0-1 2,0 0 1,0 1 1,0 0 3,0 0-1,0 0 2,0 0 2,0 0 4,0 0-2,0 0 2,0 0 0,0 0-1,0 0-1,0 0-2,0 0-1,0 0-5,0 0 1,0 0-1,0 0 1,0 0 1,0 0 3,0 0-1,0 0 1,0 0 1,0 1-1,0 0 2,-1-1-1,1 0-4,0 0-3,0 0-2,0 0 0,0 0 0,0 0-2,0 0 0,0 0-4,0 0 1,0 0 1,0 0 1,0 0-3,0-1-1,0 1 0,0 0 0,0 0 0,0 1 0,0-1-1,0 2 2,0-2 1,0 0-1,0 0 0,0 0 0,0 0 0,0 0 1,0 0 0,0 0 2,0 0 0,0 0 6,0 0 2,0 0 2,0 0 3,0 0 1,0 0 1,0 0 3,0 0 0,0 0 0,0 0-1,0 0 0,0 0-4,0 0 1,0 0-1,0 0-3,0 0-1,0-2-1,0 2-3,0 0-1,0 0-1,0 0 0,0 0-2,0 0-2,0 0-2,0 0 1,0 0 1,0 0-1,0 0 0,0 0-1,0 2 1,0-2 0,0 0-1,0 0 0,0 0-1,0 0-1,0 0 2,0 0 0,0 0 0,0 0 1,0 0 0,0 0 0,0 0 0,0 0 0,0 2 0,0-2-1,0 0 1,0 0-1,0 0-1,0 0 1,0 0 0,0 0 0,0 0 0,0 0-1,0 0-1,0 0 2,0-2 3,0 2-1,0 0 1,0 0-2,0 0 2,0 0 1,0 0-1,0 0 0,0 0-1,0 0 0,0 0 1,0 0 2,0 0 2,0 0 4,0 0 0,0 0 2,0 0 3,0 0 0,0 0 1,0 0 0,0 0-2,0 0-1,0 0 1,-2 0 0,1 2-2,1-2 2,0 2-1,0-2-2,0 0-2,0 0 0,0 0-2,0 0-1,0 3 0,-1-2 0,1 0-2,0-2-1,0 1 1,0 0-1,-2 0 0,1 0 0,-1 0-2,1 0 3,2 0 2,-1 0 0,0 0 0,1 0 2,-1 0-2,0 0 4,0 0-1,0 0-1,0 0-2,0 0-1,0 0 0,0 0-2,0 0-1,0 0-1,-1 1-1,1-1-1,0 0-1,0 0 1,0 0 1,-1 2 0,0-2-1,1 0 0,0 2-1,-1-2 2,0 3 0,0-2-1,0 1-2,0-1 1,1 1 1,0-2-1,-2 1 1,2 0 1,-1-1-1,1 2 2,0-2 1,-1 1 4,0-1 1,1 0 4,0 0 3,-1 0 4,1-1 4,0 1 3,0 0 3,0 0 2,0 0-2,0 0-3,0 0-2,0-2-4,0 2-2,0 0-11,0 0-1,0 0-4,0 0 3,0 0-4,-1-1 1,0 1-2,1-1 5,0 1-1,-1 0-5,1 0-5,0 0-9,0 0-16,0-2-18,0 2-21,0-1-22,-1-1-29,1 2-31,-2 0-32,2 0-30,-2 2-29,0-1-50,2-1-74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3:59.3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3 41,'1'-1'49,"0"1"-4,-1 0-5,1 0-8,-1 1-6,0-1-5,0 0-2,-1 0-2,1 0-1,0 0 0,0 0 3,0 0 3,0 0 0,0 0 2,0 1-1,0-1 0,-1 0-2,1 0-2,-1 0-1,1 0-2,0 0-3,0 0-1,0 0-1,0 0-4,0 0 0,-1 0-1,1 0-2,-1 0-2,1 0 1,1 0-2,-1 0-1,0 0 2,1 0-1,0 0-2,0 0-1,0 0-6,0-1-12,0 1-15,1-1-16,1 1-22,0-1-22,2 0-28,0 1-5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3:55.4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25 7,'0'-1'28,"1"0"1,0 0 1,-1 1 1,0-1 2,1 0 1,-1 0 1,0 0-1,0 1-1,0 0 0,0 0-2,0 0 2,0 0-1,0 0-2,0 0-2,0 0 0,0 0-2,0 0-1,0 0-1,0 0-2,0 0 0,0 0 2,0 0 3,0 0 0,0 0 2,0 0 6,0 0 1,0 0 4,0 1 1,0-1 2,0 0 1,0 1 0,0-1 0,0 0-2,0 0-2,0 0-2,-1 0-3,1 0-2,0 1-3,0-1-1,0 0-3,0 0 1,0 0 1,0 0 2,0 0 1,0 1 4,-1-1 1,1 0 3,0 0-1,0 0 1,0 0-2,0 0 0,0 0-5,0 0-4,0 0-2,0 0-7,0 2-3,0-1-4,0 2-2,0-2 0,0-1-2,0 0 1,0-1 0,0 1 1,-1-2-1,-2 1 1,3 1-1,0 0 0,0 0-1,0 0-1,2 1 0,-1-1 2,-1 0 3,0 0-1,0 0 2,0 0 3,0 0 5,0 0 3,0 0 3,0-1 4,0 1 5,0-1 3,0 0 7,-1 1 4,-1 0 1,2 0 1,0 0-1,0 0-1,0 0-6,0 0-4,0 0-10,-1 0-5,1 0-7,0 0-4,0 0-3,0 0-4,0 0-4,0 0-2,0 0-1,0 0 0,0-1 0,0 1 0,1 0-4,-1-1-8,0 1-3,0 0-9,0 0-17,0 0-28,0 0-30,0 0-38,0-1-40,2-1-33,-1-1-42,-1-1-28,1 1-22,0 0-26,-1-2-7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3:44.3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5 35 10,'-1'0'32,"1"2"-2,0-2-3,-1 1 0,0 0 1,1 2-3,-1-3-1,0 2-3,0 0 0,1 0 0,-2 0-2,2-1-3,0 1-3,0-2 2,0 1 2,0 0 4,0-1 4,0 0 4,0 0 5,0 0 4,0 0 2,0 0 1,-1 0 1,1 0-3,0-1 1,0 0 1,0 1 0,0 0 1,0 0 4,0 0 3,0 0 3,0 0 2,0 0-1,0 0 2,0 0 1,0 0-2,0 0-2,0 0-3,0 0-2,0-2-1,0 2-3,-1 0-4,1-1-3,0 1-1,0 0-2,0 0-1,0 0-4,-1 0-2,0 0 0,1 0-2,0 0-3,0 0-3,0 0-3,0 0-1,1 0 5,-1 0 1,0 0-1,0 0 3,0 0 4,1 1 0,0-1 9,0 0 11,1 0 3,0 0 5,0 2 8,0-2 2,-1 0 2,1 0 0,-1 0-5,1 0-10,-1 0-7,0 0-7,-1 0-9,3 0-6,-2 0-7,1 0 0,-1 0-1,2 0 2,-3 0 0,2 0 1,0 0 3,-2 0 7,3 0 2,-1 0 5,0 0 2,0 0-1,-1 1 0,1-1-1,-1 1-6,1-1-3,-1 0-5,0 0-2,1 0-4,-1 2 1,1-2-3,-1 0-3,1 1 6,0-2 4,0 1-1,1 0 0,0-2 2,0 0 1,0 2 3,-1-3 1,3 3-3,-1-2-2,-1 0 1,1 2-3,-1-3-3,0 2-6,1 1-2,-3 0-1,2-2-1,0 2-3,-1 0-2,2 0 5,-1 0 1,0 2 2,-1-2-1,0 0 3,1 2-3,-2 0 5,2-2-1,-2 0-4,2 2 0,-1 0-1,0-2 0,0 3 1,0-3-2,1 0-3,-1 1 0,0 0 0,1 1 1,0-2-2,0 0 1,0 0-2,0 0 0,0 0 4,1-2 0,0 1 1,-1 0 0,2 1 2,-1 0 2,0-2 3,-1 1-2,9-3 10,-9 4-13,0-2-2,1 1-5,-1 0 0,1 1 0,-1-2 1,1 0 1,-2 1-3,2-1-1,-1 2 2,0 0 2,-1 0-2,0 0-2,1 0 2,-1 0-1,0 0 1,1 0 1,-1 0-2,0 0-2,1 0 1,0 0 2,-1 2 2,0-2-4,0 1 1,1 0 2,-1 0 0,0-1 2,1 0-4,0 0-2,0 0-1,0 0 7,-1 0-3,2 0 0,-1-1 0,0 0 0,-1 0 5,1-1-1,0 2 1,1-2-5,-2 0 3,0 2 1,2-3-4,-1 2-6,-1 0 4,0 1-3,0-2 4,1 2-1,-2 0-1,2-2-3,-1 2 2,-1-2 9,1 2-2,-1 0 5,0 0-4,1 0-3,1 0-1,-1 0 1,0 0 1,0 0-3,1 2 0,-1-2-1,0 2 1,0 0 4,0-2 2,0 1-4,0 0 0,0-1 3,0 3-2,-2-3-5,2 0 2,-2 2-1,3-2 2,-1 0 0,-1 0 0,1 0-5,0 0 3,-2 0 2,2 0 0,0-2-3,-1 2-3,0 0 3,1-3-5,0 3 6,0-1 0,0 0 2,0 1 0,0-2 2,0 2 3,-2 0 1,1 0-7,-1 0 0,0 0 1,0 0 0,0 0-1,0 0 1,0 0-3,0 0-1,0 0 14,0 0-2,-1 2-1,1-2 0,-1 0-2,0 0 1,0 0 3,0 0-5,-1 0 1,-1 0-1,1 0-4,0 0-1,-1 0 2,1 0 2,0 0-4,-2 0 4,1 0-3,0 0 0,1 0 2,-2 0 2,1 0-3,1 0-6,-1 0-1,0 0 3,0 0 4,0 0-1,0 0 5,0-2-6,0 2-1,0 0 4,0-2 1,-1 2-2,2-2-3,-2 2 0,2-1-3,-1 0 5,0 1 1,0-3 1,0 3 0,0-2-1,0 1 1,0 0 0,-1 1-1,1-2 1,-1 2-3,-1 0-1,0 0 1,1 0-12,0 0 5,-1-1 6,0 0 0,0 1-2,-1 0 3,1 0 1,0 0-1,0 0 13,0 0-5,0 0-5,0 0-2,0 0-1,-1 0 0,2 0-1,-1 0 0,-1 0 1,2 0-1,0-2 2,0 2 2,-1-1-1,1 1-1,1 0 3,-3 0-5,2 0 2,-1 0 2,1 0-3,0 0-1,-1 0 2,2 0 0,-1 0-4,0 0 6,-1-2-1,1 2-3,0 0 2,0 0 0,-1 0-3,0 0 4,1 0 3,1 0-2,-3 0-1,1-1 1,0 1-2,0 0 2,0-1-1,0 1-1,0 0 0,0 0-1,-1 0-1,1 0 2,0 0 3,1 1-2,-2-1-1,1 0 2,0 1-1,-2-1 1,2 2-2,-2-1-1,2 1 1,0 0-3,1-2 4,0 2 0,1-2-4,-1 0 3,1 0 2,1 1 1,0 0-4,1-1 3,0 0-2,-1 0-1,0-1 2,1 1 0,0 1-3,-1-1 2,1 0 2,-1 0-3,0 0-1,1 0-2,0 0 3,0 0-3,1 0 4,-2 0-2,2 0 13,-1 0-4,0 0-3,1 0 1,0 0-5,0 0 1,0 0-1,0 0 0,0 0-11,0 0 7,0-1 3,0 0-2,0 1 7,0 0-4,0 0 2,0 0-1,0 0-2,0 0-1,0 0-3,0 0 6,0 0-4,0 0 1,0 0-2,0 0 3,0 0 1,0 1 0,0-1 2,0 0-2,0 0-1,0 0 1,0 0 2,0 1-4,2-1 2,0 2 1,-2 1 1,2-2-2,0 0 0,1 1 3,-1-2-4,0 0 3,0 0-1,1 2 0,-2-2-4,2 0 1,-2 2 1,1-2 1,1 0 1,0 0-2,0 0-1,0 0 0,0 0-1,-1 0 5,1 1-1,0-1-2,1 0 2,-1 0 0,1 0 1,-2 0 0,3 0 2,0 0-2,-1 0-2,0-1 0,-1 1-4,2-2 0,-1 2 1,9 0-2,-8 0 6,0 0 0,1 0 3,1 0 2,-2 2-3,0-2 1,0 1-1,-1 0 0,1 2-2,-1-3 1,2 2-8,-1-2 3,0 2 2,-1-2 2,2 2-1,0-2 0,0 1 0,2-1-2,-1 0 4,0-1-3,1 1-2,0-2 0,-1 0-9,2 0 5,-1-2 5,-1 1 2,-1 1 0,0 0 2,0 1 2,0 0-4,-2-1 8,0 1-6,-1-1-2,1 2-1,-1 0 0,2 0-1,-2 0 0,0 0-1,-1 2 0,2-2 0,-2 1 2,0 1-2,0-1 0,0 0 2,0 1-2,0 0 0,-2-2 1,2 2 3,0-1-2,0 0 2,-1-1 1,1 3-2,-1-3 1,1 0 1,0 0 0,-2 0-2,2 0 2,1 0-2,-1-3-1,0 3 0,1-2-2,-1 0 3,3 2 0,-1-2-1,0 0 2,0 0-2,-1 0 0,1 1 5,-2 1 2,1-2-3,1 2-2,0-1 2,-1 0-3,1 1 1,-1 0 0,1 0-4,-1 0-1,2 0 2,-3 0 1,3 0 2,-2 1-3,1-1 2,-1 1-1,1-1 2,-1 0-1,1 0-3,0 0 2,-1 0-2,1 0 4,0 2-1,-1-2 0,1 0-3,-1 0 2,1 0 4,-2 0-3,2 1-1,-2-1 0,2 0 0,-2 0-1,0 0 4,1 0-1,-1 0 1,0 0-1,0 0 1,-1 0-3,1 0 3,-1 0 3,0-1-2,-1 1-4,0 0-1,0 0 4,0 0-13,0 0 7,0 0 3,0 0 1,0 0 0,0 0 7,0 0 2,0 0-2,0 0 13,0 0-4,0 0-3,0 0 0,0 0-1,0 0-4,0 0-2,-1 0 1,1-2-4,0 2 3,0 0-2,-1 0-4,1 0-3,0 0 0,0 0-1,0 0 3,0 0 3,0 0-3,0 0-1,0 0 0,0 2 7,0-2-1,0 0-2,0 0-5,0 0-1,0 0 4,0-2-2,-2 2 2,2 0 11,-1 0-6,0 0 1,0 0-6,1 0 0,-1 0-3,1 0 1,0 0 1,-1 0-13,1 0 8,0 0 2,-1 0 3,0-1-6,1 0-14,0 1-20,0 0-27,0 0-34,0 0-28,-1 0-41,0 0-43,0 0-38,-1 0-31,0 0-28,0 0-25,2 0-22,0 0-41,0 0-68,0 0-2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3:38.2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0 65 10,'-1'-2'172,"0"-1"-51,2-3 31,0-3 25,-1 5-130,0 1-4,0-1 2,0 1-1,0-1 0,0 1 3,0 0-2,0 1 1,0 0 3,0 1 2,0 1 4,-1 0-4,0 0 0,1 1-6,-3 0-7,3 0-5,-2 0-2,0 0-5,0 0-3,-1 1-3,1 0-5,-1 0-2,0 1 2,0 0 1,1-1-5,0 0-2,1-1-4,-1 1-2,1-1-1,-3 5-4,0 0-3,3 9 10,-1 25-2,8-26 15,-2-12-17,-3 0-1,3-5-3,20-22 16,-4-22 5,-26 21 4,-13 5 45,14 19-65,2 1-2,1 0 0,-1 0 0,0 1-1,-15 12 3,0 14 3,16-20-6,0-1 1,0 0 1,0 0-1,0 0-3,1 0 2,0 0-2,0-1 1,1 2 2,7 37 20,-6-43-17,66-18 25,-66 17-25,0 0-1,0 1 0,1-2 0,-2 2 3,0 0 0,0-2 3,0 2 2,0-2 1,0 2 1,0 0 6,1 0 0,-1 0 2,0 0 1,0-2-3,0 0-4,0 1-2,0-2-3,0 0-2,-1-1-2,1 0-3,0-2 0,0 1 1,-2 1-2,1 0 3,1-1 4,-2-1 2,1 3 0,0-1 3,-2 0-1,2 1 1,-2-1 4,2 2 2,-2-1-4,1 1 4,0-1-4,0 1-5,0 1 1,0 0-1,0 0-4,-1 0-3,1 0 1,0 0-4,0 1 3,0 0 1,0 0 1,-1 1-5,2 0 3,-1 1-1,1-1-1,-1 1 0,0 1-2,1-1-1,-1 1-1,1 0 2,-1 1 1,1-1 1,-2 1-1,1 2-1,1-1 1,-2 2-1,2-1 2,-1 1-1,1 0-4,-1-1 2,1 1 1,-1 0-1,0-2 0,1 1 1,0 0 2,1 1-1,-1-3 4,0 1-2,0 1-2,1-2 1,0 1 0,0-1 1,0-1-2,1 1 2,0-2-2,0 1 1,0-2 0,0 1 1,2-1-1,0 0-2,0-1 1,0-1 1,0-1 0,2 0 1,-1 0-1,0-1 2,0 0-2,1 0 3,0-1-1,-1 2-3,-1-1 1,1 1-3,-1-1 2,1-1 0,-2 2 1,2 0-1,-3-1 0,2 1 0,-2 0 0,2 0 3,-2 0-3,0-1-1,1 1-2,-1 0 3,1 0 0,-2 0-6,0 2 3,0-4-1,0 1 3,0 1 0,0 0 1,0-2 0,0 1 0,-2-1 3,1 0 3,1 1-2,-1-2-2,0 1-1,1-3 0,-1 3-2,0-3 0,1 3-1,-1-1-5,1-1 5,0 2 0,-2-1 0,2 0 1,0 1 2,-1 1 1,0 0-2,1 2 1,-2 0-1,2 0 2,-1 1-4,0 0 1,-1 0 0,1 0 1,-1 0 0,0 0 1,0 1-2,-1 0-2,0 2 2,-1 0-2,1 1 2,0-1-4,-2 2 0,1-1-1,0-1 5,0 3 1,0-1 1,0 1 3,0 0-5,1-1 1,-1 1 1,0-1 0,1-1-2,0 1 2,1 0-1,0 0-1,1-1 1,0 0 3,0 1-3,0-1 1,1-1-1,0 1-3,1 0 1,0 0-2,0-1 2,0 1 1,1-1 0,1 0-2,0 0 1,0 1-1,1-2 4,0 1 2,-1-1-2,1 0-1,1 0 0,-1-2 4,0 1-1,0-1 1,1 0-5,0 0 2,-1-1 2,0 1 1,1-1-3,-1-1-3,1 0 2,-1 1-1,-2-2 1,3 1-2,-2 0 0,0-1-3,0 1 2,-1 0-1,0-2-2,0 0 3,0 1-2,0-1 2,0 0-3,-2-1 6,1 1 0,-1-1 0,0 1 4,0 0-3,-1-1 1,1 1 0,-2-2-1,0 3 0,1-2 0,-1 2 0,-1-1-1,2 0-2,0 1 0,-1-1-2,0 3-1,-1 0 0,1-1 3,0 2-2,-1 0 0,2 0 4,-2 0-1,1 3 0,-1-2 0,1 2 1,0-2-3,0 2 2,-1-1 1,1 0-3,1 1 1,0-1 1,0 0-1,0 0-3,1 1-4,0-2-10,0 1-18,0-2-21,1 2-26,-1-2-28,0 1-32,0 0-36,0-1-34,0 0-35,0 0-32,0 0-67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47.5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2 2,'0'-1'23,"0"0"0,0 0-1,0 1 1,0 0 0,0 0 3,0 0 0,0 0 3,0 0 2,0 0 0,0 0 2,0 0 0,0 0 2,0 1-2,0-1 1,0 1-1,0-1 7,0 1-1,0 0-1,0 1 1,-1-1-4,1 1 0,-1 0-2,1-1-3,-2 2-9,1-1-1,1 1-1,-1-1-1,-1 1-1,1 0 0,-2 0 0,1-1-2,0 1-2,0 0-1,1-1-3,1 0-5,-1 1 0,0 1-2,1-1 0,-1 1-2,-1 0 0,0-1-6,0 1 4,0-1 2,0 0 0,0 0 0,0-1 0,0 1 0,0-1 1,1 1 6,0 0-3,-2-1-4,2 1 0,0-1 2,-1 0-3,1 1-4,-1-2-3,2 1-6,0-1-4,0-1-3,0 0-6,0 0-6,0 0-3,0 0-4,0 0-1,0-1-7,0-1-7,0 1-6,0-1-7,0 2-9,0 0-12,0 0-11,0 0-14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45.6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0 18,'1'0'31,"0"0"-2,-1 1 0,0-1 2,0 0-1,0 0 4,0 1 1,0-1-3,0 0-1,0 0-2,0 0 3,0 0-2,0-1 0,0 1-1,0 1-3,0 0 2,0 0 0,-1 0-2,0-1-3,1 1 0,-1-1-3,-1 1-1,1 0-4,-2-1-1,1 2-2,-1 0-2,0-1 3,1 1-3,-1 0 2,0 0-1,0 1 3,0-1 2,1 1-2,-1 1 0,1 0 0,-2-1-1,1 1-1,0-1-1,-1 1-3,3-2-1,-2 0-2,2 1-3,-1 0-1,0-1 0,1 0 1,0 2-1,-1-2-1,1 0 0,1-2 0,-2 3 0,2-2 0,-1 1 0,1-1-3,0 1 4,-1 0-6,1-2-3,0 0-10,0 2-5,0-2-6,0 0-8,-1 0-5,1 0-11,0 0 0,0 0-1,0 0 1,0 0 3,0 0 0,0 0 1,0-2 1,1 2-2,-1 0-1,0 0-2,0 0-5,2-2-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45.0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-1 33,'0'0'43,"0"0"-1,0 0-2,-1 0 4,1 0 0,0 0 3,-1 0-2,1 0 0,-1 1-1,1 0-2,-1 1 0,1 0-5,-2 0-2,0 0-2,1-1-4,0 1-1,-1 0-1,0-1-1,0 1-1,0 0 0,0 0-2,-3 1 1,2 1 1,0-1-2,-1 1-3,1-1 0,-1 2 0,1-1-2,-1 0-1,1-1-3,0 1-2,0 0-1,-1 0-1,1-1-3,-2 2-1,3-1-3,-1 0 1,-1-1-2,1 1-1,-1 0-1,2 0-7,0 0 2,-1 3 3,0-4 2,1 1 0,0-1-1,0 0 0,1-1 0,0 0 6,1 0-1,0-2-3,-2 2-1,2-2 0,0 1 0,0-1-3,0 0 1,0 0 0,0 0-4,0-1-2,2 1-4,-2-2-1,0 2-4,2-1-4,0 0-7,1-2-5,-1 0-7,1 1-8,1-1-5,-3 1-6,2 0-7,0-2-5,0 1 0,-1 1-3,-2 2 0,2-2-2,-2 2-4,3-4 1,-3 4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09:33:07.8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8 43,'0'-1'44,"0"0"-5,0 0-8,0 0-6,0 1-5,-1-1-7,1 0-4,0 0-4,0 0-5,0 1-4,0 0-2,0 0-2,0 0-1,-1 0 1,1 1-1,-2 0 0,2 0 2,-1 0 2,0-1 2,-1 1 0,0 0 3,2 0 0,0 0 0,-2-1-1,2 0-1,-1 0 2,0 0-1,0 1 1,1 0 0,0 0 0,0 0 1,0 0-1,0-1 0,0 1-1,0 0 2,0 0-1,0 0-1,0-1 1,0 0-1,1 0 2,-1 0-1,1 0-19,-1 0 1,0 0-8,0 0-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44.1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17 6,'1'0'22,"-1"0"0,0 0 1,0 0 1,3-1 1,-3 1 0,1 0 1,0-1 0,-1 1 0,0 0-1,0 0-3,0 0 0,0 0-3,0-1-3,2 0-2,-1-1-5,0-1-3,2 1 0,-2-1 0,0 3-4,0-1 2,0 0 0,-1 0 2,1 1 3,-1 0 2,0 0 2,0 0 1,0 1 1,0-1 0,-1 0 4,1 1-1,-1 0 1,0-1 2,0 2 3,0 0 1,-2 0 0,1 1 0,0 1-1,0-1-3,-1 0-2,1 0-3,0-1-2,-1 2-4,1-1 0,-2 0-3,2 1-2,-1-1 0,-1 0 0,2 0-2,-1 1-2,1-1 1,-1-1-2,2 0 0,-2 1 0,1-1 0,1 0 2,0-1-1,-1 1 1,1-1 0,-1 1 1,2 0-3,0-2 0,-2 1 0,2 0-6,0 0-3,0-1-8,0 0-7,0 0-8,0 0-9,0 0-12,0 0-10,2 0-9,-2 0-11,0 0-12,0 0-10,1-3-23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43.5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0 1,'1'0'34,"0"0"-1,-1 0-1,0 1-1,0-1-2,0 0-1,0 0 1,0 0-1,0 0-1,0 1-1,0 0 0,-1 0 0,0-1 2,1 1 1,-1 0-1,0-1-1,1 2-1,0 0 0,-1 0 0,0-1 1,1 1-3,-2-1-2,1 2-1,-1-1-1,0 2-2,-1-1-2,0 1-2,0-1-2,1 0 0,-1-1-4,1 0 0,0 1-2,0 1-3,-1-1 1,0 0-1,0 2 0,0-1-1,0-1 0,2 1-2,-2 0 0,2-2 1,1 0 0,-2 0 1,1-1-1,0 2-1,0-2 0,-1 1 1,2 0 0,0-2-1,0 2-1,0-1 0,0-1-1,0 1 1,0-2-1,0 1 1,0 0 0,1 0-1,0 1-1,0-1-3,0 0-3,2 0-4,-3 0-5,2-1-4,0-2-4,0 3-5,1-2-5,-1 0-3,0 1-4,0-2-4,0 0-5,1 2-4,-3 1-8,0 0-5,2-3-4,0 1-7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41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4-1 4,'-1'0'26,"1"0"-5,-1 0-2,1 0-3,0 0-1,0 1 1,0-1-1,0 1 0,0-1 1,0-1 2,0 1-2,0 0 1,-1 0 0,0 1-1,0 0 3,0 1 3,1-1-2,-2 2 1,0-1 0,0 2 0,0-1 0,-1 1 0,1 0-1,-1 1-3,0-1-1,0 0-1,0 0-2,-1 1 0,1-1-1,-1 0-2,0 1-1,1-1-1,-1 1-2,1-1-2,-1-1 0,2 1 1,-2 0-2,1-1 1,0-1-2,2 0-2,0 2 2,-2-2 0,2 0-2,-1 1 1,1-1 0,1-2 0,-1 2-2,1-2 1,-1 0 0,1 2 0,0 0 0,0-2-2,-1 0 1,1 2-1,0-2 3,0-2 0,0 2 0,0 0 0,0 0 1,0 0 1,0 0-2,0-2 0,0 2 1,1-2 3,-1 2-3,1 0-2,0 0-4,-1-2-1,1 0-3,1 1-4,-2-1-6,0 1-8,2-2-4,0 3-2,-2-2-7,2 0-5,-2 0-9,0 2-5,4-3-13,-1 0-11,1-2-14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39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0 10,'0'0'27,"0"0"-1,0 0 1,-1 0-7,1 1 2,0 0 1,0-1 5,1 1 3,-1 1 0,0-1-2,0-1 2,0 1 1,0 0 2,0-1 3,0 1 3,0 0 0,0-1 4,0 0 2,1 1 0,-1 0 1,0 0-3,0-1 1,1 1-3,-1-1-2,1 1 0,-1-1-2,1 0-3,0 1 0,-1 0-3,1-1-1,-1 1-3,0 0-3,1 0-1,-1 0 0,0 0-1,2 0 1,-2 0 3,0-1 0,1 2 2,0 0 1,0-2-2,-1 1 0,1 1 0,1-2-1,-1 1-3,1 0-2,-1 0 1,0 0-2,0-1 0,0 1-2,0 0-2,-1 0-3,2 0 1,-1-1-1,0 1 2,-1 1-2,2 0 0,0 0 0,-1-2 3,0 3 0,0-2-1,-1-1-1,2 0-4,-1 3 2,0-1-1,0 0-2,1-1-4,-2 0 0,2 1-2,0-1 2,-1 1 1,0 0-3,0 1-1,-1 0 2,1-1 2,0 0 0,-1 0 2,1 1 2,0-1 2,-1 0 0,1 1 3,0-2 3,-1 2 1,1-1-1,1 0-2,-1 0-2,0 0-2,1 1-1,-1-3 0,0 2-9,0 0 0,0 0 0,0 0 0,1 1-1,-2-1-1,1 0 0,0-2-1,0 2 5,-1 0-5,2-1-1,-2 1 2,1-1-1,0 0-1,-1 1 0,0-1 1,2 2-2,-2-2 4,1 2 1,0-2-2,-1 1-1,0-1 2,0 2-1,1-2 1,-1 2 1,1-1 0,0 0-2,-1 0 0,0 0-1,0-1 0,1 1 1,-1 0-1,1-1 0,-1 2 0,1 0 0,-1-1 0,0 0 4,0 1-1,0 1-2,0-1 0,0 1-1,0-1 1,0-1-1,0 1 0,0 0 0,0-1-1,1 0 2,0 1-1,-1 0 0,0-2 1,0 2 2,0-1-1,0 1-2,0 0 2,0-1-4,0 0 1,0 0 0,0-1 0,0 1-3,0 0 2,0-1 1,0 2-2,0-1 2,-2 0 1,1 0 2,1-1 1,0 1-3,0 0 1,-1 0 0,0 0-1,1 0 2,0-1 0,0 1-3,0 0-2,0 0 3,0 0-2,0 0 2,0 1 0,0-3-4,0 4 1,0-2 2,-1 0 1,1 1-1,-1-3 1,1 3-1,0-2 1,0 2 1,-1-2-1,1 2-1,0-1 0,0 0 1,-1 0 0,0 1 0,1-1-3,-2 0 3,2 0-1,0 0 2,0 0 0,0-1 3,0 0-2,0 2-2,0-1 3,0-1-2,0 0 2,0 1-3,0-1 0,-1 0 0,0 1-1,1 0 1,0 1 0,0-3 0,0 2-4,0 0 2,0 0 1,0 0 0,0 1-1,0-1 1,0 0 3,0-2-2,0 2 1,0 0 0,0 1-2,-2-3 0,2 2-1,0 0 1,0 0 0,0 0 0,0-1 0,0 1-1,0-2 3,0 0 0,-1 1 0,1 0-2,-1 1-1,1-2 1,0 0 2,0 1-1,0 0-3,0 1-1,0-2 4,0 1 2,0 0-1,-1 0 1,1 0-2,-1 0 3,0 1 0,1-1 1,-1 0-1,0 0-3,1 0 4,-1 0-2,0 0 0,0 1-2,1-2-4,-2 2 1,1-1 1,0 2 0,-1 0 1,1-1 1,-1 1 0,1-1 0,0 1 5,-1-1-1,0 0-3,1 0 0,-1 0-1,0 0-2,0 0 0,1 1 0,-1 0 1,1-1-2,0 1 2,-1-3 1,1 1-1,-1 0-1,0 0-1,2 1 0,0 0 3,-1-1 1,0 1-2,1-1 0,-2 0 1,2 1-1,-1-1 3,1 0 0,-1 0-2,0 0 0,1 1 3,-1-1-3,0 0 0,1-1 1,-1 3-1,0-2 0,1 1 4,-1-1-1,0 0-3,-1 0 2,1 1 1,0-2-3,0 3 1,-1-2 0,1 0-6,-1 1 3,1-1 2,0 1 0,0 0 0,0-1 1,0 0 0,0 0-1,0 0 0,1 0 0,-1 0 0,1-1 2,-1 1-2,0-1-3,0 1 2,1 0 0,-1-1-1,1 0 1,0 1 1,0 0-2,0-1 3,-1 1-1,1 0 0,-1 0 2,1 0 1,-1 1-3,0 0 1,0 0 0,0 0-2,1-1 1,-2 1 0,0-1-1,1 2-1,0-3-3,0 3 1,0-2 2,-1-1 1,2 2 2,-2-1 0,2-1 0,-1 1 3,0-1 0,0 3-2,1-3-1,-1 2 0,0-2-1,1 2-1,-1-2 0,0 0 0,1 2 1,-1-1 1,0 0 0,1-1-1,0 0-1,0 3 1,0-3 0,0 0-3,0 2 2,0-2 0,0 0 0,0 2-1,0-2 2,0 0 1,0 0 0,0 0-1,0 0-1,0 0-3,0 0 3,0 0 4,0 0-1,0 0-2,0 0-1,0 0 1,0 0 0,0 0 1,0 0-1,0 0-2,0 0 1,0 0-1,0 0 3,0 0 1,0 0 0,0 0-1,0 0 1,0 0-2,0 0-1,0 0 2,0 0-1,0 0-1,0 0 0,0 0 0,0 0-3,0 0 3,0 0 0,0 0 1,0 0-1,0 0 1,0 0 1,0 0 1,0 0 2,0-2-3,0 2-1,0 0 0,0 0 0,0 0 0,0 0-7,0 0-10,0 0-11,0-2-16,0 2-23,0 0-27,0-3-30,0 2-40,0-2-35,0 3-35,0-2-34,0 2-56,0-2-79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37.4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14 3,'0'0'19,"0"0"0,0 1 1,0-1 2,0 1-1,0-1 1,0 0-1,-1 0 1,1-1-3,0 0 1,0 1-1,0-1 0,0 1 1,0-1-3,-2 1-2,0-1-2,2 1 2,-2 0-5,4-2-3,-2 2 0,1-1-2,0 0-1,-1 0 1,0 0 1,2 1 1,-1-1 1,-1 0 4,0 0 1,0 0-1,0 1 1,0 0 1,0 0 2,0 0-2,0-1 1,0 1-2,0 0 0,0 0 1,0 0 2,0 1 1,0-1-2,0 0 2,-1 0 0,1 0 1,0 1-1,0-1 1,0 1-2,0-1-3,0 0 0,0 0 0,0 0-2,0 0 0,0 0-5,0 0 0,0 0 3,0 0 2,0 0 2,-2 1 2,2-1 3,0 1-1,0-1 6,0 0-1,0 0-2,0 0-2,0 0-3,0 0-2,0 0-2,0 0-1,0 0-3,0 0-3,0 0 1,0 0-1,0-1-4,0 1 1,0-1-1,0 2 1,0 0 0,0-1 3,0 1-4,0-1 0,0 0 1,0 0 0,0 0-2,-1 1 1,1-1 0,0 1 0,-1 0 2,1-1 3,0 0 0,0 0 2,0 0 2,0 0 0,0 0 0,0 0-1,0 0 0,0 0-1,0 0-1,0-1-3,0 0 0,0 1 3,0 0-2,0 0 1,0 1-1,0-1 1,0 1 1,0-1 1,-2 0-1,2 0-3,0 0 0,-2 0 0,1 3-1,-1-2 0,0 2-2,0-1 0,-1 1 1,1 0-1,0 0 0,0-1 0,0 1 2,1-1 1,-1 2-1,0-2 0,0 2-2,1-2 2,-1 0 0,0 1 0,2 0-2,-2-2 0,0 2 1,1 1-1,0-2 0,0 0 0,1 0 1,-1 0 1,0 1 2,1 1-2,-1-4 1,0 2 1,1 1 2,-1-1 0,0 0 0,0 0-1,1-2-2,-2 2 0,2 0-1,0-1 0,-1 1 0,0-1 1,0 2-1,0-3 2,1 2-1,-1 0-1,0 1 1,-1-1-1,1 2-2,-1-1 0,2 0 1,-1-1-1,0 1 1,0-2 2,-1 2 0,1 0-1,-1 1-1,1 0 1,1-2-2,-1 0-1,1 0 0,-1-1 4,0 1-3,0 0-2,1-1 0,0 1 0,-1 0 2,1 0 0,-1-1 0,0 2-6,1 0 4,0-1 2,-1 0 0,0 1 0,0-1 0,1 1 2,-1-1 0,1-1-2,0 2-1,0-2 1,-1 2 1,0-1-1,0 0 1,0 0-1,0 1 0,1-2 2,-1 1 0,0 0 0,0-1-2,0 1 1,1 0-1,-1 0 0,1 0 1,-1 0 0,0 1 3,1 1 0,0-2 1,0 0-1,0 1 1,0 0 1,-1-1-2,0 1 0,0 0-2,1 0-1,0-2 0,0 1 0,0 0-1,0 1 1,1-1 2,0 0 0,0 1 1,-1-1 2,0 0 2,0-1 0,0 0 2,0-1 1,0 2-1,0-2 0,0 2-3,0-2 0,1 3-1,-1-1-1,1-1 0,-1 0-3,0 1 0,0-2 2,0 1 0,1 0-4,-1-1 2,0 2 2,0-1 1,0 0 2,0 1-1,0-1 1,-1 2-1,1 0 3,-1-1-2,0 0 0,1 0-1,0 1 0,1 1 0,0-2 0,-1-1 0,0 0 2,0 2-1,0-1-2,0 0 0,1-2-2,-1 2 0,0 0-2,0 1 0,0-3 0,0 0 1,0 1 0,0 0-2,0 1 0,0-2 0,0 0 2,1 2-1,0-2-1,-1 2-1,1-2 1,0 1 0,-1 1 0,0-2 2,1 1 1,0 2-1,0-3-1,0 2 2,0 0-1,0 0-1,0 0 2,0-1 0,0 1-3,1-1 0,-2 1-1,1 0 0,-1 1 0,2-2 1,-1 1-1,-1 1 0,1 0 0,-1-1 0,1 1 1,0-1 1,0 1-1,-1-1 0,0 0 1,0 1-1,0-2 3,0 1 0,0 0-2,0-1 0,0 1-1,0 0 1,1 0 0,-1-2 2,0 2-1,2 0 0,-2-1-2,1 1 0,0 0 0,0 0-1,-1-1-1,1 1-1,0-1 0,1 2 1,-1-2 1,0 1 1,0-1 1,0 1-1,0 0 2,1 1-1,-2-1-1,2 0 2,-2 0-1,1 0 0,0 0-1,0-1 0,0 1 0,0 0 1,0-1-1,0 1 0,1 0 1,-1-1 0,-1 1-2,1 0 2,0-1-1,0 0-1,0 1-1,-1 0 1,0-1 0,2 0 0,-2 1 1,1-1 0,0 1 0,0 0 3,-1 0 0,0-1 1,2 1 1,-2-1-1,1-1-2,0 1 0,-1 0 1,1 1 0,0-2-1,-1 0 0,1 3 0,0-2 0,0 1 0,-1-1 1,1 0 0,-1 2-1,1-3 2,1 0-2,-1 2 0,0 0 1,1-2-2,-1 0 0,-1 2 0,1 0 1,0-1-1,-1 1 1,1-2 0,0 2 3,0 0 2,0-2 2,-1 2 1,1-2 1,0 0 1,0 0 0,-1 0 1,0 0 0,0 2-1,0-1 1,0-1-4,0 2 0,0-2-1,0 1 0,0-1-6,0 0 0,0 0 2,0 0-3,0 0 2,0 0-1,0 0-1,0 0 0,0 0 5,2 0-3,-2 0 1,0 0-1,0 0-3,0 0 3,0 0 3,0-1 1,0 1 2,0 0 4,0 0 0,0 0 4,0 0 6,0 0-3,0 0-2,0 0 1,0 0-2,0 0-3,0 0-1,0 0-4,0 0 0,0 0-1,0 0-1,0 0-3,0 0 0,0 0-2,0 0-2,0 0 0,0 0 0,-2 0-1,2 0-1,0 0-1,0 0 2,0 0 1,0 0 0,0 0 0,0 0 0,0 0 1,0 0 0,0 0-1,0-2 0,0 2-2,0-1-6,0-1-8,2 0-10,-2 0-14,0 0-12,0 2-16,-2-2-20,2 0-20,0-1-18,-1 1-22,0 0-23,1 2-19,0 0-26,-2-4-46,2 4-88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30.3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 279 15,'0'0'48,"0"0"2,0 0 5,0 0 0,0 0 1,0 0 1,0 0 0,0-1-1,1 0-1,0 0-3,-1 0 0,1 1-2,-1-1-3,2-1-3,-2 2-2,0-1 0,0-1 0,0 1-3,0-1 0,1 0 1,0 0-4,-1 1 2,0-1-2,0 0-1,0 0-2,0-1-1,0 1-3,-1-1-1,0 1-1,1 2-2,0-2-1,0 1-3,0-1-2,0-1 0,-2 1 1,2-1 1,-1 0 2,1 1 1,-1 0-1,0 1 0,1 0 3,-2 0-4,1 1-2,-1 0-4,1 0-5,0 0-4,-1 0 0,0 1-5,0 0-2,-1 1 1,0 0 0,1 0 1,-2 1-1,1-1 1,-1 1-1,1-1 3,0 1-2,0 0-2,0 1 0,0-1-1,0 1 1,0 1-1,-1 1 1,2-2 1,-1 1 0,1-1 2,-2 1-1,1 0 1,0 0 0,-1 2 2,2-2 1,-1 1 1,-1 1 0,1-1 0,-1 1 1,3-1 0,-1 3-1,1-2-3,0 0 0,0 0-3,0-2 0,1-1 1,-1 3-2,1-3 0,1 3-2,-1-2 1,2 0-6,-1 0 7,0 0 1,2 0 0,-1 0 2,0 0-1,1-1 3,0-1-2,1 1 4,-2-2-2,3 0-3,-1 0 0,1 0-2,0-1 0,0 0 1,0-1 0,0 0 1,1-1-2,1 0-1,-1-1 1,0 0 1,1-1 0,-2 0 1,1-1-1,0 1-1,-1 0 0,-1-1 1,1 1-1,-1 0-1,-1-1 1,1 1 0,-2-2 0,2 1 0,-2 0 2,1 0 0,-1 0 1,0-3-1,1 3-1,-1-1-2,0-1 0,-2 1 0,2 1 1,-1-2 0,0 1-1,0 1 1,-1-3 0,0 3 0,-1-3 1,0 3 0,0-1-2,2-1 1,-1 0 2,0 1-1,0-2 0,0 1-1,0 1 1,-1-1 1,1-1 1,-2 3-3,2 0 4,0-1 4,-1 1 1,0-1 4,-1 1 0,0 0 0,1 0 0,-1-1 1,0 1-3,-1 0-4,1 0-1,0 0-3,0 0 0,0 1-1,0 0-1,0 1 0,-1-1 1,0 1 0,1-1-1,-1-1-1,1 0 0,0 2 0,0-2 0,0 3 1,1-3-1,0 0 0,1 1 0,-2-1 0,1-1 0,0 1 1,0 0-1,1-1 0,0 0-1,0 0-1,0-2 0,0-2 1,0 3 0,1-3 1,0 0 0,2 2 0,-2-1 2,2 1 1,-2 0-1,2 0-1,-2 1-1,3 0 0,-2 1 0,1 0 1,-1-1-2,0 2-1,0-1 1,0 2 1,0 0-1,1 0 1,-1 0-1,0 1-2,0-1 1,0 1 1,0 1-2,2-1 2,-3 1-1,2 0 0,0 0 1,-1 0 1,1 1 1,1 0-1,-1 1 0,0 1 1,1 0 1,-1 2 1,1 0 0,-2 1 2,0 2-2,0 1 2,1 1 1,-2-1 0,1-1-1,0 0 0,-1 0-1,0-1-1,0 1 0,1-1-4,-2-1 1,1 1-2,0-2 2,-1-1 0,1 1-2,-1-2 1,2 3 1,-1-3 3,0 2-1,-1-1 0,0-1 0,2 0-2,-2-2 0,1 2 0,0 0-1,0 1 1,-1-2-1,1 0 1,0 1 1,0 0 1,0 0 0,-1-1 0,2 0 0,-1-1-1,-1 2-1,0-2 1,2 1-1,-2-1 1,1 2 0,0-2 0,-1 0-1,0 0 1,2 0 0,-1 0 0,-1-2 1,1 2-1,0-1-1,-1 1 1,2-2 1,-1 1 1,1 0-1,-2-1-1,2 1 0,0 0 0,-2-1-1,0 0 0,1 2 0,0-2-1,0 1-4,-1 1-5,1-2-11,0 2-10,-1-2-10,0 2-16,0 0-17,0-2-22,2 0-22,0-1-25,1 3-23,-3 0-29,0 0-32,0 0-62,0 0-78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29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77,'0'0'82,"0"1"-3,0-1 1,0 0-1,0 0-2,0-1-5,0 1-2,0 0-6,0 0-2,1 0-3,0-1 0,-1 1 0,0 0 3,0 0 4,0 0 1,0 0 2,1-1 2,-1 1-3,0-1-3,1 1-5,-1-1-7,0 1-5,1 0 0,1 0 2,0 0 5,0 0 5,1 0 6,-1-1 4,1 1 2,0 0 5,1 0-2,-1 0-5,1 0-4,-1 0-8,1 0-8,0 0-4,-1 1-2,0 0-6,1 0-2,0 0-3,-1-1-3,1 2 0,0 0-2,0-1 3,-1 0-4,1 0-6,0 0-5,-1 0-2,-1 1-4,1-2-3,1 2-2,-1-1-7,-1 0-1,1-1 1,-1 0 3,0 2-1,1-1 0,-3 0 2,2-1 0,0 0-1,-1 0-1,-1 1 3,1-1-3,0 1 1,-1-1-1,1 0-1,-1 0 1,0 0-1,0 0 4,0 0-1,1 0-1,-1 0 0,0 0 1,0 0-6,0 0-1,0 0-5,0 0-11,0 0-15,0 0-11,0 0-14,-1 0-13,0 0-14,1 0-16,-1 0-14,2 0-17,-1 0-18,0-1-20,0 0-24,0 1-23,0 0-23,0 0-25,0 0-44,0 0-7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28.4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0 32,'1'0'57,"-1"0"0,0 0-2,0-1-4,0 1-2,0 0-2,0 0-2,0 0 2,0 0-1,0 0 2,0 1 4,0 0 6,0 1 4,0 1 3,-1 0 2,1 0 2,-1 2 0,0-1-1,-1 0-1,1 0-5,-1 2-3,0-2-5,0 1-4,0 1-6,-1-2-3,1 0-3,0-1-5,1 3-6,0 0-5,0 0-2,-1 0-3,0 0-2,2-1-3,0 1-3,-2-1-5,2 1 0,0-1-2,0 1-2,2-1 3,-2 1-2,0-2-2,1 1 0,0 1 3,-1 0 1,2 1-3,-1-3-1,0 1-1,0 0 1,1 0 1,-1 0-1,0 0-1,2 0-2,-1-1 3,0-1 4,0 1-2,1-2 0,-1 1-1,0-1 1,0 0 4,0-1 0,1-1-2,-1-1-3,2-1 2,-1 0 0,0-2 0,1 0-1,2 0-3,-3-1 1,1-1 3,1 0 0,-2 0 1,-1 0-2,1 0 0,-1-1 1,0 0-1,0-1 1,-1 1-3,1-2-1,-1 0 1,-1 3 1,0-3 0,0 1 0,-1 1 0,0-2 0,0 1 0,1 1 0,-1 0 0,-1 1 0,1 1 1,-1 1 0,1 0 0,0 2-1,-1 0 2,0-1-1,-1 2 2,1 1-3,-1 0 1,-1 1-3,1 0 2,-1 1-1,0 1 0,1-1-2,0 1-5,1 0-10,-2 1-13,2-1-16,-1 1-23,1-2-23,0 0-28,0 2-30,0-2-26,0 1-22,1-3-28,-1 2-4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27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43 14,'0'0'67,"2"0"0,-2 0 0,1 0-2,0 0-3,-1 0-7,1 0-2,0 0-5,0 1-4,-1 1-5,2-2-1,-1 0-1,0 1 0,1 2 4,-1-2-2,1 0 1,-1 0-1,0 0-2,1 0-5,-1 1-4,0-1-1,0 2-3,1-3-2,-2 2-1,2 0-3,0 0-4,-2 0 1,2-1-3,-2 0-4,2 0-4,-1-1-1,0 2-1,0-2-2,-1 1 1,1-1 0,0 0 1,-1 0 0,1 0-1,0 0 0,-1 0-1,0 0 2,1 0-1,0 0 0,-1-1 2,0 1 0,0 0 1,0-2 0,0 1-1,1-1-1,0-2 0,-1 0-1,1 1-2,-1 0-1,0 0 1,0-1 0,0 0 1,0 0 0,0 1-1,0-1 2,-1 2-1,1-3 1,-1 3-1,0-2 1,-1-1 3,1 3 4,0-2 6,1 2 4,-1 0 6,0 1 3,-1-1 2,1 2 1,-1-2-2,0 2-3,0 0-5,0 0-7,-3 2-2,2 1-2,-1-1 0,0 2 0,-1 0 1,1 1 1,1-1 1,0 1 1,0-1 1,1 2-1,-1-2 2,1 1 1,0 1-1,0-2-1,1 1 2,0 1 1,0-1-1,1-1-2,-1 2 0,0-1-1,0 0-4,1 0-1,0 0-3,0 2 0,0-2-3,-1 1-1,1 1-8,-2 0 2,1 0 4,0-2 1,0 2 1,0-1-1,0 1 1,-1-1 0,1 1 7,1-3-5,-1 3-2,0-3-1,1 3-3,0-3 2,0 1-1,0 1 1,0-1 2,0-1 0,1 0-1,0 0 1,-1 0 1,1-1-1,1 1-1,-1-2 0,0 0 0,1 1 0,1 1 0,-2-4 0,2 2 0,-1-2 1,1 2 1,-1-2-1,1 0 0,1 0 1,0 0 1,0-2-1,1 0 0,0 0-2,0-1 1,0 0-1,-1 0-3,0 1-8,0-1-9,1 1-9,-2 0-7,0-1-6,0 0-8,1 1-6,-3 0-3,0-1-2,1 2 4,-1 0 0,0-1-3,-1 1-4,0 0-7,0 1-12,0-2-14,0 2-12,0 0-18,0 0-17,-1 0-22,-2 0-44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26.9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5 6,'0'1'47,"0"0"-1,0 0 2,0-1 0,0 0-3,0 0 2,0 0 0,0 0-2,0 0 3,0 0 1,0 0-2,0 0-1,0 0 1,1 0-2,-1-1-1,1 0 0,0 0-3,0 0 0,-1 1 3,1 0-2,0-1 1,0 0-3,0 0-3,-1-1-3,1 0-7,0 0-5,-1 0-4,1-1-5,0 0-3,0 0-2,0 1-1,1-3 1,-1 2 1,1 0-2,0-1-2,0 1 1,0-1 1,0 2-1,1-2-2,-1 1 0,1-1-1,0 1 1,0 0 1,2 1-2,-3-1 0,1 1-2,-1 0 1,2 2 0,-2-2 0,1 2-1,-1 0-1,0 0 2,0 0 1,0 0 1,1 2-2,1-2 1,-2 2 2,1 0 4,0 1 2,-1-1 2,0 2 1,0 2 4,0-1 2,0 1 2,-2 1 1,1 1-1,0-1-2,0 2-3,-1-2-1,0 1-3,0 1-3,-1 0-3,0-1-3,0 1-1,-1 0-1,1 0-2,0 0 0,-1 1 0,0-2-1,0 1 2,0-1 1,0 0 1,-2 1-2,2-2 1,0-1 0,-1 2-1,1-3 1,0 1-2,0-1-1,0-1 1,-1-1 0,1 1 1,0-2-1,0 0 0,1 0 2,0-1 0,0 0 2,-1-1-1,0 0-2,-1-1 0,1 0-6,0-1 3,0 2 2,0-4-1,-1 2-2,1-3 2,1 1 1,-1-1 1,0 1 9,2 0 0,0 0 2,-1-1 6,0 3 3,0-2 3,1 1 1,-1-1 1,1 2 4,0-2 1,0 2 1,0-1 0,0 3 0,0-2-2,0 0 3,0 2 0,0 0-4,0-1-3,0 0-7,0 0-5,0 1-3,0 0-2,0 0-2,0 0-6,1 0-1,-1 0 0,-1 0 0,1 0-1,-1 0 1,1-1-2,0 0 1,1 1 2,-1 0 1,1 0-8,0 1-8,-1 0-14,1 0-20,-1 0-21,0-1-25,-1 0-31,0 0-27,0 0-27,1 0-25,0 0-19,0 0-20,0 0-35,4-2-6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09:28:18.5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5,'0'0'26,"1"0"-1,-1 0-4,0-1-1,2 1 2,-2 0-1,1 1 2,0-1 1,0 0-4,0 0-2,0 0 0,1 0-1,-1 1-4,1 0-8,-1 0-9,1-1-10,0 0-10,1 0-22,-2 0-19,2 0-2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25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51 28,'0'0'27,"0"-1"-2,-1 0-3,1 1-2,0 0 0,0 0-1,0 0-2,0 0 0,0 0-1,0 0-5,0 0 3,0 0 4,0 0 1,0-1 2,0 0 0,0 0-1,0 0-2,0 0 6,0 1-2,0-1-1,0 0 0,0 0 0,1 0 0,-1-2 6,0 1 1,0 1 1,0 0 0,0 1 5,0 0-1,0 0 2,0 0 2,0 0 1,0 0 1,0 0 0,0 0-1,0 0-4,2 0-3,-2 0-2,0 0-3,0 0-1,0 0-2,0 1 0,0 0 0,0 0-1,0-1 2,0 0 2,0 0 0,0 0 0,0 0 2,0 0 0,0 0-1,0 0 0,0 0 1,0 0-4,0 0-1,1 0-2,-1 0-4,0 0-1,0 0-1,0-1-2,0 1-1,0-1 1,0 0-1,0 1-3,0-1 0,0 0 0,0 0-3,0 0 1,0 1 1,0-1-4,0 0 4,0 0 4,0 1-1,0 0 5,0 0 3,0 0 1,0 0 2,0 0 1,0 0-2,0 0-3,0 0 2,0 0-5,0 0-2,0 1-3,0 0-3,0 0 0,0-1-2,-1 0 0,1 0-1,0 0 1,0 0-1,0 0-1,0 0 1,0 0-2,0 1-1,0 1-1,0-1 1,0 2 2,0 0 1,0 0 4,0 1 1,0 1 4,-2-1 1,2 2 1,-1-1-2,0 0-2,0-1-1,1 3-4,-1-1-1,0-1-2,1 1-2,0-1 0,-1 0 1,1 0-1,-1 0 0,0-1 0,1 0-2,0-1 1,-1 0-1,1-1 1,-1 1 0,1-1 0,-2 0-1,2 0-1,0-2 3,0 1-1,0 0 1,0-1-2,0 3 1,0-3 0,0 0 0,0 0 0,0 0 0,0 0 0,0 0-1,0 0 2,0 0 1,0 0 0,0-3 0,0 3-1,0 0 1,0-1 0,0 0-1,0-1 6,0 2-5,0-4-2,0 1 2,0-1 10,2 2-6,-2-2-2,1-1-2,1 1-7,-1-1 3,0-1 2,1 1-1,-2-1-11,1 2 7,1-1 3,0-1 3,-2 2-1,2-1 0,-2 1 0,0 0-1,2 0 0,-1 1 1,-1-1-1,1 2-1,0-1 0,-1 1 1,1-1 1,0 0 0,-1 0 2,1 1 0,-1-1-1,0 1 0,0 0 0,0 0 0,2 0-1,-2 1 1,0 0-1,1 0-2,-1 1 1,0 0-1,0 0 1,0 0 1,0 0 0,0 0 0,1 0-1,1 0 0,-2 0 1,1 0-2,-2 0 0,1 1-2,-2-1 2,2 0-2,0 1 2,0 0 2,0 2 0,0 1 0,0 0 2,0 0 2,0 0-2,-1 1 3,1 0 2,-1-1-2,1 3-1,-2-3 1,1 3-1,1-1 0,0 0-1,0-1 0,0 1-4,0-1 1,0-1 1,0 2 0,0-1 0,0-2-1,0 0 1,1 2 0,1-3 1,-2 0-1,1 0 0,0 0 1,-1 1-2,2-1 1,-2-2 0,1 2 0,-1-2 0,0 3 0,0-2-1,0 2 0,0-3 0,0 0 2,0 0 0,0 0-1,0 0 1,0-3 0,0 3 3,0-1-3,0 0 2,0 1-3,0 0 0,0-2 1,0 2 0,-1-2 4,1 0-4,-2-2-1,2 1-1,-1-1 1,0 2 2,1-3-1,0 1-2,0 0-5,0-1 5,0 1 0,0-2-1,0-1-1,1 1-8,0-1 3,-1 1 4,2-1 0,-1 0 0,0 1 1,0-1 1,1 1 0,0 0 8,-1 1-3,1 0-2,-1 1 0,0 1-3,1-1 0,-1 2 1,0 0 1,-1 0 1,1 0 0,-1 2-2,1-2 0,0 2 0,-1 0 2,0-1-3,1 1 0,-1 0-1,1 0-2,0 0 2,-1 1 1,1 1 2,-1-2-1,0 2 1,0 0 1,0 2 1,0-1-1,0 1 3,0 0-2,0 1 1,0 0-1,-1-1-1,1 0 0,-1 0-1,0 1 0,1-3-1,-1 2 1,0 1-1,0-3-1,1 2 2,-1 0 0,1-1 0,-1-1-1,0 0-1,1-2-6,0 2-8,0 1-9,0-1-11,-1-1-11,0 0-9,1 1-11,0 0-13,0 0-13,0-1-10,0 0-16,-1 2-15,1-3-21,0 0-22,0 0-21,0 0-28,0 0-64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23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215 35,'0'0'43,"0"2"-2,0-2 1,0 1 0,0-1-1,-1 1 1,0-1-3,1 0 1,0 0-1,0 0-2,0 0-2,0 2-4,0-2-3,0 0-2,0 1 1,-2-1-4,2 0 3,-1 0 1,0 0-1,1 0 1,-2 0-1,1 1-1,-1-1-1,1 0 2,0 0-3,-2 0 4,3 0-1,-2 0-3,0 0-1,2 0 1,-2 0-3,0 0-1,1 0 2,-1 0-7,0 0 3,-1 0 3,3 0 2,-2 2 1,-1 0 2,1 1 1,0-3-1,-1 2-1,0 0 0,-1 0-4,0 0 0,1 1-1,-1 1-4,1 0 0,0 0 0,0 0 1,1-1 1,0 2 2,0-1-1,0 1 1,0-1 2,-1 4 3,1-1 1,0 1 3,0 0-3,-1-2-3,1 0-2,2 0-3,-2-1-2,0 2-3,1 0-5,-1 0-5,2-1-1,-1 0 3,0 0-1,1-1-1,0 0-2,0 1 1,0-2 1,0 0-2,1-1 0,0 2 0,1-1 0,-1 0 0,1-1 1,0 0 0,-1 0 0,2-2 2,0 0 2,0 2-1,3-2 0,-2 1 1,0-1-1,1-1 0,0 0-1,0 0 0,2-1-1,-2 1-1,0-2 1,0 0 1,-1 0 0,1 1-2,0-2 2,-1 0-2,0 1 1,-1 0-2,0 0 0,1 2 0,-2-2 0,1 0-2,-1 0 2,0 1-1,1-1 1,-3 0 0,2-1 0,0 0 0,-2 0-1,1 1 1,1 0 0,-1 0 2,0 0-1,1-1-2,-2 1 1,1-2 0,0 3 2,0-1-1,-1-1 0,2 1-1,-2-1 3,0-1 3,0 1-4,0-1-2,0 0 0,0 0-1,0 0 1,0-2-1,0 2 0,0-2-2,0 1 3,0-1 2,0 1 5,-2-1 3,2-1 0,-1 1 2,-1-1-1,1 1 0,0-1 2,-1 2-1,-1-2-2,1 0-3,0 0 0,-2 0 0,1-1 0,0 0-1,1 2 5,0 0-4,0 0-3,-1 1-1,1-1-1,0 1 1,-1 1-4,1-3 2,0 3-5,2-1 4,-2-1 3,1 2 1,0 1 0,0-1-1,1-1 5,-1 1-4,0 0 0,1-1-3,0 1 2,0 0 2,0 0 0,0 0-4,1-1-1,0 1 0,-1 0 1,2 0 1,0-1-3,-1 0-3,2 1 0,-2-2 3,2 2 0,-1 0 1,0 0 0,1 0 0,-1 0 0,0 0 1,0 1 1,2 0 0,-2-1 1,2 0-3,-2 1 2,1-1-2,0 1 0,0-1-1,-1 2-1,1-2 1,-1 2-1,1-2 0,-1 3 1,2-1-1,-2 0 1,0 0 1,0 2 0,1-2 0,-2 0 0,2 1 2,-2 1-1,0 0-1,0 0 0,0 0 0,1 3 1,-1-1 0,1 0 3,1 0 0,-2 2 2,1 1 6,0 0 2,-1 1 3,-1 0 1,1 1 3,-1 0 0,1-1 0,0 2-2,0 0-4,0-1-2,-1 1-4,0 0-1,0-1-3,2 0-4,-2-1 0,1-2 5,0 2-3,-1-2-2,0 0 1,2 0-2,-1 0 0,0-1-1,0 1 0,1-2-3,1 0 3,-2 1 9,0 0-3,2-2-3,-1 2 0,1-2 2,-1 1-3,0-1-1,0 0 0,0 0-9,-2-1 4,3 0 4,-2 0 1,0 0 0,0 0 0,0-1 1,-1 0 0,3-2 2,-3 3 0,2-2-1,0 0 1,-2 0-2,2-1 0,-1 1 1,0-2-1,-1 3-3,1-2 1,-1 2 1,1-1-1,0 1 1,0 0-1,-1-1-2,1 2 1,-1-1 3,0 0 1,1 1-2,-1 0 0,0 0 0,0 0 0,-1 0 1,1 0 0,0 0-4,0 1-4,0-1-9,0 0-9,0 0-11,0 0-13,0 0-13,0 0-16,0 0-15,0 0-17,0 0-17,1 0-17,0 0-21,-1 0-23,0 0-26,0 0-41,0 0-8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22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4,'1'0'56,"-1"0"-4,3 0 0,-3 0-2,1 0-2,0 0-1,-1 0-2,2 0 0,-1 1 3,1 0 5,-1 0 3,0 0 1,1-1 4,1 1-1,-1 0 1,1 0-4,1-1-5,-2 1-4,2 0-4,0-1-1,0 1-2,0 0-1,1 1-2,-1-1-3,2 0-2,0-1-2,0 0-5,-1 0-4,2-1-7,-2 1-6,1 0-3,-1 0 0,0 0 0,0 0 0,-1 0 2,0 0 1,1 0 4,-2 0 2,0 0 1,-1-1 0,0 0-3,1 1 0,0 0 1,-1 0-3,0 0-4,0 0-1,0 0-1,-1 0 0,1 0 0,-1 0-4,1 0 0,0 0 0,0 0 1,-2 0-2,2 0 1,0 0-2,-1 0-3,0 0 4,0 0 0,1 0 0,-1 0 0,0 0 1,1 0-1,-1 0 1,1 0 3,-1 0-4,0 0-2,0 0-1,0 1-6,-1 0-9,1-1-9,-1 1-11,1-1-9,-1 0-11,1 0-12,-1 0-15,0 0-12,0 0-13,1 0-15,-1 0-22,0 0-26,0 0-52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21.4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6 31,'0'-2'57,"1"0"-2,-1 2-3,0 0-6,0 0-4,0 0 0,0 0-3,1-2-5,-1 2-1,0 0 0,0 0 0,0 0-3,0 0 0,0 0 2,0 0 6,0 2 5,0 0 3,0 3 4,0-1 3,0 0 3,-1 3 1,1-2-5,-1 2-7,-1 0-3,0 1-6,0 0-2,-1 1-5,1-1-3,-1 1-4,1-1 1,-1 2-3,1-1-5,0 0-1,0 1-4,0-1-3,0 0-3,1 0 1,-1 0-3,1-2 1,0 1-1,0-1-2,0 1 0,1-2 3,-1 1 0,1 0-3,0-3 1,0 3-1,0-3-1,0 1 1,0-1-1,0 0-3,0-1 2,0 1 0,0-2 0,0 0 3,-1 0-2,1 1-2,0-3-7,-1 1-6,1-1-8,0 1-9,0-1-9,0 0-14,0 0-11,0 0-15,-1-1-8,1 2-12,-2-1-7,2 0-11,-1-1-10,1 0-10,-2-2-1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20.7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25 12,'1'3'46,"-1"-3"-1,1 0-3,0 2-1,0-2-3,0 2-1,-1-2 0,2 2 1,-1 0-2,-1 1 1,0-2-1,2 2-1,-2-3-2,1 4 0,0-1-1,-1-2-4,0 2-3,2-2-1,-1 0-4,-1 1-3,1 0-4,-1 0-4,1-1-2,-1 1-1,1-2-4,0 2-1,-1-2-2,1 0 0,-1 0 1,0 0-2,0 2 3,0-2-1,0 0 2,0 0 1,0 0 0,0 0 2,0 0-3,0-2 1,0 2 1,0 0-2,0 0 0,2-2-5,-2 0 2,0 1-1,0-1 2,0 0 0,0 0-1,0 0 1,-2 0 1,1-2 4,1 1 2,-2 1 3,2-1 3,-2-1 4,2 0 3,-3 2 4,3-3 3,-2 3 6,0-2 2,2 1 0,-2 0 2,1 0 0,-1 1 0,2-1 1,-1 1 1,0 1-3,0 0-1,-1 1-3,0-1-2,1 1-3,0 0-4,1 0-3,-2 0-5,2 0-5,-1 0-2,1 0-3,-1 0-2,0 1-1,0 0 1,0 0 3,0 1 3,-1 1 4,0-1 2,0 2 2,0-1 3,-1 3 5,0-1 0,1 1 0,-2 1-1,0 0-4,1 1-1,-1 1 0,1-1-4,-1 1-4,1 2-1,-2-4-3,1 2-1,2 0 0,-1-1-2,1-1-1,0 1 1,-1 0-2,1-1-2,1-2 0,0 2 0,-1-2 0,1 1 0,1 1 0,0-2-1,-2 1 0,2-1 2,0 0 0,0 0 0,0 0 0,2-1 2,-2 0 0,2 0-1,-1 1 1,1-1-2,0 0 0,0 1 0,1-1 2,-2-1-2,2 1 0,0-2-1,1 0 0,-1 0 0,2 0 1,-1-1 1,0 1-2,0-2 1,1 0 0,0 0 1,0-2 0,0 1-3,0-1 1,-1 0-1,1 0 1,0 0 0,-1 0-1,0 0 0,-1-1 1,-1 3 1,1-2-4,-1 0 2,0 2 0,1-2 1,-3 1 0,1 0 0,0 0-1,-1 1 1,0 0 4,0 0-3,0 0 0,0 0 0,0 0-1,0 0-2,0 0-2,0 1 2,0 0 0,-1 0 0,0 1 0,1 0 1,-2 0 0,1 2 1,-1-1 1,0 1 0,-1 1 2,3 1 1,-2-2-3,0 0 0,2 1-1,-2 2 1,1-3-1,-1 0 0,2 1-1,-1 1-1,0-3 2,1 2-4,-1 1 4,0-2 0,0 2 1,-1-1-1,2 0 0,0-1 0,0 0 0,0 0 3,2-1-3,-2 1-1,1 0 0,0 0 1,0 0 0,1 1 2,-1-2-2,0 0 0,2 0 0,-1 0 1,0-2-1,1 1 0,1-1 0,-1-1 0,1 0 0,1 0 0,-1-1 2,1-1-2,-1 1-2,0-2 0,0 0-5,0 0 0,-1 0-2,0-1-2,-1 1 0,0 0 1,0-1 2,0 0 1,-1-1 3,0 1 2,1 0 0,-2 0 0,0 0 1,0-1 0,0 0 2,-2 0-1,2 0 3,-1 0 4,0 0 3,-1 0 7,1 1 6,-1 0 5,1 1 5,0-1 5,-1 1 7,-1 1 1,1 0 4,0 0-1,-2 0-1,1 1-5,1 1-3,-1-1-7,0 1-7,0 0-5,0 1-6,1-1-5,-2 1-5,1 1-2,1 0-9,-1 0-10,1-1-23,0 0-24,-1 2-29,3-2-34,-2 0-38,2 1-43,0-2-40,-2 0-41,2 0-71,0 0-6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19.6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96 2,'0'0'53,"0"0"4,0 0 0,0 0-3,0 0-1,0 0 0,0 0 0,0 0-3,0 0-4,0 0-7,0 0-2,0 0-3,0 0-3,0 0-4,0 0-1,0 0-3,0 0-3,0 0-1,0 0-3,1 0-1,-1 0 0,0 0 0,0 0 0,0 0 1,0 0 1,0 0 1,0 0 0,1 0 3,-1 0 0,0 0 2,0 0-1,0 0-1,0 0 2,0-1 0,0 1 0,0-1-1,1 1-2,-1-3-1,1 3-2,0-2-3,0 0-4,1-1-2,-2-1-1,1 2-2,0 0 0,-1 0-3,2-3 1,0 3 2,-1-2 2,1-1 1,0 1 2,0 0-1,1 0 3,-1 1 2,0-2 1,0 1-1,1 0-1,-1 0-3,1-1 0,0 2-2,0 0-3,-1-1 1,1 2-2,-1-1 2,0 1-2,1 1-1,-1-1 2,1 1-2,0 1 0,-1 0-3,0 0 3,0 0-2,1 0 2,0 1 0,-2 1 0,0 0 3,1 2 5,-1 0 2,1 1 1,-1 1-1,0 1 3,-1-1-1,1 3 0,-1-1-2,0 1-4,0 0-3,-1-3-1,1 3-3,-1-2-2,0 1 0,-1 0 0,1 0 1,-1 0 1,1 1 0,0-1-1,-1 1-1,1-1 2,-2 1 2,1-1-3,0 0 1,0 1-1,-1-1-1,0-1 0,1-2 0,-1 1-3,1 0-5,0-1 2,-1 0 3,1 0 1,-2-1 2,1 0 1,1 0 0,-1 0 2,0-2 4,0 1-2,1-1-2,-2 0 0,1-2 0,1 2-2,-3-2 1,4 0-1,0 0 2,-2-2-1,1 2-1,0-2-3,0 0 1,1 0 1,-1-1 0,0 1 0,2-1-2,-2-2 1,0 1 1,1-1 2,1 1-2,-1 1 2,1-3 3,0 2 3,0 0 6,0 0 7,0 0 1,0 1 5,0 0 5,0 1-1,0 0 0,0 1-5,0-1-5,0 2-6,0-1-4,0 1-4,0-1-5,0 0-2,0 1-1,0 0-3,0 1 2,1 0 1,-1 0 0,1 1-1,-1 0 2,2 0-1,-2-1-4,0-1-8,1 2-13,-1-1-13,0 0-15,0-1-19,0 2-21,0-2-22,0 1-20,1 0-15,-1 0-16,0-1-15,0 0-17,0 0-33,0 0-5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18.4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7 25,'0'0'30,"0"-1"-1,0-1-2,0 2 2,0-1-2,0 0 1,0 1 0,0-1-1,0 1 0,-1 0-1,1 0 1,0 0-1,-1 0-1,1-1-2,0 1 0,0 0-2,0 0 0,0 0 1,0 0 1,0 0 2,0 0-1,0-1-2,0 1 1,0 0-1,0 1-2,0-1 0,0 1-2,0-1-2,0 0 0,0 0 1,0 0-1,0 1 1,0-1-1,0 0-1,0 0-1,0 0-3,0 1 1,0 0-1,0 1 5,0 0 1,0 1 3,0 0-1,0 1-1,1-2 4,-1 0 2,0 1-4,0 0-3,0 0-3,0 1-4,0-1 0,0 0-1,0 1-2,0 0-1,0-1 0,0 1-2,0-2 0,0 0-1,0 1-3,0-2 1,0 3 2,0-4-1,0 3 1,0 1-1,0-4-2,0 2 1,0 0 1,0 0 1,0 0-3,0-1-1,0 1 0,0 0 0,0 0 0,0-2 1,0 2 0,0 1-2,0-3 1,0 2 0,0-2-2,0 0 1,0 2 2,0-2-2,0 2 2,1-2 2,0 0-2,-1 0 0,0-2 0,0 2 1,0 0-1,0 0 0,0 0 0,1 0 4,0 0 0,-1 0-1,0 0 0,0 0 3,0-2-2,0 2 1,0 0-3,1-2-4,-1 1 1,1-3 0,0 2 1,0 0-1,-1-1-1,1-1 1,-1 2 0,0 0 2,0-2-1,0 1 0,0-1 1,0 0-1,0 0 2,0-1-1,0-1 1,0 2-2,0 0 0,0 0 1,0 0-2,0 1 6,0 0 2,0 2 1,0-1 2,0 0 3,0 0 3,1 0 4,0 0 3,-1 1-2,1 0 1,-1 0 0,0 0 2,0 0-2,-1 1 0,1 0-5,0 0 0,0 0-3,0 0-2,1 0-1,-1 0-3,0 0 0,0 1-3,0-1 2,0 0-3,0-1-1,0 1-1,0 0 1,0 1 4,1 1 4,0-1 1,-1 2 3,1 1 5,-1-1 2,1 1 5,0 0 0,-1 0-3,0 0-1,0 0-2,0 1-1,0 0-2,0 0-2,0 0-1,0 1-3,0-2 2,-1 2-6,0-1 0,1-1-1,-1 0-1,1 1-1,-1-1-4,0 2-1,0-1 0,0-1-1,0 2-1,1-1 2,-1-1-1,1 1-1,0-1 1,0 1 2,0-1-1,0-2 2,0 2 0,0-1-2,0-1-1,0 2 1,0-3 0,1 1-3,-1-1 1,0 1 0,1-1 1,-1 0-1,1 1 4,0-2 0,-1 1-1,0 0 0,0-1 2,0 0-2,0 0-1,0 0 1,0 0-1,0 0 1,0 0 2,0 0 0,0 0-2,0-1 0,0 0 3,0-1-2,0 1 0,0-2 1,0 1-4,0 0 0,0-2 3,1 0-1,-1-1-1,1 0 1,-1-1 0,0 0 0,0-1 1,1 1 0,-1-1-1,1-2 1,0 1-1,0 1 1,-1-2-2,1 2-1,-1 1 2,1 0 0,0 0 0,-1 1-1,1 1 2,-1 0-1,1 2 3,-1-1-3,0 2-1,0-1 1,0 1 0,0 0-1,0 0-2,0 1 1,0 1 1,0-1 0,0 0-1,0 0-2,0 0 1,0 0 1,0 0 1,0 1 0,0 0-3,0-1 2,0 2 1,0 1 1,1 0-4,0 1 3,-1 0 0,0-1 4,0 1 0,0 0-2,0 0 1,0 0-2,0 0 1,0 1-2,0 0 0,0-1-4,0 0 1,0 1 2,0 1-1,0-2 2,-1 1 0,0-1-2,1 1 1,-1-3 1,0 2 0,1-2 0,0 0 0,0 0 1,0 1 1,0-3 1,0 2-1,0-2-2,0 2-1,0-1-2,0 0 2,0-1-2,0 0 0,0 0 2,0 0 0,0 0 1,0 0 0,0 0 0,0 0 1,0 0 1,0 0 1,0-1-1,0 0 1,0 1-1,0-2 0,0 2 0,0 0 0,0 0 1,0-2-3,1 2 1,-1-3-1,0 1 4,1-2-2,-1 0 3,1 0-3,0-1-2,-1 1-1,1-3 1,0 3-2,-1-1 0,0-1 1,0 1-1,0-1-2,0 1 3,0-1 4,0 2-1,0 0 1,0 1 0,0 1-3,0-1 0,0 1 2,0 1-1,0-1-3,0 0 0,0 1 2,0 1-1,0-1 2,0 0 1,0 0-3,0 1 0,0 0 1,0 0-1,0 0 0,0 0 0,0 0 0,0 0 0,0 0-1,0 0 2,0 0 1,0 0 1,0 0-2,0 0 0,0-1 0,0 1-1,0 0-1,0 0-9,0 0-12,-1 1-19,1 0-17,-1 1-20,1-2-32,-2 2-31,1 1-37,-1-1-36,0 2-39,-1 0-70,0 0-7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11.2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26 14,'0'0'32,"1"2"1,-1-2 0,0 2 2,0-2 0,0 0 0,0 2 2,0-2 2,0 2-1,2-2 2,-2 0 2,0 2 0,0-2 3,0 1-2,0-1 1,0 0-6,0 0 1,0 0 0,0 0-1,0 0-2,-2 0-1,2 0 0,0 0-1,0 0 3,0 0-3,0 0-1,0 0 0,0 0 0,0 0-1,0 0-2,0 0-1,0 0-3,0 0-1,0 0-5,0 0-1,0 0-5,0 0 0,0 0-2,0 0-2,0 0 1,0 0-3,0 1 0,0 0 3,0 1 2,0-2 3,-1 2 2,0 0 2,-1 2 2,1-1 4,-1-1-1,0 2 1,0 1-2,0-1-3,-1 0-2,3 0-2,-2 1-3,0-2-3,1 1-2,1 2-2,-1-1-1,0-1-3,-1 3-1,1-3-1,0 2 0,0-2 0,0 0 2,1 0 0,0 0-3,0-1 1,0 1-1,0-1 0,1 0 0,0 1 0,-1-2-1,1 2 2,-1-2 1,2 1-1,-1 0 1,1 0 0,-1-1-1,1 1 0,0 0-1,0-1-2,0 1 1,1 1 1,0-2 2,1 2-2,-3-2 1,0 1-1,2-1 0,0 1 5,1-2-3,-2 1 1,2 1-1,-1-1 0,-1-2 3,3 1 0,-3-1 3,1 0-2,0 0 1,0-1 5,1 1-3,0-2-4,-1 0 0,1-1-4,0 1 0,-1-1 0,1-1-2,0 1-1,-2 0 3,2-2-1,-1 1 1,-1 0 0,1-1-1,0 0-1,0-1 2,-2-1-6,1 0 1,0 0 4,-1 0 0,0 0 1,1 0-1,-1 0 0,1 0 0,-1 2 2,0-2-1,0 0-1,0 3 0,-1-2 0,0 1 1,0 1 1,0 0-2,0-1 0,-1 1-1,0 1 2,0-1 0,1 0 0,-1 2 1,1-1 0,-2-1 1,1 2 1,-1 0 1,1-1-1,1 1 3,-2-2 2,1 1 2,0 1 2,0 0 0,0 0 1,1 0 2,-2 0 5,2 2 0,-1-2 0,0 2 0,-1-1 0,1 0-1,-1 0-3,1 1-5,-1 0-3,0-1-3,0 1-3,-1 0-2,0 0-1,0 1 0,-2 1-1,3-1 2,-3 3-1,2-3-2,-1 1-3,0-1-7,1 2-12,-1 1-15,0 0-22,0 1-20,-1-1-29,1 2-36,0-1-29,1 0-29,-1 1-26,0 0-37,2-1-7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10.1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7 44 12,'1'-2'43,"0"1"-3,-1 1 0,1 0 0,-1 1-5,1 1-3,0 0-6,0 0-10,-1-1-1,1 1-1,0-1 1,0 1-2,-1 0 0,0-1 1,0 1 3,0-1 1,0 1 2,1-1-1,-1-1 0,0 0 2,0 2 0,0-1-2,0 0 0,0 0 0,0-1-2,0 1 1,0 0 1,0 0-4,0 0 0,0-1-2,0 0 0,0 0 0,0 0-2,0 0-1,0 0-1,0 0-1,0 0 0,0-1 0,0 0-3,0-1-3,0 1 2,-1-1-1,1 0 0,0 1-2,-1-2-2,0 1 2,0-1 1,1 1 4,-1-2 1,0 1 0,0-1 5,0 1 2,-1 0 4,0-1-4,2 1 5,-2 0 2,-1-1 2,1 1 3,1 0 1,-1 1 3,0-1 2,2 1 7,-2 1 1,0-1-2,2 1-2,-3-1-3,0 1-4,1 0-4,0 1-3,0 0-2,0 0-3,-1 1 0,0 0-2,0 0-1,0 0 3,-1 1 1,1 0 2,-1 1 1,-1 0 0,1 0-1,1 0 0,0 2-1,-2 0-1,2-1-2,-1 0-2,0-1-1,1 0-3,1 0-1,-1 0 0,0 1-2,-1 1 1,2-1-1,-1 2-1,0-1-1,-1 0 1,2 1 0,0 0-2,0 1 4,0-3-3,1 0 0,-1 3 0,1 0 0,0-1-1,0 0 0,1 1-1,0 0-1,0-1-1,1-1 0,0 1-2,0 0 1,0-1 0,0 0 0,1 0 2,1 0-1,-1 1-1,0-1 0,0 0 3,-1-1-2,1 1-1,0-2 0,-1 0 0,1 1-1,0-1 1,-2 0 0,3 0 0,-1 0 1,0 0-1,-1-1 0,1 0 0,-1 0 3,2 0 0,-2-1 0,1 1 2,2-1-2,-2 0 1,0 0-1,0 0-1,1 0 0,-2-1 3,2 0-2,-2 0 1,1 0 0,1 0 0,-2-1-2,2 0 2,-1 0-2,1 0-2,-1 1 1,0-1-1,0 0 0,0-1 0,0 1-1,1-1 2,-2 0-2,0 0 1,1 1 0,1-1 0,-1 1 1,-1-2-1,0 2 0,1 0-5,-1 0-4,-1 0-7,1 1-11,0 0-10,0 0-13,-1 0-12,0 0-15,0 0-15,0 0-17,0 0-16,0 1-16,0-1-18,-1 2-19,-1-1-24,-1 2-54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09.3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11 4,'0'0'52,"0"0"-3,0 0 0,1 0-4,-1 0 1,0 0 0,0 0-1,0 0-1,-1 0 3,1 0 2,0 0 0,0 0 2,0 0-2,0 0 0,-1 0 1,0 0-2,1 0-1,0 0 0,0 0-1,0 0-3,0 1 1,0 0-1,0-1-5,0 0 2,0-1-1,0 0 7,0 1-7,-1-3-6,0 1-6,1 0-4,0-2-3,0 1-4,0 1-3,1 0-11,0-2 3,-1 1 1,2-1 2,-1 0 0,0 1 1,1-1 1,-1 0-2,1 0 1,0-1-1,1 1-1,-1-1 3,1 0 0,0 1-1,0 0-1,-2 0 0,1 0 0,0 1-2,1-1 1,1 1-3,-3-1 0,2 2-1,-1-1 3,0 1-3,1 1 1,0 0-1,0-1 1,0 2 0,-2-1-1,2 0-2,0 0 0,-1 1-1,1 0 1,0 0-2,1 1 0,-2 0 3,1 0 3,0 0 6,0 1 3,0 1 2,-1 1 2,2 1 4,-3 2 2,1 0 1,1-1-1,-2 2-4,2 0-5,-1-1 0,-1 1-2,1 0-3,-1 1-3,0-2-3,-1 0-1,1 1-2,-1-1 0,0 2-1,0-3 1,0 2 0,0-2 0,0 1-1,-1-2 0,1 1 1,-1-1 0,1 0 0,-2 1-1,0-2 0,0 2 0,-1-1 1,1 0 1,-1 0-1,1 0 1,-2-1-1,1 1 0,-1-1-1,1-1-1,-1 1-1,0-1 2,1 0-1,-2 1 1,3-1 0,-3-1-1,3 1 1,-2 0 2,-1-2 1,2 1-4,0-1 1,1 0 0,-1-1-1,0 0 0,0 0 0,0 0 2,1 0-2,-1 0 2,1-1 0,-1-1-1,1 1 0,0-1-1,1 0 1,-1-1-1,1 0 0,0 0 1,-1-1 0,2 1 0,0 0 0,0-1 0,0 1 0,0-2 0,0 1 0,0 1 0,0-1 0,0 3 1,0-1 1,0 0-2,0 2 0,0-1 0,0 1 3,0 0-2,0 0-2,0 0 1,0 0-5,0 0 4,2 0-1,-2 1 1,1-1-1,0 1 3,-1 1 0,0 0-2,0-1 1,0 1 1,0 0 1,0-1-3,0 1-3,0 1-12,0-1-12,2 0-11,-1 0-18,-1 0-21,1 0-26,0 0-23,-1-1-27,1 1-21,1-1-15,0 0-22,0-1-27,0 0-58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0T09:35:48.1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49,'2'-1'52,"-2"0"-1,1 0 0,0 1 3,-1 0 2,1 0 9,0-1 9,0 0 4,1 1 5,-2 0 1,1 0-1,0 0-4,0 0-3,1-1-8,-1 0-7,0 1-7,2 0-10,-1-2-4,0 1-10,1 0-6,-1 0-8,0-1-18,0 0-28,0 0-38,1 0-49,0 0-63,-1 2-93,-2 0-10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08.1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30 7,'0'0'22,"0"0"-1,0 0-1,0 0 0,0 0-3,0 0 2,0 0-3,0 0 1,0-1 2,0 0-1,0 1-2,0 0-2,0 0-1,0 0-4,0 0-2,1-1-3,0 0-3,-1 1 1,1 0-1,0-1-1,-1 1 0,0 0 1,0 0 0,0 0 0,0-2 1,0 2 3,0 0 2,0 0 0,0 0 5,0 0 3,-1 0 3,1 0 6,0 0 1,-1 0 1,1 0 1,0 0 1,0 0-2,0 0 2,0 0-3,-1 0-3,0 0-1,1 2-3,0-1-1,0-1 0,-1 1-2,1-1-3,0 0 0,-1 0-1,1 1-1,0-1 2,0-1 2,0 0 3,0 1 0,0 0 2,0 0 1,0-1 4,0-1 0,0 2 2,0 0 3,0 0 0,0-1 1,0 1 1,0 0 2,0 0-3,0 0 1,0 1-1,0-1-6,0 0-2,0 0-3,0 0-2,0 0-4,0 0-2,0 0-1,0 0-3,0 0 0,0 0 0,0 0 3,0 0 1,0 0 2,0 2 1,0-1 2,0-1 0,0 0 2,0 0 0,0 0-2,0 0-2,0 0 1,0 0-1,0 0-1,0 0 2,0 0 0,0 0 1,0 0 2,0 0 0,0 0-3,0 0-1,0 0-1,0 0 1,0 0-3,0 0-1,0 0-5,0 0-1,0 0 1,0 0-1,0 0-4,0 0 0,0 0-1,0 0 3,0 0 0,0 0 1,0 0 1,-1 0 3,0 0 7,1 1 0,-1 0 2,1 0 2,0 0 1,0-1 0,0 0-1,-2 0-2,2 0 0,0 0-1,0 0-2,0 0-5,0 0 1,0 0 0,0 0 1,0 0-1,0 0-3,0 0-3,0 0 3,0 0 0,0 0-2,0 0-3,0 0-1,0 0-2,0 0 1,0 0 1,0 0-1,0 1-1,0-1 2,0 1 2,0 1 0,-1-1-1,0 1 0,-1 1 1,2-2-2,0 1-3,-1 0 0,0-1 0,1 1 1,0-1 1,-1 2 0,1 1 1,-1-1 0,1 1 1,0 0 2,0 0 0,0 0-3,-1 3 0,1-3 0,-1 0 0,0 1 0,1-1 0,0 0-2,-1 1-1,1-3 0,0 0 2,-1 0-1,1 0-1,0 0 1,0-1-1,0 0 2,0 0 2,0-1 3,0 0-3,0 0 2,0 0-1,1 0 0,0 0 1,-1 0-1,2 0-1,-1 0-1,1-1 2,0 1-2,1-1 2,0 0 5,0-1-2,-1 0-2,1 0-3,-1 2 0,0-2 0,0 0-1,1-1 1,-1 2-6,0 0 4,-1-1 1,1 2 3,2-2 1,-3 0-2,1 0 3,0 0-3,0 2 1,0-3-1,1 1-2,-3 0-1,2 0 1,0 0 1,-2 2-4,2-2 4,-1-1 0,1 1 0,-1-2-1,0 2 2,-1 0 1,1-2 0,0 0 0,0 0-1,-1 1 0,1-1 3,-1 1 0,1-1-4,-1 0 0,0 1 0,0 0 1,0 0 0,-1 1-3,0-1 0,1 0 2,-1 1 4,0-1-4,0 1 1,1 0 1,-2-1-2,1 2 1,0-1-1,-1 1-1,1 1-1,-1-1 1,1 0 3,0 0-1,-2 0 0,1 1 1,0-1 2,-1 1-2,1 0 1,-2 0-3,2 0 1,1 0 0,-1 0-1,1 0 1,0 0-2,-2 0 3,3 1-2,-2-1 3,2 1-4,-2 0-1,1 0 0,-1 0 0,2-1-1,-1 1 2,0 0 1,1 0-1,-1 0 2,0 2-2,1-1 1,-1 0-1,0 1 0,1 0-4,-1 1 3,-1 0 2,2 0-4,0-1 3,0 1 1,0-1 3,0 0-1,0-1 0,0 2-1,0-2-1,0 0 1,2 1 1,-1 0-2,-1-1-2,1 3 3,0-3 0,0 2-1,0-2 0,1 1-1,0-1 2,1-2-2,-3 2 1,2 0-1,0-2-1,0 0 2,-1 2-2,1-2 4,-1 1-2,1-1 0,0 1 1,0-1-1,0 0 2,0 0 1,1-1 0,-1 0-4,1-1 1,1 2 1,-2-2 1,0 0 0,1 0-1,0 0-2,0-1-1,0-1 1,0 2 0,-1-3 0,0 3-1,1 0 0,-2-2 1,1 2 2,-1-2 2,1 1-1,-1 0 2,0 0-2,0-1 2,0 1 0,-1-1-2,0 1-2,0 1-3,0-2 4,-1 1-3,0 0 3,0 0-2,1 0-2,-1 1 2,-1 0 2,1 1 1,-1-1-2,1 1 1,-1 0-1,0 1 0,0 0 0,-1 0 1,0 0-2,0 0 1,0 0 1,0 0 0,1 2-1,-1 0 2,-1 1 1,1-1-2,0 2 1,0-2 0,0 2 0,1-1 0,0 1 1,0-1-1,1 0-1,-1 0-2,1 1 1,0-2-1,1 2 1,-1 0-4,-1 1 3,2-3 0,0 2 0,0-1 1,2 1 1,-1 0 0,0-1 1,0 1 1,0 0-2,0 0-1,-1-2 1,1 3 2,1-3-3,-2 2 0,0-2-1,2 2 1,0-1-1,-1-1 2,1 0-1,-1 0 0,0 0 3,1 0 5,0-2-4,1 1-4,-1 0 1,0-1-1,1 0-1,-1 0-2,0 0 1,1-1-5,-1 0 2,0 1 3,0-2 4,1 2 1,-1-1 0,0 0-2,0-1 1,0 0-3,0 0 2,1 2 2,-2-4-4,2 1 1,-2 1-1,0 0 2,0-2-1,2 1 2,-3-1-2,1 2 0,-1-2 0,1-1 0,0 1 0,-1 0 0,0-1 1,0 1 1,0 0 0,-1 0-1,0 1-3,1 0 2,-1 0 0,1 1 2,-2-1-3,1 1 0,1-1 2,-1 2 4,0 0 10,0 0-2,0 0 2,-1 1 0,2 0 3,-1 0 0,-2 1-2,1 0-3,0 0-6,0-1-1,0 2-2,0 0-1,-1 1-2,1 0 1,1-2-1,-1 3-3,1-2 2,0 0 0,0 1 0,0 0 1,1 0-2,0-1 0,0 2 1,0 1 0,0-3 0,0 2 0,0-1-1,0 1-1,0 0 2,1-1 1,0 1-5,0 0 4,-1 0-1,1-2 1,0 0 0,1 1 0,0 1-1,-2-4 1,2 2 1,0 0 0,-1-2 2,1 2-3,0-2 1,0 1-1,0-1 0,1 0 0,-1-1 0,0 1 1,0-2 0,0 2 3,1-2-2,-1 0-2,0 2 2,0-2-1,1 0 1,-2-1-2,0 1 0,1 0-2,-2 0 2,1 0 0,0 2 0,-1-4 1,0 1 1,0 1 0,0 0-2,0-2 1,0 0 1,0 1-1,0-1-1,-1 2 2,0-3-1,-1 1 0,1 2-1,0-2 0,-1 0 1,1 1 0,-1 0 1,1 0-1,-1-1-1,0 2 1,-1 1 1,1-1 0,1 1 2,-1 0 0,0 1-2,0 0-1,-1 0 1,2 0 1,-2 1 0,0 1 2,1-1-5,0 1 3,0 1-1,-1-1 0,1 1 1,0 0-2,1 0-3,0 1 2,0-2 0,0 2 0,1 0 2,0 1-1,0 0 1,0-1-2,1 0 2,0 0-4,1 0 2,-1 1 0,1-1 0,0 0-3,0 1 1,0-1 3,2-2 1,-2 0 1,1 1 3,-1-1-1,1 0-2,0 0 1,0 0 0,0-2-2,0 0 0,-2 2 1,2-2-5,-2 1 2,2-1-1,-1 0 2,0 0-1,0 0-1,-1 0-1,0 0-2,-1 0 4,1 0 1,-1 1 2,1-1-1,0 0-2,0 0 2,0-1 3,-1-2 0,2 1-2,-1 0-2,1-3 1,-1 2 0,1 0 0,-1-1-2,-1 1 0,1-1 2,0 2-2,-1 0 0,0-2 0,-1 0-1,0 1 0,1-1-1,0 0 1,0 1 0,-1-1 0,-1 0-1,2 0 0,-1 1 4,0 2 1,0-2 1,0 2-4,-1 0 2,1-1 3,-1 2 8,1 0-2,0-2 0,1 1-3,-1 1 0,0 0 3,1 0-4,-1 0 0,1 0-6,-1 0 3,0 1-4,1 1-1,-1-2 2,-1 3-1,1-2 2,-1 1-1,1 0 1,0-2 0,-1 2-1,1-1-1,-1 0-4,1 2-5,-1-1-13,2 0-18,-1-2-16,0 0-26,-1 2-23,1-1-30,-1 0-35,1-1-41,0 2-38,1-2-39,-1 3-82,0-1-7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7:00.4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3 0 13,'1'0'31,"1"0"-1,-2 1 1,1-1-3,-1 1 2,0-1-5,1 2 1,-1-2 0,1 0 2,-1 2-2,0 0-4,2-1-2,-2 1-2,0-2 2,0 1-5,0 0-3,1-1-5,0 2-2,-1-2 0,0 0-2,0 0-1,0 0 1,0 2-1,0-2-1,0 0 1,0 2 1,0-2 1,2 1 0,-2 1 2,0-2-1,0 0 1,0 0 1,0 0 2,0 0-2,0 1 1,0-1 0,0 0 0,0 0 3,0 0-3,0 0 1,0 0 1,0 0-1,0 0 0,0-1 0,0 1 0,-2-2-2,2 1 0,-2-1-4,0 0 2,1 0-2,-1 1-2,0 0-1,0-2 2,-1 1-1,1 2 2,-2-2-1,2 2 0,-1-2 4,1 2 3,-1-1 3,1 0 1,0 1 0,-1 0 0,1 0-2,0 0 2,0 0-4,0 0 0,0 0-2,-1 0 0,0 0-1,1 1 0,0 0 6,0 1-4,0-2-2,0 2 0,-1 0 0,0 1-2,0-1 2,2 0-1,-2 2 1,0-1 4,1-2-1,0 2 2,0-1-1,-1 1 2,2 0 1,-1-1-3,1 0 1,-1 1-2,1 1 3,0-2-2,-1 2 2,1 0-3,-1 0-1,-1 0 1,2-1-2,-2 0 1,2 1-1,0-1-2,0-1-2,0 0-1,1 1 3,-1 0 0,1-1 2,0 1 1,0 0 0,1-1 5,-1 1 0,1 0-2,0 1 0,-1-1-1,1 0-1,0 0-2,2 1 0,-2 0-4,0 0 4,2 0 0,-2 0 0,1 0 0,0 0-3,-1 1 1,0-1-1,0 0 1,1-1-1,-1 1-1,0-1-2,1 1 1,1-1 1,-2-2 1,1 2-2,-1-2 0,2 2 0,0 1 1,-1-1 0,0-2-1,1 2-1,-3 1 0,1-2-3,1 0 2,-1-2 7,0 3-2,1-1 2,0 0 2,-1-2 0,2 2 2,-2 0 4,2-1-3,0-1-7,-1 2 1,1-2 0,-1 1-1,1 0 0,0-1 0,0 0 0,0 0-1,-1-1 1,2 0 0,-1 1 0,2 0-3,-1 0 1,0-2-2,1 2 0,0-1-2,0-1 1,0 0 0,0-2-1,0 1 1,-1-1 0,1 2 0,0 0 1,0-2 2,-1 1-3,0 1 0,0 0 0,-1-2 0,-1 2-1,1 0 1,-1-1-1,0 3 0,-2-4 2,2 3 1,-2-1-2,1 2 0,1-1 0,-2 0-2,1 0 2,-1 0 0,0 1 0,0-2-1,0 2 1,-1-1 3,1 1-1,0-1 2,-2 1-3,1 0 1,1 0-2,-2 0-1,2 0 1,0 0-2,-1 0-5,0 0-8,1 0-11,0 1-11,-2 0-18,0-1-21,1 2-26,-1-1-23,2-1-22,-3 3-22,-1-1-33,2 0-69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6:59.4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9 34,'0'-1'34,"1"0"-1,-1 1 3,0 0 0,0 0 1,0 0-2,0 0 3,0-2 1,0 2-4,0 0 0,0 0-4,0 0-3,0 0-3,0 0-1,0 0-2,0 0-3,0 0 2,0 0-1,0 0 2,1 0 0,0 0-7,0-2 0,1 2 1,-1-3-2,1-1-1,-1 0-3,2 2 0,0 0-3,-1-1 7,2-1-1,-3 2-1,2 0 4,-2-2-5,0 1-2,1-1 2,0 0-2,2 1-3,-1 2 1,0-2 2,-1 1-5,1 0 4,-1-1 3,1 2 1,0 0 0,0-1 5,0 1 1,0-2 2,-1 3-1,1 0-3,0 0-1,-2 0 1,2 2-3,0-1-1,1 0-4,-2 1 4,0 0 2,0 3 2,0-1 4,0 1-4,0-1 3,-1 3 0,2-1-3,-3 0-4,2-1 4,-2 1-6,2 1-4,-1-2-2,1 1-4,-1 0 1,0 1-1,1-3 0,-1 1-10,0 1 5,2-3 2,-3 1 0,1 0 3,0-1-2,-1 1 2,2 0 1,-2 0 3,0 0-4,0 0 2,0 0-2,0-1-1,-2 1 1,0 2 0,-1 0 1,-1-1-1,1 2 3,-1 1 1,-1-1 0,0 1 1,-1 0 0,1-1-1,0 0-2,-1 0 1,1-1-3,-1 1 2,0-3 0,1 1 0,0 1 1,0-2-1,2-1 1,0 1-2,-1-2 0,1 0-1,1 0 0,-2 0 0,2-2-2,-1 1 2,1-1 1,0 0 0,0-1-1,-1-1 1,2 0 3,-1 0-1,2-2 1,-1 2-4,1-3 1,0 0 0,0-1 3,0 2-2,0-1-1,0-1 4,0 2 5,0-1 3,0 1 2,0 2 5,0-2-4,0 2 1,0-1 1,0 0-2,0 2-3,0-1-2,0 1-1,0 0 2,0 0 0,0 0-2,0 1-4,0 0-1,0 0-1,0 0-2,0 0-1,0 0-6,0 0 6,0 0-1,0 0 1,0 0 0,0 0-2,1 0 0,-1 0 1,0 0-4,0 1-8,0 0-8,0-2-11,0 1-8,0 0-18,0 0-22,0 2-20,1-2-24,0 1-19,-1-1-16,0 0-15,0 0-28,0 0-43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46:57.4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37 15,'-1'0'15,"-1"0"2,2 0-2,0 0 0,0 0-1,2-3 1,-1 3-2,-1 0-1,0 0 3,0 0-3,0 0-2,0 3 1,0-3-2,-1 0-4,1-3-2,0 3 2,0 0-5,0 0 2,0 0-1,0 0 1,0 0 2,0 0 3,-2 0 2,2 0 3,0 0 3,0 0 4,0-1 3,0 0 4,0-1-1,0 2 1,0 0 0,0 0-3,0 0-6,0 0-1,-1 2 0,0-2-1,1 0 2,1-2-3,0 2-1,-1 0 0,0 0 3,0 0-3,0 0-2,0 0-3,0 0-2,0 0 1,0 0-2,0 0-2,0 0-2,2 0 0,-2 0-1,0 0-1,0 2 0,-2-2 0,2 0 1,0 0 0,0 0 2,0 0-2,0-2 1,0 2 0,0 2-2,0-1 1,0 0 0,0-1 0,0 0 0,0 0 0,0 0 0,0 0 2,0 0 0,0 0-2,0 3 5,0-3-3,0 0 0,3 0 3,-1-3 2,-1 3-1,1 0 2,0 0 1,0-1-4,0 0 2,-1-1-2,1 2-1,-1 0 0,1 0 1,1 0-1,0 0 2,-2-1 0,2-1 0,-2 1 0,1 1 0,-1 0-2,1 0-1,-2 0 0,1 0-2,-1 0-1,1 0 0,0 0 0,0 0 0,-1 0 0,2-1 0,-2 1 0,0 0 0,0 0 3,0 0 0,1 0-1,-1 0 1,1-1 0,1 0-1,-1 1-1,0 0 0,1 0-1,-1-1 0,1 0 2,0-1-1,0 2 4,0-1 2,0 0 1,-1 0-1,1 0 1,0 1 2,0 0-4,-1 0 0,2 0-5,-2 0 0,2 0 1,-1 0 0,-1 0-2,0 0 0,2 0-2,-2 0 1,0 0 1,1 0-1,-1 0 0,-1 0 1,2 0 0,-1 0 0,0 0 4,1-1-3,0 0-1,-1 0 2,1 0-2,-2 1-1,1 0 2,0 0-1,0 0-2,0 0 2,0 0-1,-1 0-1,2 0 0,-2 0 2,2-1-1,-1 1 1,-1 0 1,1 0-1,-1 0 1,1 0 0,1 0 0,-1-1-1,0 1 0,0 0 0,0-1 0,1 0 0,-1 0 6,0 1-2,-1 0-1,1 0-2,1 0 0,-1 0 0,0-1-1,2 1 0,-2 0-7,2 0 4,0 0-1,0 0 4,-1-1 0,1 1-1,-1-1 1,0 1-1,1-1 0,0 0 1,-1 1 1,0 0-1,2-1 0,-2 1 0,0 0 0,0 0 1,-1 0-1,0 0 5,1 0-3,0 0-1,0 0-1,-2 0 2,1-1-2,-1 1-1,1 0 1,0 0-4,-1 0 0,1 1 3,0 0-1,0 0 0,0 0 0,1-1 2,0 1 0,0 0 1,-1 0 1,1 0-2,0 0 0,-1 0 0,2 0 1,-2-1 0,3 2-2,-2 0-2,0-1 2,0 1 1,0-1 0,0 0 0,0-1 0,0 2 0,1-1 0,-1 0 0,0-1 0,1 0 0,-1 0 0,2 1 0,-1 0 0,0 0 3,-1 0-1,2 2-1,-2-3-1,1 0 0,-1 2 1,0-2-1,0 0 0,0 1-3,1 0 1,-2-1 0,2 0 2,-2 0-1,0 0 1,1 0 0,1 0 1,-1 0 0,0 0 0,0 0 1,0 0-1,1 0 0,0-1 0,-1 0-1,0 1 0,1 0 0,-1 0-1,1 0 0,-2 0 1,0 0-1,1 0 0,-1 0 0,1 0 0,0 0 1,0-2 0,0 2 0,1 0 1,-2 0 1,2 0 1,-1 0-3,1 0 1,1 0-1,0 0 1,-1 0-1,1 0-2,-1-1 0,0-1 0,0 1 1,0 1 1,1-1 2,-1 0 0,1 0-1,-1 1-1,1-1 2,-1 0-1,1-1 2,-2 2-2,1 0-2,0-1 0,1 1 0,-2 0 1,0 0 0,0 0 0,0 0 0,1 0 0,0 0 1,0 0-1,0-1 0,-1 0 1,2 0-2,-2 1 1,1 0-1,0 0-2,0 0 3,-1 0 0,1 0-1,0 0-1,-1 0 4,0 0-2,0 1 1,1 0 0,0 0-2,-1 0 1,2-1 1,-2 2 2,1-1-1,0 0-1,-1-1-1,2 2-1,-2-1 1,1 0 1,0 1 2,1-1-3,-2-1-2,1 0 2,-1 2 0,1-1 0,0 0 0,-1-1-1,3 3 0,-3-3 0,3 0 0,-2 1 0,0 0-2,0-1 3,0 0 0,-1-1 0,0 0 6,2 1-4,-1 0 1,0 1-2,-1-1 0,1 1-1,0-1 0,0 2 0,0-2-7,1 0 4,-1 0 0,1 0 2,-1 0 0,0 0 0,2 0 1,-3 0-1,1 0 1,1 0 1,-3 0 1,2 0-2,0 2 0,-1-2 0,2 0 0,-1 0 0,2 0 0,-1 2 0,-1-1 1,1-1-1,-2 2 1,0-2 0,0 1-2,0 0 1,0-1-2,0 2 2,1-1 0,-1 0-1,1-1 1,-1 0 1,0 2 0,1-1 1,1-1-1,-1 1-1,1-1-2,1 0 2,0-1 0,-1 1-1,1 0 1,-2 0 0,1 1 1,1-1-1,-1 0 2,1 0-1,-1 0 1,0 0-2,0 3-2,1-3 1,-2 0 1,1 0-1,1 0 1,-1 0 1,-1 0-1,1 0 1,-1 0 1,0 0-2,0 2 0,0-2 0,-1 0 0,0 0 0,1 0 1,-1 0-1,-1 0-1,1 0 1,-1 0 0,2 0 1,-2 0-1,0 0 1,0 0-1,1 0 0,-1 0 0,0 0 0,1 0-1,1 0 0,-2 0 0,2 0-2,-1 0 1,2 0 1,0 0 1,-1 0-1,1 0 1,-1 0 0,2 0 0,-1 2 0,0-2-2,1 0 2,-2 0 0,2 0 0,-1 0 0,0 0-1,0 0 0,1 0 1,-1 0 2,1 0-2,-1 0 1,-1 0 0,1 2 1,-1-2-2,0 1 1,0-1-1,0 0-1,-2-1 1,1 1 1,0 0-1,-2 0-1,3 0 1,-2 0 0,0 0-3,0-2 0,0 2 2,2 0 0,-3 0 1,2 0 0,-2 0 0,3 0-3,-1 0 6,0 0-1,1 0-1,1 0-1,0 0-1,0-2 1,1 2 1,0-2 2,0 2 0,2 0-2,-1 0 0,-1 0 1,1 0-2,-1-3 0,2 3-1,-2 0 1,2 0 0,-1 0-1,0-1 1,1 1 0,-1 0 2,1 0-1,-1 0-1,1 0 0,0 0 1,0 0-1,-2 0 0,2 0-1,-2 0-1,1 0 1,-2 0 1,2 0-1,-1 0-2,0 1 3,-1-1-1,1 3 1,-2-3 0,1 0 0,1 0 0,-1 0 0,1 0 0,-2 0 0,3 0 1,-1 0 0,-1 0 0,1 0-1,0 0 0,0 0 2,1 0-2,0-3 0,-1 3 0,0 0 0,-1-1 2,3 1 0,-2 0-1,0 0-2,-1 0 3,1 0 0,0 0-1,-1 0 0,1 0-1,-1 0 0,0 0 0,0 0 1,0 0 0,-1 0-1,1 0 1,0 0-1,0 0-1,-2 0-1,2-1 1,-1 1-1,0 0-1,-1-2 3,0 2-1,1 0 1,-1 2 0,-1-2 0,1 0 0,0 1 0,0-1 0,-1 0-1,1-1 0,0-1-2,0 2 3,1 0 0,1 0 1,1 0-1,-1 0 3,3 0-1,-1 0-1,-1 0 0,1 0 0,0-1-1,0 1 3,1 0-2,0 0-1,-1 0 0,0 0 1,2 0 0,-2 0-1,1 0 1,1 0-2,-1 0 0,0 0 1,-1 0 1,0 0-1,0 0 1,0 0-2,0 0-2,-1 1 3,0-1 0,-1 0-1,2 2-1,-2-2 1,-1 0 0,1 0 2,0 0 1,-1 0-2,1 0 0,-1 0 0,1 1 1,-1-1-1,0 0-1,-1 0-1,0 0 1,0 0 0,0 0 1,0 0 0,0 0 1,0 0-1,0 0 0,1 0 0,0 0 0,1 0 0,-1 0 0,1 0 1,1 0-1,-1 0 0,1 0 2,-1 0 3,2 0-1,0 0-4,0 0 0,1 0-2,1 0 0,0 0 0,-1 0 1,0-1-6,2 1 5,-2 0 2,3 0 2,-4 0-2,2 0 0,-1 0 0,-1 0 0,1 0 0,-2 0 0,1 0 0,-1 1-2,-1-1 0,0 0 1,-1 0-1,-1 0 2,1 0 0,-1 0-2,0 0 1,1 1 2,-2-1 0,0 0-1,2 0 1,-1 0 1,0 0-1,1 0 0,1 0-1,-1 0 0,1 0 0,0 3 1,2-3-1,-1 0 2,0 0-2,0 0 1,1 0 0,-1 0-1,2-3 1,0 3-1,-1 0 1,0 0-1,1 0 0,0 0 0,-1 0 0,0 0 0,-1 0-2,2 0 1,-2 0 0,1 0-1,-1 0 2,0 3 0,-1-3-1,2 0 1,-2 0 3,1 0 0,-1 0-1,0 0-1,1 0 0,0 0 1,-1 0-1,2 0-3,-2 0 1,1 2-2,-1-2 2,1-2 1,-1 2 0,0 0 0,1 2 1,-1-2 0,1 0-1,-1 2 6,1-2-5,0 0 1,1 0-2,-1 0-3,1 0 2,-1 0 0,0 0 1,0 0-5,1 0 1,-1 0 2,-1 0 0,1 0 2,2 0 0,-3 0 0,1 0 0,-1 0 0,0 0 2,0 0-1,1 0-1,-2 0 1,1 0 1,-1 0-1,1 0-1,-1 0-2,0 0 1,1 0-2,-1 0 2,1 0 1,0 0 0,-1 0 1,2 0 1,-3 0-1,2 2 2,-1-2 1,1 0-3,0 0-1,0 0-1,-1 0-2,1 1 1,1 1 0,-1-2 1,0 0-2,1 0 2,-1 0 0,0 0 2,1 0 2,-2 0-1,1 0-1,0 0 0,-1 0 0,1 0 0,-1 0 0,0 0-1,-1 0-1,0 0-1,0 0 0,0 0 2,0 0 1,-2 2-1,1-2 1,-1 0 0,2 0-1,-1 0 2,0 0 0,0-2-2,0 2 1,1-2 0,0 1 0,2 1-1,-1-2 0,1 2-3,0 0 0,1-2 0,0 2 1,0 0-2,2-2 2,0 2 1,0 0 1,1 0 3,1 0 0,-1 0-2,0 0-2,2 0 1,-1 0 0,0 0-1,-1-3 1,1 3-3,-1 0 3,0 0 1,0 0 2,-3 0-2,1 3 0,0-3 1,-2 0-1,1 0-1,-1 0-3,-1 0 3,-1 0 0,-1 0 2,-1 0-2,0 0 0,0 0-1,0 0 3,1 0 1,1 0-3,-1 0-1,1 0 1,-1 0 1,1 0-1,-1 0 1,0 0-1,1 0 0,1 0 1,1 0-1,1 0-1,0 0-7,0 0 4,1 0 2,-1 0 0,3 0 4,-2 0-2,1 0-2,-1 2 2,0-2 7,0 0-3,0 0 0,-1 0-2,0 2-3,0-2 1,0 0 1,1 0 0,-1 0-1,-1 0-2,-1 0 1,-1 0-2,2 0 2,-1 0 0,0 0 0,-1 0 0,0 0 1,0 0 0,-1 0 1,1 2-1,0-2 2,1 0 1,-1 0-2,2 0 1,-2-2-1,2 2 1,-1 0-2,2 0 0,0 0-1,-1 0 0,2 0 1,0-2 0,0 2 0,0 0-2,0 0 2,-2 0 0,1 0-1,0 0 0,1 0 1,-1 2-1,0-2 1,1 0 0,0 2 0,1-1 1,-2 1 0,0 0-1,2-2-1,-3 0 1,0 0-1,0 0 1,-1 0-1,0 0 1,0-2 1,0 2-1,0-2 1,-1 2-1,0 0-1,0-1 0,0 1 0,1-2 1,-1 2-1,1 0 1,-1-2 1,0 2 0,1-2-1,0 2 1,0 0-1,0 0 0,1 0-2,1-3 1,1 3 0,0 0 0,-2 0 2,0 0 0,1 0 1,0 0-2,0 0 0,0-1 0,0 1 0,0 0 1,0-1-1,1-1 1,-1 2-2,0 0 1,1 0 0,-1 0 0,0 0 0,0 0 0,0 0-1,0 0-2,0 0 4,-1 0-1,1 0 1,-1 0-1,0 0 3,0 0-2,0 0 0,1 0 0,-3 0-1,1 0 1,1 0-1,-1 0 1,2 0-3,-1 0 2,1 0-2,-1 0 1,0 0 3,0 0-2,0 0 0,1 0-2,1 0 2,-2 0-1,1 0 1,0 0 1,1 0-6,0 0 3,-1 0 2,1 0 1,-2 2-1,1-1 0,0-1 1,1 0-1,-2 0 4,-1 0-2,1 0-2,1 0 0,-1 0 0,-1 0 0,0 0 0,0 0 0,0 1 1,-1-1 0,0 0 0,1-1-1,0 1 1,0 0 0,-1 0-1,0 0 0,0 0 0,0-1 0,2-1-1,-1 2 1,-1 0 0,2 0 1,-1 0 0,1 0-1,0 0-2,0 0 0,1 0 1,0 0 1,0 0 0,-1 0-1,3 0-1,-2 0 0,1 0 0,-1 0 2,0 0 0,0 0 1,0 0-1,0 0 0,1 0 0,-2 0 2,1 0 2,-1 0-3,0 0 0,-1 0 0,1 0-1,-2-1 1,1 0 0,-1 1-1,1 1-1,-2-1-1,0 0 1,2 0 1,0 0 0,0 0-1,0-1-1,1-1 1,2 2 1,0-1 2,0 1-2,1 0 0,0 0-1,1 0 1,-1 0 0,1 0-1,-2 0 0,2 0-2,-1 0 3,0 0 0,1 1 1,-1-1-1,1 0 1,-1 0 2,0 0-2,1 0 0,-1 2-2,0 0 1,0-2-1,0 0 2,0 2 0,-1-1-3,0-1 0,-1 1 1,2-1 1,-2 0 0,-1 0 2,-1 0-2,1 0 0,-1 0 0,-1 0-1,0 0 1,1 0 0,-1 0 0,0 0-2,-1 0 2,1 0-1,-1 0 1,0 0 2,-1 0-1,1 0 0,0 0 0,0 0 2,1 0 0,0 0 4,1 0 3,0 0 4,1 0 0,1-1 3,1 1 1,-1-1-3,0-1 2,1 2-3,-1 0-5,0 0-3,0 0-4,0 0-2,0 0 1,0 0 0,1 2 0,-1-1-1,0-1 1,-1 0-1,1 0 2,0 0-1,-2 0-1,3 0 1,-1 0 1,0 0 1,0 0-3,-1 0 1,1 0 1,-3 0-1,3 0-2,-1 0 0,-1 0-1,0 0 2,0 0 1,-2 0-1,1 0-1,1 0 1,-2 0 1,2 0 1,-1 0 1,-1 0-3,2 0 0,-1 0 0,1 0-1,1 0 1,-2 1 0,3-1-1,0 0-1,-1 0 0,1 0 1,2 0 1,-2 0 0,2-1-1,-2 1 2,2 0-1,1-1 0,-2 1 2,2 0-2,0 0-1,-1 0 0,1 0 1,0 0-1,0-2 3,0 2-1,-2 0 1,1 0-1,-1 2 2,0-1 0,-1-1 0,0 0-3,-1 1-2,1-1 1,0 3-1,-1-3 1,1 0-1,-1 0-1,-1 0 1,1 0 2,-1 0 0,1 2-1,-1-2 0,1 0 0,-1 0 2,0 0 2,-1 0-3,1 0 1,-1 0 0,1 0-1,0 0 1,0 0 1,2-2-2,0 2 0,-1 0 0,3 0-1,-2 0 0,0 0 1,2 0 1,-2 0-1,1 0 0,0 0 1,-2 0 0,1 0 0,1 0-1,-1 0 0,-1 2 0,1-2 0,-1 2-1,0-2-1,1 0 0,-1 2 0,1-1 6,-1 1-2,0-2-2,-1 2 0,2-2-1,-1 0 3,-1 2-2,1-2 2,0 2-4,1-2-1,0 0 0,-1 0 2,1 0 1,-1 0 0,0 0 0,0 0 0,0 0 0,1 0-1,1 0 1,1 0 1,-1 0 0,0 0-1,1 0 0,0 0 0,-1 0 1,1 0 1,-2 0 0,1 0-1,0 0-2,0 0 1,-1 0-1,1 1 1,0-1-1,-1 0-1,2 0 1,-2 0 0,0 0 1,2 0-1,-2 0 1,1 0-1,-1 0 1,0 0 1,-1 0-1,1 0 1,0 0 0,0 0 0,-1 2 0,1-2 0,-1 0 1,0 1-1,1 0-1,-1-1 0,0 0 0,1 0 0,0-1 0,-1 1 0,-1 0-1,1 0 0,1 0-1,0 0 2,1 0 0,0 0 0,-1 0 1,0 0 1,3 0 1,-2 0-2,0 0-1,0 0-2,0 0 2,0 0-1,0 0-2,0 0 0,-1-1 1,1 1 1,0 0 1,-1 0 2,0 0-2,0 0 1,0 0-1,-1-2 1,1 2 0,-2 0 0,1 0 0,-3 0-2,0 0 1,1 0 0,-1 0 2,1 0-1,-1 0-2,0 0 2,-1 0-1,1 0 0,1 0 0,-2 0 0,0 0 1,1 0-2,0 0 1,1 0-1,0-1-1,1 1-1,1 0 3,-1-2 0,1 2-1,-1-2 1,0 2 0,1 0 2,0 0 1,0-2-1,0 2 0,-1-2 0,-1 2 0,2-1-1,-2 1 0,-1-2-1,1 4-1,-2-2 2,1 1-1,0 1 0,0-4 0,-1 2 1,0 0 0,0 0 1,0 0 1,0 0 3,0 0 1,0 0 3,0 0 1,0 0-2,0 0 3,0 0 1,0 0-1,0 0-2,0 0-1,0 0-3,0 0-2,0 0 2,0 0-1,-1-1-1,1 1 0,0 0-1,0 0 1,0 0 0,0 0 3,0-2 0,0 2-2,0 0-2,0 0 2,0 2-2,0-2-1,-1 0 0,0 0 0,1 0 2,0 0 2,0 0 3,0-2 0,0 2 1,0 0 0,-1-2 0,1 2-2,0 0 2,0 0-1,0-2 2,0 2 0,0 0 3,-1 0 0,1 0 1,-1-3 3,0 3 2,1 0 2,-1-1 0,0 1 0,0 0 3,1-1 0,-2-1-1,2 2-7,0 0 0,-1-1-4,0 0-2,1-1 1,0 2-5,-2-1-1,1 0-1,0 1 5,0-2-3,-1 2-1,0-1-2,1-1 0,-1 0 0,0 2-1,1 0-2,0-2 1,-1 2-1,1-1 2,-1 0-3,0 1 1,0-3-1,0 3 0,-1 0 0,2 0 0,-2-1 1,0 1 0,0-1 2,0 1-2,1-2-1,0 2 1,0 0 1,0 0 0,0-1 0,0-1-1,0 1 0,-1 1-1,1 0 1,0 0 1,-1-1-1,1 1 0,0 0-1,0-1 0,0 0 0,1 1 1,-1-1 4,1 0 2,-1 1 2,0-2 2,1 2-2,0-1 5,-1 0-1,1 1 0,1-1-1,-1 0-4,0 1-1,0 0 0,0-1-1,-1 0-1,1 0-1,-1 0-5,1 1 0,-1-1 3,-1 1-2,2-1 0,-2 0 0,1 1 0,1 0 0,-2 0 3,2 0-2,-2 0-3,1 0 2,1 1 0,0-1 0,-1 0 0,1 0-1,0 0 1,-2 0 1,1 0 3,2 0-3,-3 0 2,2 0 0,0 0-1,-1 0-1,2 0-3,-1-1-1,-1 1 1,2 0 1,0-1-1,-1 1 0,0 0 2,1-1 0,0 0 4,0 1-2,0-1 0,0 1-1,0 0 0,0 0 0,0 0 0,0 0 0,1 0 2,-1 0-2,0 0 0,0-1 2,0 1 1,0-1 1,0 1 0,0 0 2,1 0-1,-1 0 1,0 0 0,0 0-1,0 0-3,0 0-1,0 0 1,0 0 0,0 1 0,0-1 2,0 0-1,0 0 1,0 0 0,0 0-1,2 0-1,-1 0-1,1 0 0,0 0-3,1 0 5,-2 0-2,0 0-2,3 0 0,-2 0 0,-1 0 0,1 0 0,0 0 0,-1 1-1,1 0-1,-1 0 3,2 0 0,-2 0 0,1-1-1,-1 1 0,1-1 0,-2 0-2,1 0 2,-1 0-1,1 1-2,1-1 2,0 0 1,-1 1 0,1-1-2,-1 1 5,1 0-1,-1 0-2,0 0 2,1-1 0,-1 1-1,1-1 0,0 0 0,0 1-5,1 0 2,-1 0 2,0-1-1,0 2 1,-1-1 0,2 0 4,0-1 0,-1 1-1,0 1 0,0-2-1,0 4-1,0-4-1,1 3 0,-1-2-4,0-1 3,1 3 0,-3-3-1,2 1 3,0 0 0,-1-1 0,0 2 2,1-2-3,-1 0 1,1 2-1,1-2 0,-2 0-2,0 0 0,1 0 1,0 0-2,-1 0 2,1 0-2,-1 0 3,1 2 2,-1-1 0,0-1-1,1 2-1,-1-2-1,1 1 1,-1 0 0,1-1 0,-1 2 0,0-1-2,1 0 2,0-1 1,-1 2 0,1-1-3,-1-1 1,0 1-2,1-1-1,-1 3 3,1-3 1,0 0 0,0 2 0,1-2 0,-1 2 1,0-2 3,1 0-2,0 2-2,-1-1 0,0 1 0,0 0 2,1-2-1,-2 0 0,1 2 0,-1-2-1,0 2 2,0-2-1,-1 0-1,1 0-1,0 0 0,0 0 0,-1 0 0,1 0 1,-1 1-1,1-1 1,-1 0 1,0 0-1,0 0 1,0 0-1,0 0 1,0 0 0,0 2 1,0-2-1,-1 0-1,1 0 0,-1 0 1,1 0 0,-1-2 0,0 2 0,0 0-1,1 0 0,-1 0 0,0 0 0,1 0-1,-1 0 1,1 0 0,0 0-2,-1 0 2,1 0 1,0 0-1,-1 0 0,0 0 1,1 0-1,-1 0 0,1 0 1,-2 0-2,2 0-1,-1 0 1,0 0 1,1 0-1,-2-1 1,0 1 1,0 0-1,0 1-2,0 1 2,0-2 0,0 1 1,-1 0-1,0-1 0,0 2-2,0-1 1,1 0 1,-2 1 0,1 1-1,-1-1 0,1-2 3,0 2-1,0 0 2,-1 0-2,1-1 0,-1 1 0,1 0 1,0 0 2,-1 0-4,0 1-1,1-1-3,-1 0 3,1 2-1,1-2 1,0 1-1,0-2-2,-1 0 2,-1 1 1,1-1 2,-1 1-1,1 0 0,-2 0 0,3-2 1,-1 1 2,0 1-4,1 0 0,0-1 0,-1 0 1,1-1-1,-1 2 0,0-1 0,0 0 0,1 2 2,-1-3 0,1 2 1,0-1 0,0 0-2,0-1 2,0 1-1,1 0-1,-2 0 0,3-1-1,-1 0-1,0 0 1,1 0 2,0 0-7,0 0 3,0 0 4,0 0-1,0 0 1,0 0 0,0 0-2,0 0 0,0 0 6,0 0-4,0 0-1,0 0-1,0 0 0,0 0 0,0 0 1,0 0 0,0 0 0,0 0 0,0 0 0,0 0 3,0 0-1,0 0-1,0 0 0,0 0-2,0 0 0,0 0 1,0 0-3,0 0 1,0 0 2,0 0 0,0 0 2,0 0 3,0 0-3,0 0-1,0 0 3,1 0-3,0 0 0,-1 0 0,0 0-7,0 0 2,0-1 3,0 0 1,3 0-1,-1-1 0,0 0 0,1 1-2,1-1 7,-2 0-3,0 0 1,0 1-2,0-1 1,0 0 0,0 0-2,2 2 0,-1-3 1,0 1-1,1 0 1,-1 0-1,1 0 0,0 0 0,0-1 1,0 1 2,1 0 0,0-2 0,-1 2-2,1-1 2,1 1-2,-1-1 1,0 1 0,-1-1-1,1 0-2,-1 3 0,-1-2 1,0-1 0,0 1 1,0 0 0,-1 0 2,2 2-2,-1-1 0,-3 0 0,2 1-1,-2-2 0,2 1 0,0 1-1,-1-2 0,-1 2 1,1 0 3,0 0-1,-1 0 0,1 0 1,0 0-2,-1 0 1,1 0-1,-1 0 1,0 0 0,0 0 0,0 0-1,0 0 0,0 0 2,0 0-3,0 0 2,0 0 0,0 0-2,0-2 3,0 2-1,0 0-2,0 0 0,0 0 1,0 0 0,0 0 0,0 0 1,-1 0-3,1 0 2,0 0 1,0 0 0,0 0-1,0 0 0,0 0-1,0 0 1,0 0 0,0 0 0,0-2-2,0 2 2,0-2 0,0 2 1,0 0 0,0 0 0,0 0 1,0 0 2,0 0 0,0 2 0,-1-2 2,0 0-1,0 0-2,0 0 0,0 0-1,-1-2-2,2 2 0,-2 0 0,2 0-7,-1 0 3,0 0 2,-1 2 2,1-2-1,-1 0 1,0 0 1,0 0-1,-1 0 6,1 0-4,-1 0 1,1 0-1,-1 0-1,0 0-2,-1 0 1,1 2-1,-1-2-1,0 2 0,1 0 0,1-1 0,-1 1 2,0 0 1,-1 0-2,2-1 1,-2 0 0,1 1 1,0 1-1,1-3 0,0 2 0,-1-2 1,2 2 0,0-2-1,-1 1 0,1 0 1,-3-1 0,3 0 1,-2 0-2,2 0-2,1 0 2,0 0 0,0 0-1,0 0 0,0 0 1,0 0 0,0 0-1,0 0 2,0 0-1,0 0 0,0 0 2,0 0-1,0 0-1,0 0-1,0 0 1,0 0-2,0 0 0,0 0 1,1 0 0,-1 0 0,2 0 0,0 0 0,-2-1 0,2 0-1,0 1 2,-1-2-1,1 2-1,-2 0 2,1-2 0,0 2 1,1 0 1,-1 0 0,1-2 1,0 2 0,1 0-1,-1 0-2,0 0-1,1-1 0,-3 1-1,2-2 0,-2 2-1,3 0-1,-2 0 2,0 0 1,0-1 1,0 1-1,-1 0 1,1 0 0,-1 0 0,0 0 2,0 0-1,0 0 0,2 0 0,-2 0 0,0 0 2,0 0-2,0-1 1,0 1-1,0 0-1,0 0 0,0-2 1,2 2-2,0-1-1,0 0 0,1-1 0,0 1 2,0-1 2,1 0-1,-1 0-1,1 0 0,-1 1 0,1-1 1,-1 0-1,1 0-2,1-1-3,-3 2 3,1-2 0,-1 3 1,0 0 0,-1-1 0,0 0 1,2 1 2,-1 0 2,-2 0-2,2 0-1,-2 0-1,0 0 2,2 0 0,-2 0-2,0-2 0,0 2-2,0 0 2,0 0 0,0 0 0,0 0 0,0 0-3,-2 0 1,2 0 2,-1 0 0,0 0 0,-2 0 0,1 0 0,0 0 0,0 2 2,-1-1-1,1 0 0,0-1 0,-2 0-2,1 2 1,0-1 0,1-1 1,-1 1-2,2-1 1,-1 3-1,1-3 0,-1 0 0,1 2 1,1-2 0,0 0-1,0 0 1,0 0 0,0 0 0,0 0 2,0 0 1,0 0-2,0 0 0,0-2 1,0 2 0,0 0 0,0 0-1,0 0 0,0 0-1,0 0-1,0 0-1,1 0-1,-1-3 1,2 3 1,-1-1-1,1 1-2,0-1-7,0-1-6,1 2-8,-1 0-15,0 0-21,0-1-21,1 0-25,-3-1-28,2 2-24,-2-1-23,0 1-21,0 0-14,0 0-14,0 0-39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4:02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1 6,'0'0'8,"0"0"1,0 0-1,0 0-1,0 0-3,0 1 0,0-1 0,0 0-2,0 0 3,0 0 2,0 1 3,0-1 1,-1 0 7,1 0 0,0 0 1,1 0 3,-1 0 3,0 1 0,-1-1 1,1 1 2,0-1-5,0 0 2,0 0 2,0 0-1,0 0 0,0-1-1,0 1-1,0 0-1,0 0-1,0 0 2,0 0-4,0 0-4,0-1-3,0 1-3,0 0-5,0 0-1,0 0-2,0 0-5,0-1 1,0 1 0,0 0 0,0 0 1,0 0-2,0 0-6,0 0-16,0 0-16,0 0-25,0 0-25,0 3-44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24T10:54:04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4 39,'0'0'55,"0"-1"-2,0 1-1,0 0 0,0 0-5,0 0-2,0-1 1,0 1-3,0-2-1,0 2-5,0 0-3,0 0-7,1 0-2,-1 0-3,0 0-4,-1 2-5,1-2-5,0 0-1,0 0-2,0 0-1,0 0 1,0 0-2,-2 0-1,2 0 0,0 0-3,2 0 1,-2 0 1,0 0 0,0 1-1,0-1-1,0 0 0,0 0 1,0-1 2,0 1-1,0 0-1,0 0-1,0 0 1,1 0 2,0 0-2,-1 0 0,-1 0 1,0 0-1,-1 0 1,2 0 1,0 0 0,0 0 0,0 0-1,2 0-1,-2 0-2,0 0 2,0 0-1,0 0-1,0 0 1,0 0 0,-2 0 0,2 0 1,0 0 2,0 0-2,0 0-1,0 0 0,0 0 0,0 0-1,0 0 2,0 0 0,0 0-1,0 0 1,0 0 0,0 0-1,0 0 1,0 0 0,0 1-1,0-1 1,0 0 0,0 0 0,0 0 3,0 0 0,0 0-1,0 1-2,0-1 0,0 0 1,0 0-1,0 0 1,0 0-2,0 0-6,0 0 4,0 0 2,0 0-2,0 0 3,0 0-3,0 0 0,0 0 2,0 0 8,0 0-7,0 0 1,0 0-1,0 0 0,0 3 0,0-3 1,0 0-1,0 0 1,0 0 1,0 0-1,0 0 2,0 0 1,0-3-2,0 3 1,0 0 0,0 0 3,0 0 3,0 0 3,0 0 1,0 0 3,-1 0 3,1 0 1,0 0 0,-1 0-1,1 0-2,-1 0-3,1 0-2,0 0-4,0 0-3,0 0-2,0 0 0,0 0-1,0 0-1,0 0 0,0 0-2,0-1 2,0 0 1,0 1 0,0 1-2,0-1 1,0 0 2,0 0 1,0 0 2,0 0 0,0 0 1,0 0 3,0 0 1,0 0-1,0 0-1,0 0-2,0 0-1,0 0-3,1 0 1,0 0-1,-1 0 0,0 0-3,0 0 0,0 0 2,0 0 0,0 0 0,0 0-1,-1 0-2,0 0-3,1 1 3,0-1 2,0 0-1,1 0-5,-1 0 5,0 0 0,0 0 0,0 0 0,0 0 0,0 0 0,0 3 0,0-3-1,0-3-4,0 3-7,0-1-8,0 1-12,0 0-12,1 0-13,-1 0-11,0 1-11,0-1-9,0 0-4,0 0-5,0 0-1,0 0 1,0 0-4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4:59.1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1 0 25,'0'0'41,"0"0"2,0 1-2,0 0-2,0-1-1,0 0-3,0 0-1,0-1-1,0 1 0,0 0-4,0 0-9,-2 0 0,2 0 0,0 1-1,0-1-1,0 0 0,0-1 0,0 1-3,0 0 5,0 0-3,0 0-2,0-1-2,0 1-1,0 0-5,0 0-3,0 1-1,0 0 0,0-1-1,0 1-1,0-1-1,0 1 1,0 1-1,-1 0 0,0 1 1,-1 1 0,1-1 0,-1 1-1,2-3 1,-2 2-1,1 1 2,-1 0-1,0 0-1,0-1 0,-1 1 0,1 3 0,0-3 0,-1 1 0,1 1 0,-2-2 1,2 1 3,-1-1-1,1 2 0,-2-1-2,2-1 0,-2 3 1,1-3 1,0 1-2,-1 1-1,0-1 0,1 0 0,-1 0 2,1 0-2,0-1 0,0 1 0,0-1 0,0 0 0,1 0 0,-1-1 0,1 1-1,0 1 1,0-1-1,0 0 0,-1 0-1,2 0 2,-2-1 1,0 0 0,0 1 0,2-1 1,-2 1 0,2 0 0,-3-1 1,1 1-2,1 1 0,-1-1 1,-1 1 1,0-2-2,0 0 4,0 0 1,0-2-1,1 2 3,0-2 1,-1 2-2,3 1 1,-2-2-1,2 0-4,-1 1-1,1-1-1,-1 0-2,1 0 0,1 0 0,-1-1-1,0 2 1,0 0 1,1-1 0,-2 0 1,1 1 1,0-1-2,0 0 1,0-2 1,1 2-2,0 0-2,0-1 0,0 1 2,0-2 0,0 1 1,0-1-1,0 1-1,0-1 0,0 0 1,-1 0 0,1 0-1,0 0 1,0 0-1,0 0 1,1 0 0,-1 0 0,0 0 0,1-1 0,-1 1 0,0-1 0,0 1 0,1-2 0,0 1 0,-1 1-1,1-2-2,1 2 0,-2-2-4,1 2-5,0 0-3,0-2-5,-1 2-4,1-1-4,-1 0-5,2 1-6,-1-2-3,-1 1-2,2 1-5,-2 0-3,0 0-6,0 0-6,0 0-7,0 0-7,0 0-8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4:57.2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4 4 9,'0'-2'22,"0"2"2,0 0 1,0 0 0,0 0 3,0 0 0,1 0 0,-1 0 0,0 0 0,0 0 1,0 0 0,0 0 1,0 0 1,0 0 2,0 0 0,0-2 2,0 2-1,0 0 1,0 0-2,0 0 1,0 0-2,0 0-1,0 2-2,-1-2-2,1 0 0,0 0-4,0 0-2,0 0-2,-1 2-3,1-1-4,-1-1-3,1 0 0,0 0-4,-1 0 0,1 0-2,-2 0-2,2 0-1,-1 0 1,-1 2 0,1-2 0,0 2-1,-1 0 0,0 0-1,-1 3 0,0-3-1,0 0 1,0 2 1,0 0-1,1-1 0,0 1 3,-1-2 0,1 1 1,-1 0-1,1 1-2,-1-1 0,1 1 1,-1-1 0,2-1-4,-1 0 2,0 0 1,1-1 0,0 1 2,0 0 0,0 0-2,0-2 0,1 0 1,-1 1-1,0 0 0,1 0 1,0 0-2,0 0 0,0 1 0,0 0 0,0 0-1,0-1 1,0 1 1,-1-1 0,1 1 0,0 0 1,1 0-1,-1-1 0,1 1 0,0 0 0,0-1 0,1 1-2,-2 0 2,1 0-1,0-1 1,0 1 1,0 0 1,-1 1-1,2 0 0,-2 1-1,1-1 0,-1 1 1,1-1-1,0 0-1,0 0 1,-1-1 1,1 1-1,-1 0 1,0 1-1,1-2 0,0 1 2,-1-2-1,1 1-2,0 0-1,0-1 1,-1 1 1,1 0 0,1 0 0,1 1-1,-1-2 1,0 1 0,0-1 1,0 0 0,0 0-1,0 0 2,2 0 1,-2-1-2,1-1-1,0 0 1,0 0 0,1 0 1,0-1-2,-1 1-1,-1-1-1,1 1 2,1-1 1,0 2 1,-1-2 0,-1 0-3,1 1 1,0-1 0,-2 0 0,1 1 1,-1 0-1,1 1-1,0-1 1,0 0 1,1 0 0,-1 0 0,-1 1-1,0-1-1,1 0 2,-1 0 1,1-1-5,-1 0 1,0 1-1,1-2 4,0 1 0,1-2-1,-1 1-1,0 1 0,-1-2 4,0 1-2,1-1 1,-1 1-3,1-1 1,-1 1-1,0 0 1,0-1-2,-1 1-1,2 0 3,-2-1 1,0 1-1,0 0 0,0-1 1,0 1 0,0-1 0,-2 1-2,2 0 1,-1 0 0,0 1 2,0-1 0,-1 1 0,1 1 0,0-1 0,-1 1 1,1-1-1,-1 1-2,0 0 0,-1-1-1,1 1-1,0 1 0,1 0 1,0 0 0,-1 0 0,1 0 0,1 0-1,-2 0 2,2 0 1,-2 0-1,2-1 2,-2 1 0,1-2 1,0 1-1,0-1 0,1 1-2,-1 0 0,0-2-1,1 2-2,-1-2 0,0 2 1,-1-1 0,1 1 0,-1-1 2,0 0-1,-1 0 2,1 0 1,0-1-2,-1 1 0,-1 2 0,0-2 0,2 2 0,-1 0 0,1 0 0,-1 0 1,-1 0 0,1 0 0,1 0-1,-1 0 0,0 0-1,1 0 2,-1 0 0,1 0-2,1 0 1,1 0 1,-1 0 0,0 2-1,0-2 3,1 0-3,0 2 1,-1-2-1,0 1-5,1 1-8,-1 0-13,1 0-13,-2 2-20,0 0-21,0 1-23,0 1-26,1-2-21,0 1-2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01T12:54:01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5 27,'-1'-1'28,"1"1"2,-1 0 3,1 0-2,0 0 2,0 0 0,0 0 0,0 0-4,0 0 0,0 0 0,0 0 0,0 0 5,0 0-5,0 0 0,-2 0 5,2 0-3,0 0 1,0 0-3,0 0-2,0 0-2,0-1 0,0 1-5,0 0-4,0 0-1,0 1-2,0-2-1,0 1-3,0 0 1,0 0-4,0 1 1,-1 0-1,0 0-1,1-1 1,-2 1-2,2-1 0,-1 1 0,0 0 0,-1 0-3,1 0 3,0-1-2,0 0-4,1 0 0,0 0 2,0 0-3,0 1 2,0 0 3,-1 0-2,0 0-1,1-1 2,0 0 0,0 0-1,0 0 6,0 0-5,-1 0-1,1 0 1,0 0-1,0 0 2,0 0-2,0 1 0,0 0-5,0-1 4,0 0 0,0 0-1,-1 0 0,1 0 0,0 0 1,-1 0-1,1 0 2,0 0-2,0 0 1,0 0 0,0 0 0,0 0 0,0 0 0,0 1 2,0 0 0,0 1 0,0-1-1,-1 2 1,0 0 0,1-1 0,-2 1-1,2 0-2,-2 0 0,2-1 2,-2 0 0,1-1 0,1 1-2,-1 0 1,1-2 0,-1 2-1,1 0 2,0-1-1,0 0 1,0-1 0,0 1-1,0 0 1,0 0 1,0 0 1,0-1-1,0 1 0,1 0 0,0-1 1,-1 1-2,0 0 1,0 0-2,0 0 1,0-1-2,0 0 0,0 1 0,0-1 1,0 0 0,0 2-2,0-1 0,0-1 0,0 1 2,0 0 1,1 0 1,-1 0 0,0 2-2,0-2 2,0-1 3,-1 2-2,1-1-1,0 1-1,0 0 0,0 2 0,0-2 3,0 0-5,0-2-1,-1 2 3,0-1 0,1 0-1,0 2 0,0-1 0,-1 0 1,0-2 3,1 3 0,0-2-2,0-1 0,0 0 0,0 0-1,0 3-1,0-3 1,0 0 0,0 0 3,1 0-3,0 0 0,-1 0 0,0 0 1,1 0 0,0 0-1,-1 2 0,1-2-2,1 0 1,-2 0 1,0 0 2,1 0-1,-1 0 1,1 0 0,-1 0-1,0 0 1,2 2-1,-2-2-1,1 0-1,0 0 1,1-2-1,-1 2 0,0 0 1,0 0 0,-1 0-1,1 0 2,0 0 0,-1 2-2,1-2-1,-1 0 0,2 2-1,-2-2-1,1 2 2,0-2 0,-1 0 1,2 3 1,-2-3 0,1 0 0,0 2 3,-1-2-1,0 0-1,2 0-1,-1 0 0,1 0 0,-1 0 1,0 0-1,2-2-1,-2 2 0,0 0 1,1-3 0,0 3 0,0 0 0,0-2 0,-1 2 2,0-2 0,2 2 1,-3 0-1,2 0 0,0 0-3,-2 0 3,1 0 0,0 0-1,-1 0-1,0-2-1,2 2 1,-1-2 0,0 2 0,0 0-4,-1-3 1,1 3-1,0 0 3,-1-1 2,1 1-2,0 0 0,-1 0 1,0 0 0,0 0-4,1 0 4,0-1-2,-1-1-1,1 2 2,-1 0 0,2 0 1,-2 0-1,0 0 4,1 0-2,0 0 0,-1 0 2,0-2-5,2 2 1,-2-2-1,0 2-1,0 0-1,1 0 0,-1 0-1,1 0 0,0 0 1,-1-3 1,1 3-1,-1 0 4,1 0 0,-1 0 0,0 0 0,0-1-2,0 1 2,0 0-1,0-1 0,1-1-2,0 2 1,-1 0 0,0-1 2,0 0 0,0-1 0,1 2 1,0-2-1,-1 0-1,0 0-2,0 1 1,0 0-2,1-1 4,-1 1-1,0-1 2,0 0-1,0 1 0,0 0 4,0 0-2,2 0 0,-2 0-2,0 0 1,0 0 1,0-1-2,0 0 1,0 0-2,0 1 1,0 1 2,0-2 0,0 1 1,0 0-3,0 0 0,0-1 0,0 1 1,0-1 1,0 1-1,0 0 0,0 0-1,0-1 1,0 2 1,0-1 7,0 0-4,0 0 0,0 0-2,0-1 0,0 0-1,-2 0 2,2 1-1,-1 0-8,1 0 5,0-1 0,0 2 0,1-1 0,-1 0-1,0 0 0,0 0-1,0-1 3,0 2-1,-1-1 1,1 1 0,0 0-2,0 0 1,0 0 1,0 0 2,0 0-3,0 0-2,0-1 1,0 0 2,0 0 4,0 1-3,0 0 1,0 0-1,0 0 5,0-1-1,0 1-5,-1 0 0,0-1 2,1 0 0,-1 0 0,0 0 1,1 1-3,-1 0 1,0 0 5,1 0-3,-1 0 3,0 0-3,1-1 0,-1 0 0,1 1-2,-2 0 2,2 0-4,-1 0 0,0 0-4,1-1 4,0 0 0,-2 1-2,1-1 1,0 0-2,1 1 4,-1 0-1,1-1 3,-2 0-1,2 0-2,-1 0 2,1 0-1,0 0 0,1 0-1,-1 1 6,0 0-2,0 0 0,-1 0 0,0 0 0,1 0 1,-1 0 1,0 0 1,1 0-6,-1 0-1,-1 0 1,2 0 0,0 0 0,-1 0 0,0 0 1,1 1 1,0-1-2,-2 0 4,2 1-2,-1 0-2,0-1 2,1 1-1,0 1-2,-2-1 0,1 0 1,1 0-2,0-1 1,0 0 0,0 0 0,0 0-3,-1 0 1,0 0 1,1 0-1,0 1 2,0-1 0,0 1 1,0-1-1,-1 0 1,1 0-1,0-1 1,0 1-1,1 0 0,-1 0 1,0-1-1,0 1 2,-1 0-1,1 0-1,0 0 0,0 0 0,0 0-2,0 0 0,0 1 1,-1 0 1,1-1 1,0 0 3,0 0-2,0 1-2,-1 0 2,0 0-1,1 0-2,0 0-1,-2 0-1,2-1-1,0 0 2,0 1 0,-2 0 0,2 1 1,-1-1 1,0 1 1,1 0 3,0-1-2,-3 0-2,3 1 0,-1 0 4,1-1-3,0-1 0,1 0-1,-1 0-2,0 0 1,1 1 2,-1-1-1,0 1-3,0-1 3,0 0-1,0 0 0,-1 0 0,1 1 1,0-1 0,-1 1 1,0-1-1,1 0 0,0 0 1,0 2-2,0-2-1,0 1 1,0 0-1,0 0 2,0 0 5,0-1-4,0 1-2,0-1 2,0 0 0,0 0 2,0 0-1,0 0-2,0 0-5,0 0 3,0 1 2,0 0-3,0 0-4,0-1-7,-1 0-5,1 0-8,0 0-7,0 0-12,0 0-13,1 0-14,-1 1-13,0-1-13,1 0-15,0 2-17,-1 0-29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11-14T08:55:54.1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0 97 64,'1'0'62,"-1"0"-2,0 0-1,2 0-3,-2 1 0,1-1-3,0 0-7,0 0-2,-1 0-5,1 0-4,-1 0-3,0 1-4,0 0-3,1 0-2,-1-1 0,0 0-3,2 2-1,-2-1-1,0 0-2,0-1-3,1 1-3,-1-1-2,0 1-2,0 0-1,0 0-1,0-1-1,1 0 0,-1 0 0,0 0 1,0 0 0,0 0 2,0 0 1,0 0 6,0 0 0,0-1 2,0-1-1,0 1 1,0-3-1,0 3 0,0-2-2,0-2-9,0 0 0,0 0-1,0-1-1,0 1-1,-1 0 0,0 0-2,1 0 2,-3-1 2,2 1-2,0-1 1,-1 1 0,0 0 4,2 0 2,-2 1 2,0 0 1,1 0 1,1 1 2,-2 0 6,2 2-1,-1-1 1,0 0 1,1 2 0,-2-1-1,2 2-2,-2-1 0,-1 2-4,2 0 0,-2 1 0,-2 0-5,2 0 0,0 1 2,-2 0-2,1 0 0,1 1 1,-1 0-1,-1 1-2,1 2-1,-1 0-1,1-2 0,0 1 2,1 0-3,-1 0 0,2-2-2,-3 4 2,1-2 1,1 0-1,1 0-2,0 0-1,-2-1 1,1 1 1,1-1-2,0 1 0,0-1 1,0 1-1,-1-3 2,3 3 1,0-3-1,0-1 0,0 1 2,2 0 1,1 1 1,-1 1-1,0-1 2,3 0 0,-3-2-1,2-1 0,1-2 0,1 0-2,-1 0 0,2-1 2,-2-1-5,1 0-1,0-2 0,1 2 0,-2-3-1,1 0 0,-1 0 0,0 1-2,1-1 3,-2-1-1,0-1 1,0 3-1,0-4 2,-2 1-1,2 0 0,-2 1 0,2-1 0,-2 0 0,0 1 5,-1 1 8,0 0 4,1 1 9,-2 0 5,1 1 6,0 1 5,-1 0 4,0 1 0,0-1-7,0 2-5,0 0-5,0 0-2,0 0-7,0 0-5,0 0-3,0 2 1,0 1 4,2 2 4,-2-1 1,0 1-2,0 0 1,0 1 2,0-1 3,0 1-2,1-1-2,-1 1-2,0-1-2,0 1 2,0-2 0,0 0-1,0 1-3,0-1-3,0-1-3,1 1-3,0-2-1,-1 0-3,1 0 1,0-1-3,0 0 2,0 2 4,1-3-3,0 1-1,1 0-1,2-1-2,-1-1 0,0 0 0,-1 1 0,1-3-5,1 1 2,-1-2 1,2 0 2,-1-1-2,0 1 2,1-1-1,-2-1 1,2 2 0,-2-1-1,0-1-4,-1 2-2,0 0-6,0 0-8,0 1-9,-2-1-11,1 1-9,0-1-12,-1 2-9,-1 0-12,0-1-13,0 2-11,0-1-17,0-1-17,0 3-21,0 0-22,0 0-28,0 0-39,0 0-77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1</TotalTime>
  <Pages>11</Pages>
  <Words>1684</Words>
  <Characters>9604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11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ucy</dc:creator>
  <cp:lastModifiedBy>Lucy</cp:lastModifiedBy>
  <cp:revision>70</cp:revision>
  <cp:lastPrinted>2023-10-28T10:08:00Z</cp:lastPrinted>
  <dcterms:created xsi:type="dcterms:W3CDTF">2022-10-30T12:53:00Z</dcterms:created>
  <dcterms:modified xsi:type="dcterms:W3CDTF">2023-10-28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